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4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notesSlides/notesSlide5.xml" ContentType="application/vnd.openxmlformats-officedocument.presentationml.notesSlide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notesSlides/notesSlide8.xml" ContentType="application/vnd.openxmlformats-officedocument.presentationml.notesSlide+xml"/>
  <Override PartName="/ppt/ink/ink152.xml" ContentType="application/inkml+xml"/>
  <Override PartName="/ppt/ink/ink153.xml" ContentType="application/inkml+xml"/>
  <Override PartName="/ppt/ink/ink154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55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notesSlides/notesSlide14.xml" ContentType="application/vnd.openxmlformats-officedocument.presentationml.notesSlide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notesSlides/notesSlide15.xml" ContentType="application/vnd.openxmlformats-officedocument.presentationml.notesSlide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notesSlides/notesSlide16.xml" ContentType="application/vnd.openxmlformats-officedocument.presentationml.notesSlide+xml"/>
  <Override PartName="/ppt/ink/ink198.xml" ContentType="application/inkml+xml"/>
  <Override PartName="/ppt/ink/ink199.xml" ContentType="application/inkml+xml"/>
  <Override PartName="/ppt/ink/ink200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ink/ink201.xml" ContentType="application/inkml+xml"/>
  <Override PartName="/ppt/ink/ink202.xml" ContentType="application/inkml+xml"/>
  <Override PartName="/ppt/notesSlides/notesSlide24.xml" ContentType="application/vnd.openxmlformats-officedocument.presentationml.notesSlide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notesSlides/notesSlide25.xml" ContentType="application/vnd.openxmlformats-officedocument.presentationml.notesSlide+xml"/>
  <Override PartName="/ppt/ink/ink217.xml" ContentType="application/inkml+xml"/>
  <Override PartName="/ppt/ink/ink218.xml" ContentType="application/inkml+xml"/>
  <Override PartName="/ppt/notesSlides/notesSlide26.xml" ContentType="application/vnd.openxmlformats-officedocument.presentationml.notesSlide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notesSlides/notesSlide27.xml" ContentType="application/vnd.openxmlformats-officedocument.presentationml.notesSlide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ink/ink230.xml" ContentType="application/inkml+xml"/>
  <Override PartName="/ppt/ink/ink231.xml" ContentType="application/inkml+xml"/>
  <Override PartName="/ppt/ink/ink232.xml" ContentType="application/inkml+xml"/>
  <Override PartName="/ppt/notesSlides/notesSlide30.xml" ContentType="application/vnd.openxmlformats-officedocument.presentationml.notesSlide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ink/ink258.xml" ContentType="application/inkml+xml"/>
  <Override PartName="/ppt/ink/ink259.xml" ContentType="application/inkml+xml"/>
  <Override PartName="/ppt/notesSlides/notesSlide37.xml" ContentType="application/vnd.openxmlformats-officedocument.presentationml.notesSlide+xml"/>
  <Override PartName="/ppt/ink/ink260.xml" ContentType="application/inkml+xml"/>
  <Override PartName="/ppt/ink/ink261.xml" ContentType="application/inkml+xml"/>
  <Override PartName="/ppt/ink/ink262.xml" ContentType="application/inkml+xml"/>
  <Override PartName="/ppt/notesSlides/notesSlide38.xml" ContentType="application/vnd.openxmlformats-officedocument.presentationml.notesSlide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704" r:id="rId3"/>
    <p:sldMasterId id="2147483716" r:id="rId4"/>
    <p:sldMasterId id="2147483728" r:id="rId5"/>
    <p:sldMasterId id="2147483741" r:id="rId6"/>
  </p:sldMasterIdLst>
  <p:notesMasterIdLst>
    <p:notesMasterId r:id="rId67"/>
  </p:notesMasterIdLst>
  <p:handoutMasterIdLst>
    <p:handoutMasterId r:id="rId68"/>
  </p:handoutMasterIdLst>
  <p:sldIdLst>
    <p:sldId id="525" r:id="rId7"/>
    <p:sldId id="356" r:id="rId8"/>
    <p:sldId id="515" r:id="rId9"/>
    <p:sldId id="526" r:id="rId10"/>
    <p:sldId id="505" r:id="rId11"/>
    <p:sldId id="506" r:id="rId12"/>
    <p:sldId id="527" r:id="rId13"/>
    <p:sldId id="523" r:id="rId14"/>
    <p:sldId id="524" r:id="rId15"/>
    <p:sldId id="513" r:id="rId16"/>
    <p:sldId id="514" r:id="rId17"/>
    <p:sldId id="516" r:id="rId18"/>
    <p:sldId id="494" r:id="rId19"/>
    <p:sldId id="495" r:id="rId20"/>
    <p:sldId id="458" r:id="rId21"/>
    <p:sldId id="459" r:id="rId22"/>
    <p:sldId id="460" r:id="rId23"/>
    <p:sldId id="461" r:id="rId24"/>
    <p:sldId id="462" r:id="rId25"/>
    <p:sldId id="504" r:id="rId26"/>
    <p:sldId id="463" r:id="rId27"/>
    <p:sldId id="490" r:id="rId28"/>
    <p:sldId id="464" r:id="rId29"/>
    <p:sldId id="474" r:id="rId30"/>
    <p:sldId id="465" r:id="rId31"/>
    <p:sldId id="466" r:id="rId32"/>
    <p:sldId id="467" r:id="rId33"/>
    <p:sldId id="468" r:id="rId34"/>
    <p:sldId id="522" r:id="rId35"/>
    <p:sldId id="489" r:id="rId36"/>
    <p:sldId id="451" r:id="rId37"/>
    <p:sldId id="419" r:id="rId38"/>
    <p:sldId id="391" r:id="rId39"/>
    <p:sldId id="517" r:id="rId40"/>
    <p:sldId id="518" r:id="rId41"/>
    <p:sldId id="519" r:id="rId42"/>
    <p:sldId id="520" r:id="rId43"/>
    <p:sldId id="521" r:id="rId44"/>
    <p:sldId id="501" r:id="rId45"/>
    <p:sldId id="502" r:id="rId46"/>
    <p:sldId id="448" r:id="rId47"/>
    <p:sldId id="449" r:id="rId48"/>
    <p:sldId id="450" r:id="rId49"/>
    <p:sldId id="414" r:id="rId50"/>
    <p:sldId id="415" r:id="rId51"/>
    <p:sldId id="482" r:id="rId52"/>
    <p:sldId id="483" r:id="rId53"/>
    <p:sldId id="484" r:id="rId54"/>
    <p:sldId id="485" r:id="rId55"/>
    <p:sldId id="486" r:id="rId56"/>
    <p:sldId id="487" r:id="rId57"/>
    <p:sldId id="488" r:id="rId58"/>
    <p:sldId id="491" r:id="rId59"/>
    <p:sldId id="492" r:id="rId60"/>
    <p:sldId id="493" r:id="rId61"/>
    <p:sldId id="496" r:id="rId62"/>
    <p:sldId id="497" r:id="rId63"/>
    <p:sldId id="498" r:id="rId64"/>
    <p:sldId id="499" r:id="rId65"/>
    <p:sldId id="500" r:id="rId66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3890" autoAdjust="0"/>
  </p:normalViewPr>
  <p:slideViewPr>
    <p:cSldViewPr>
      <p:cViewPr>
        <p:scale>
          <a:sx n="60" d="100"/>
          <a:sy n="60" d="100"/>
        </p:scale>
        <p:origin x="-164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notesViewPr>
    <p:cSldViewPr>
      <p:cViewPr>
        <p:scale>
          <a:sx n="100" d="100"/>
          <a:sy n="100" d="100"/>
        </p:scale>
        <p:origin x="-864" y="282"/>
      </p:cViewPr>
      <p:guideLst>
        <p:guide orient="horz" pos="2924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1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slide" Target="slides/slide60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slide" Target="slides/slide58.xml"/><Relationship Id="rId69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slide" Target="slides/slide5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9FC4FD-E9C3-427B-B510-92A9B3D71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08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4:05.41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9744 12264 903,'0'0'1032,"0"0"387,0-12-129,0 12-129,0 0 0,-1-16 0,1 16-387,-5-13-258,5 13 0,-2-10-258,2 10-129,0 0 0,0 0-129,-13-10-129,13 10 129,-20 0 0,6 0-129,-2 0 258,-6 1-129,-1 1 0,-5 3 0,-2 2 0,-2-2 0,-3 2 0,-4 1 0,0 4-129,0 2 129,1-2 0,-1 5 0,1 0 258,3 3 0,0 1-129,3 0 0,-1 4 0,4 0 0,1 2 0,3 3 0,-1-1-129,5 3 0,2 4 0,5 1 0,4-1-129,4-2 258,6 4-129,0-4 0,9 3 258,7-1-258,5-5 129,3 4-129,3-4 0,3 5 129,4-5-129,-2 1 129,3-3 0,-3 1 129,1 0 387,1-1 129,-1-2-129,2 4 0,-3-6 129,3 3 0,-3-7 0,5 5-129,-1-12 0,7 6-258,-3-8 0,8-3-129,0-4 129,6 0-258,4-5-129,3 0 129,1-5-129,1-5 129,2-4-129,-2-3 129,4-5-387,0-4 387,-4-4-258,-1-1 129,-3-4-129,0 0 0,-3-4 0,0 0 0,-4-1 258,-4-2-387,-5 1 387,-5 2-129,-6 1 0,-4-1 0,-7-4 129,-7 1-129,-3-3 0,-5 1 129,-5-7-258,-1 1 129,0-3-129,-7-1 129,-7 1-129,-5 0 129,-8-3 0,-6 1-129,-12 3 258,-2 0-258,-9 3 258,-7 3-129,-6 2 0,-4 7 0,-8 7 0,-5 5 0,-4 9 0,-7 6 0,-1 8 0,-2 2-129,1 17-258,0 3-129,10 17-516,2-1-774,14 10-1419,9 5-1290,6-3-129</inkml:trace>
  <inkml:trace contextRef="#ctx0" brushRef="#br0" timeOffset="940.0538">16522 10856 1419,'0'0'3870,"0"0"129,0 0-387,0 0-3096,0 0-129,0 0-387,2 9-258,5 3 516,2 5-129,3 6 129,3 6-129,6 1 129,8 9 0,0-1 129,9 8-129,3 0-129,9 1 0,3-4-129,0-2 0,-3-3 0,-5-6 0,-4-2-387,-8-8-258,-6-2-645,-17-5-1419,-10-15-1290,-3 15-258</inkml:trace>
  <inkml:trace contextRef="#ctx0" brushRef="#br0" timeOffset="1352.0773">16514 11511 3612,'-12'0'4128,"0"0"0,11-6-2193,3-5-1161,6-12 129,15-6-258,5-14 0,14-6-129,7-16 0,15-1-129,1-7 258,7 3-258,-3-2-129,-1 11 0,-10 6-129,-9 10 0,-9 9-129,-12 10 0,-8 9-387,-8 4-129,-1 13-645,-11 0-1161,0 0-1935,0 0-387,6 10 129</inkml:trace>
  <inkml:trace contextRef="#ctx0" brushRef="#br0" timeOffset="2464.1409">17455 11355 1161,'-15'0'4386,"15"0"-129,-3-16-258,-1 6-2967,4 10-387,9-16-387,2 8-129,2 1-129,2 1 0,1 3 129,-1 3 0,1-2-129,0 2 129,-1 2 129,4 2-129,-4 4 0,2 1 0,-1-1-129,0 4 129,-3-2 0,-1 2-129,0 3 0,-7 1 129,-1 1-129,-4 0 0,-2 1 0,-8 3 129,-5-1-129,0 5 129,-6 0-129,1 1 0,0-3 0,1 3 129,2-5-129,3-1 0,4-3 0,4 0 0,6-17 129,-2 20-129,2-20 258,8 9-258,5-9 129,6 3 129,3-3-129,4 0-129,8 0-129,0-7-258,7 7-516,-7-9-1161,6 2-2322,2 1-258,-7-9 258</inkml:trace>
  <inkml:trace contextRef="#ctx0" brushRef="#br0" timeOffset="3328.1904">18005 11263 1419,'-14'-3'3741,"14"3"129,0 0-1806,0 0-903,0 0-258,0 0-258,1-13-258,-1 13 129,12-14 129,-12 14-258,22-15 129,-8 2 0,5 2-129,2 3-129,3-1-129,3 4 0,2 1 0,-4 1-129,1 3 129,-2 0-129,-3 8 0,-6 1 0,0 3-129,-6 0 129,-5 1 129,-2-1-129,-2 0 0,0 5 0,-6-2 129,-3-4-129,2 0 129,-2 2-258,0 0 258,4-1-258,1 0 129,4-12 0,0 20 0,0-20-129,19 16 129,-1-10 0,2 1 0,0-2 129,2-1-129,-1 2 0,-1 0 0,0 3 0,-4-1 0,-3 2 0,-2 0 0,-11-10 0,14 20 0,-14-20 129,0 23 129,-5-13-129,-5 1 0,-8 3 129,-1 4 0,-8-1 0,-2 2-129,-4 1 129,0 0-258,-2 0 129,0-2-258,4-3 129,3-2-258,4-4 0,1-6-903,10 6-1161,2-6-2064,0-3-258,11 0-258</inkml:trace>
  <inkml:trace contextRef="#ctx0" brushRef="#br0" timeOffset="4167.2382">18635 11172 3354,'-4'-16'3612,"4"16"-1290,10-17-774,-10 17-387,16-12-387,-4 11-258,-12 1 129,23-1-258,-23 1 0,20 0 129,-20 0-258,13 26-129,-10-6 0,-2 6 129,-1 3-258,0 5 129,-6 2-129,0 3 387,-3-3-258,2-2 129,-4-5 0,4 0 0,2-6 0,4 1 0,1-8 0,2-2 0,6-2-129,6-4 0,1-1 0,6-2-129,5-5 0,1 0-129,7-4 0,0-4-258,5 3 0,-4-10-387,4 7-516,-11-9-1290,-3 0-1677,0 5-387,-15-9 516</inkml:trace>
  <inkml:trace contextRef="#ctx0" brushRef="#br0" timeOffset="4432.2535">18920 11407 3870,'-1'11'4128,"6"-2"-258,-5-9-1806,10 12-1548,-10-12-258,21 16 258,-12-3-129,-4-2 0,1 4 129,-2 0 0,0 2-129,-4 4 0,3 5-129,-2 2-129,1-3-516,3 6-645,-1-7-2322,-1-2-1032,9-3-387,-12-19 517</inkml:trace>
  <inkml:trace contextRef="#ctx0" brushRef="#br0" timeOffset="4929.2819">19224 10963 3612,'29'1'4128,"-13"-2"-129,12 1-2193,-1 0-1290,2 0-387,4 2 0,1 2-258,-1-1-129,0 1-387,-6-4-258,1 0-774,-6 0-2064,-13-7-258</inkml:trace>
  <inkml:trace contextRef="#ctx0" brushRef="#br0" timeOffset="5217.2984">19182 10753 5031,'0'0'4902,"13"0"-516,-3-11 0,12-1-3483,3 7-645,3 1-387,4-2 0,7 3-129,-1-1-129,10 4-774,-6-4-1290,2-1-1806,7-1-387,-6-10 129</inkml:trace>
  <inkml:trace contextRef="#ctx0" brushRef="#br0" timeOffset="6167.3527">20375 10122 3096,'0'13'4386,"0"-13"-129,0 0-1290,13 9-2322,-4 4-258,-9-13-129,18 28-129,-13-3 0,3 8 129,-2 7-129,-3 12 129,-2 6-258,1 8 258,-2 7-129,0 7 0,0-3-129,2-2-258,5-3-2580,0-6-1290,-7-22-258,2-11 0</inkml:trace>
  <inkml:trace contextRef="#ctx0" brushRef="#br0" timeOffset="14265.816">16514 13856 1,'-10'-10'773,"10"10"130,0 0 0,-11-7-129,11 7 0,0 0-129,0 0-258,0 0-258,-11-9 129,11 9-645,0 0 0,0 0-258,0 0 0,0 0-129,0 0 0,0 0-129,0 0-128</inkml:trace>
  <inkml:trace contextRef="#ctx0" brushRef="#br0" timeOffset="18020.0307">17210 9822 1032,'-11'-3'1290,"-11"-6"-516,7 5-258,-6-3 129,-3 4-129,-6-2-258,-3 4-129,-4 1 0,-6 0 129,-2 11-258,-6-1-258,1 7 258,-8 2 0,1 3 258,-3 2-258,-6 5 258,1 2-129,-6 1 387,3 3-129,1 2 129,3 2-258,5 2 129,2 5-129,6 0 0,5 2-129,8 1 129,1 3-258,5 0 129,8-1-129,-1-2 0,10-6 129,4-2-129,6-9-129,3-2 129,2-6-129,5-6 129,2-1-258,3-6 258,1 0 0,-3 0 0,-3 6 258,-4-2-129,-2 7 0,-9 3 0,-8 3 0,-4 6 0,-7 5 129,-4 2-258,-4 5 258,-4 2-258,1 5 0,-3 5 129,1 3 0,1 2 0,4 0 129,3 6 0,2-5-129,9-1 129,4-2 129,9 1-129,5-6 0,5 3 0,6-6 0,9-3-129,8 1 0,2-2-129,9-4 0,4-8 0,4-4 0,8-6 0,7-7 0,5-4 0,4-8-129,5-6 129,2-2 0,1 0-129,2-5 129,-3-2 0,-3-1 0,-5-1-258,-4 2 258,-5-2 0,-8 3 0,-5 2 0,-9 1 0,-7 3 0,-8 3 258,-4 8-129,-6 4 0,-3 6 0,0 2 0,-2 1 129,2 0 129,5 3 0,-1-5 0,10 2 129,0-6 0,13 2-129,-1-5 258,12-2-387,7-4 129,11 0-129,6-9-129,7 0-129,11-6 0,4-5 0,6-3 0,1-2 0,2-3-129,-2-2 258,-3-3-258,-3-1 129,-3 1 0,-7-2 0,-6 1 0,-5-1 0,-9 0 0,-6 6-129,-6 3 0,-6 5 129,-4 2 0,-5 6 0,-2 4 0,-6 3 129,0 6-129,-1 2 258,0 3-129,3 0 0,1 0 258,6 0-258,3-4 0,6-4 0,5-3 0,5-3 0,3 0 0,8-7-129,4-5 0,4-5 129,3-4-129,5-4 0,1-4 0,-5-2 0,3-3 0,-7-4 0,-1 4 0,-9 2-129,-7 1 258,-6 4-129,-7 3-129,-4 2 129,-3 5 0,-4 5-129,-5-2 129,-4 4 0,-2 3-129,-4 3 258,-1 1-129,-4 3 129,1 1-129,-3 5 129,2 2 0,3-2 0,5-2-129,7-3 129,10-1-129,4-2 129,6-8-129,7-4 129,7-6-129,4-3 0,3-8 0,0-3 129,3-7-258,0-7 129,2-8 129,-1-9-258,-4 0 129,-4-5-129,0-1 258,-8-1-258,-6 2 129,-3 2 0,-10 1 0,-5 6 0,-10-2 0,-6 1 0,-4 3 0,-10 4 0,-2 6 129,-4 7-258,-5 5 258,-2 4-258,-2 8 129,0 2 0,1 6 0,2 0 0,-1-4 129,3 0-129,-4-2 0,5 1 0,-1-4 0,1 1 0,-4-1 0,-2-6-129,-4 1 0,-6-2 0,-6 1 0,-7-2 0,-8 0 0,-9 0 129,-5 3-258,-7 3 258,-4 2 0,-3 2-129,-3 3 129,3-1 129,0 7-129,4 0-129,7 6 129,5-2 0,9 5 0,8 4 0,10 1 0,9 1-129,4 0 129,16 0 0,-13 0 0,13 0 0,0 0 0,-10 9 129,-3-2-129,-7 1 0,-6 1 129,-5 0-129,-10 3 129,-5 0-129,-5-3 0,1-3 0,1-2 0,3-4 0,4 0-129,4-4 129,4-8 0,7-5 0,4-5 129,1-3-129,5-6 0,-2 2 0,-1-3 129,-2 0-129,-3 1 129,-2 0-258,-5 4 258,-4 4-258,-6 6 258,-2 4-129,-6 1 129,-6 2-129,-5 6 129,-5 4 0,-6 0 0,-5 2 0,-5 3-129,-3 4 129,-2 2-129,3 2 129,1 2-129,2 0 0,2-1 0,7-2 0,5 0 0,3-4 0,4 1 129,1-4-129,4-1 0,1-4 0,2 3 0,-3 0 0,-1-3 0,0 2 0,-4 2-129,-3 0 0,-6 3 129,-2 4 0,0 2 0,-1 2 0,4 6-129,6-4-129,9 7-129,5-4-129,15 9-1290,-6-3-2064,8-3-387,5 3-774</inkml:trace>
  <inkml:trace contextRef="#ctx0" brushRef="#br0" timeOffset="28240.6153">18350 9456 1935,'0'0'3096,"0"0"0,0 0-516,0 0-516,0 0-645,0 0-258,0 0-387,0 0-129,0 0-258,0 0 0,0 0 0,0 0 129,0 0-129,0 0 0,0-9-129,0 9 0,0-16 0,0 16 129,2-21-129,4 8-129,-2-6 0,4 2 0,-1-5 0,3-1 0,2-3-129,1-3 129,1-3 0,1-5-129,2 2 387,-1-3-387,-1-1 258,2-2-258,-2-4 129,2 5 0,-2-1-129,2 2 129,1-4 0,-3 4 0,5-2 0,-1 1 0,1 7-129,-1-4 129,-2 0 0,2 3 0,-2 2-129,1-2 129,2 3-129,2 4 129,0-8-129,1 2 0,2-3 129,0 0-129,0-3 0,-1 0 0,0-4 129,0-2-129,-2 1 0,-1-1 129,0 2-129,3 1 0,-1-3 0,3 1 129,-1 0-129,2-1 129,3 0-258,2-1 258,2-3-129,3 0 258,1-4-258,4 2 0,3-2 0,-2-3 0,5-2 129,-1 0-129,1 0 0,0 0 0,1-1 0,-1 1 0,-4-4-129,5 3 129,-3 1-258,4-1 258,-1 0-129,0 1 129,2 4 129,-2-1-258,1 4 258,-1 0-129,-3 8 0,-2-1 0,-2 3-129,-2 4 129,1 4-129,-2 4 129,-1 1-129,2 1 129,1 2-129,1-1 129,1 4 0,2 1 0,0-2 0,5-1 0,4 2 0,3 2-129,3-1 129,1 4 0,-1 0 0,-4 0 129,-1 0-129,-3-2 0,-3 2 0,-2-2 0,2 2 0,2 2 0,-2 1 129,4-3-258,-2 2 129,-1 3 0,-1-1 0,-5 0 129,-5 1-129,-5-1 0,-4 1 0,-2 4 0,-6-3 129,1 5-129,-4-1 0,-2 1-129,-1 2 129,-3 0 129,-1 2-129,-12 2-129,14-5 258,-14 5-129,0 0 129,0 0-129,0 0 0,0 0 0,0 0 129,0 0-129,0 0 0,0 0 0,0 0 0,0 0-129,0 0 129,0 0 0,0 0 0,0 0-129,0 0 129,0 0-258,0 0 0,0 0-129,0 0-387,0 0-903,0 0-2193,0 0-1032,-7-14-258,-5 3 129</inkml:trace>
  <inkml:trace contextRef="#ctx0" brushRef="#br0" timeOffset="29087.6637">22000 5506 4257,'0'0'3999,"0"0"-516,0 0-903,0 0-3999,0 14-258,0-2 258,0-12 258,-2 17 903,2-17 258,-12 11 645,12-11 387,-14 0 645,14 0-258,-18-1-129,18 1-387,-21-5-387,11 1-258,-3-1 129,1 2-258,-1-3 0,13 6 0,-16-8 0,16 8 0,0 0-129,-14-9 129,14 9 0,0 0-129,9-1 129,3 1-129,5 0 129,3 0 129,3 0-129,6 0 0,2 0 129,4 3-129,-1-1 0,0-1-129,-1 3 0,-5-4 0,-2 3 129,-3-1-129,-8-2 129,-3 2 0,-12-2 0,13 2-129,-13-2 129,0 0 0,0 0-129,0 0 129,0 0-129,0 0 0,0 0 129,0 0-129,-4 13 0,4-13 129,-10 16-129,4-5 0,-4 1 0,1 1 129,-4-1-129,0 3 129,-1 0 0,-3 1 0,-1-1 0,-1 2 0,-1-2-129,4-1 129,-3 3-129,7-2 129,-2-2-258,5-1 258,3 0-258,6-12 129,-8 17-129,8-17 129,-6 11 0,6-11 0,0 0 0,0 0-129,0 0 129,0 10-129,0-10-774,0 17-2580,0-17-1032,0 0-258,-12-5-387</inkml:trace>
  <inkml:trace contextRef="#ctx0" brushRef="#br0" timeOffset="33455.9136">5367 12629 774,'-6'-6'2709,"6"6"-1548,0 0-903,0 0 129,0 0 258,2-13 258,-2 13-129,0 0 258,12-10 129,-12 10-129,18-11 129,-5 1-258,7 4 0,0-5-258,10 2 129,-1-3-387,7 3-129,0-4 0,2 0-258,0 2-258,-2-5-387,-2 9-1548,-5 3-1806,-11-6-129,1 7 0</inkml:trace>
  <inkml:trace contextRef="#ctx0" brushRef="#br0" timeOffset="33740.9298">5248 12426 4386,'0'0'4644,"18"0"-645,-7-12 129,7-2-3612,7 2-516,6-1 0,6 1-129,3 0-258,0-2-516,4 3-1032,-1 4-2322,-7-7 0,7 5-129</inkml:trace>
  <inkml:trace contextRef="#ctx0" brushRef="#br0" timeOffset="34311.9625">6074 12261 3225,'-12'-18'3225,"12"18"-129,-8-27-2580,8 7-774,0-1 0,3-6 258,6-1 258,1-7 258,3 4 258,-1-5 129,4 7 129,-3-1-129,8 6-258,-5 2 129,7 7-387,-1 7-258,3 7-129,2 1-129,0 9 0,1 9 0,-3 3 0,-1 4-129,-3 1-129,-2 3 258,-6 0 0,-5-3 129,-4 2 258,-4-5-129,-6 5 387,-11-3-129,-4 5 387,-13-6-258,0 3 129,-13-4-258,3 4 129,-6-8-258,5-3-258,4 0-1806,8-8-2322,-4-8-387,15-8-387</inkml:trace>
  <inkml:trace contextRef="#ctx0" brushRef="#br0" timeOffset="41455.371">18803 4296 129,'11'0'2451,"-11"0"-258,0-8-2193,0 8-387,0 0 258,-1-11 258,1 11 387,-4-13-129,4 13 387,-6-14 129,6 14 129,-4-15-129,4 15 0,-3-10-387,3 10 0,0 0-258,0 0-129,-2-11 129,2 11 0,0 0-258,0 0 129,0 0 0,0 0 0,-2 7 0,2-7 129,-2 17 129,2-3-129,-3 1 129,3 5 129,-4 1-258,4 1 129,-4-5 0,3 4 0,-3-5-129,3 0 0,-1-4-129,2-1 0,0-11-129,0 13-129,0-13-129,5 13-516,-5-13-903,13 17-1032,-13-17-1161,15 23-258</inkml:trace>
  <inkml:trace contextRef="#ctx0" brushRef="#br0" timeOffset="42079.4068">18867 5207 774,'34'-5'1419,"-14"2"-258,-2 0 129,1-3-258,0 5 0,-2 1-258,-1 0 0,-5 0-516,-11 0 129,16 13-387,-15-1 129,-1 3-129,-9 3 129,-7 3 0,-5 4 0,-8 2 387,-1-1-387,-3 3 129,3-1-129,-1-5 258,5 1-129,5-7 0,5 1 258,4-7-129,10 6 258,2-17-129,0 15 129,0-15 0,21 7-129,-6-4 0,5 1-258,-1-4 0,4 3 0,-4-1-516,1 3 129,2 5-645,-7-1-1161,1-1-2064,0 11-258,-5-7 0</inkml:trace>
  <inkml:trace contextRef="#ctx0" brushRef="#br0" timeOffset="42807.4484">18820 6259 1935,'31'-20'3354,"-14"8"-1677,6 2-387,0 4-387,-3 0-645,1 1-258,-4 4 0,-3 1 0,-14 0 0,13 6 129,-13-6 129,-12 19 0,-6-7 0,-1 6 258,-4 1-129,-3 0-258,2-2 258,1 0-387,6-4 0,4 0 0,13-13-258,-7 14 129,7-14 0,15 6 129,0-4 0,5 0 0,1 1 0,-1 0 129,-1 3 0,-5 2 129,-1 4-129,-13-12-129,13 22 0,-9-10 129,-3 3 0,-1-5 0,0-10 129,0 19 129,0-19 0,-11 24 129,0-14-129,1 4 129,-6-2 0,2 6-258,-4 1-129,-1 2-258,5 2-1032,-4-1-2451,1-8-387,10 5-387</inkml:trace>
  <inkml:trace contextRef="#ctx0" brushRef="#br0" timeOffset="43644.4963">18868 7354 2193,'2'16'3354,"-2"-16"129,-3 13-2580,3-13-1032,-3 19 258,3-19 0,-6 24 0,-2-11 387,1 5-129,-5 0 258,-1 6 0,-4-7 129,5 6-129,-4-6-129,7 1 258,-2-3-387,8 0 129,3-15 0,0 16-129,0-16 0,24 8 0,-6-5-129,4-1 0,2-2 129,4 0-387,0 0 129,0 0-129,0 0-129,-4 0 0,-2 0-387,-5-5-129,2 4-645,-13-11-903,-6 12-774,12-19-258,-12 19 387,0-23 387,-1 12 645</inkml:trace>
  <inkml:trace contextRef="#ctx0" brushRef="#br0" timeOffset="43827.5068">19023 7524 774,'0'0'774,"-13"-5"-129,13 5-258,-3 8 129,1 3 0,2 1 516,-2 3 258,2 7 387,-3-5 0,3 10 129,-7-1-129,4 7-516,-5-3 0,6 8-516,-6 0-258,4-5-1032,4 3-1935,0-4-1677,0-16-129,6-4 130</inkml:trace>
  <inkml:trace contextRef="#ctx0" brushRef="#br0" timeOffset="44680.5556">20058 3154 1,'0'0'2192,"4"10"-1031,-4-10 129,11 7 0,-11-7 258,0 0-516,0 0 0,11 13-258,-11-13 0,0 13-129,0-13-258,-3 23-129,1-9-129,2 7 129,0-1-258,0 2 0,0 6 0,2 2 0,0 5 0,-1-2 0,1 3-387,1-7 0,4 0-1806,6 2-1161,-13-31 0</inkml:trace>
  <inkml:trace contextRef="#ctx0" brushRef="#br0" timeOffset="45390.5962">20890 3176 516,'0'0'3354,"0"-8"129,0 8-387,0 0-1548,10-9-1032,-10 9-129,19-3-258,-19 3-129,23-2 0,-7 0 0,1 0 0,0 0 129,0 2 0,-4-1 0,1 1-129,1 0 0,-15 0 129,19 16-129,-16-4 258,-3 6-129,-1-3 129,-11 7-129,-5-2 129,-1 7 0,-8-4 129,3-2-258,-2 3 0,3-5-129,2 4 0,5-7 0,2-1 0,4-3 129,4 0-129,3-1 258,2-11 0,5 18 129,7-16-129,6 5 0,3-4 0,7-1-129,1-2 0,3 0-129,3 0-516,-2-4-1032,2-6-2064,5 2-258,0-10-516,4 0 775</inkml:trace>
  <inkml:trace contextRef="#ctx0" brushRef="#br0" timeOffset="46059.6345">21755 3125 903,'-20'5'1806,"10"2"-258,10-7-2838,-4 10 0,4-10 774,0 12 903,0-12 387,13 8 387,2-8 516,7 0 129,5 0 129,5-1-387,1-3-258,3 4-645,-1-3-129,2 3-387,-7 0-258,-5 3 0,-6 2 129,-8 3 0,-11-8 129,0 20 0,-9-10 0,-10 2 0,-6 1 387,-2 3-258,-5 1-129,1-5-129,3 1-129,7-4 0,6 1 0,15-10 258,0 0-129,0 13 0,19-13 129,6 0 0,5-3-129,3 3 129,1 0 0,-3 2-258,-5 2 0,-1 4 129,-9 8-129,-5-2 0,-3 10 0,-6-4-129,-2 5 258,0-6 0,-8 5 258,-4 0-129,-2-4 0,-3 0 0,-1-3-387,-4-1-1161,0-6-1806,11 12-516,-8-18 129</inkml:trace>
  <inkml:trace contextRef="#ctx0" brushRef="#br0" timeOffset="46879.6812">22925 3113 516,'2'12'2193,"6"9"258,-3-3-2838,-1-2 0,0 4 387,-1-1 387,-3 3 0,0 0 258,-5 3 258,-3-1 0,0-2 129,-3 6-129,4-1 258,-5-2-516,6 3 129,-2-5-129,3 0 0,2-6 0,3 3-129,0-20 129,12 21-258,1-17 0,9 1-258,-1-5 258,7 0-129,0-2-258,3-5 0,-2 2 0,-4-5-258,2 6-516,-11-9-516,5 12-387,-10-7-1290,-3-5-1161,-8 13 129</inkml:trace>
  <inkml:trace contextRef="#ctx0" brushRef="#br0" timeOffset="47128.6949">23080 3456 258,'0'38'2709,"0"-23"-645,3-2 258,1-1-645,3 2-258,-4 1-387,7 2-387,-4-2-258,1 2-387,1-1-258,-2-2-774,1 1-903,7 5-1677,-14-20 129</inkml:trace>
  <inkml:trace contextRef="#ctx0" brushRef="#br0" timeOffset="47367.7092">23743 3400 5934,'7'20'4386,"-7"-20"-774,16 18-903,-16-18-4902,19 11-1935,0-1-387,-3-10 258</inkml:trace>
  <inkml:trace contextRef="#ctx0" brushRef="#br0" timeOffset="47564.7198">24219 3406 516,'16'25'3354,"9"8"-258,-25-33-774,21 20-3483,5-2-1935,-12-15-129</inkml:trace>
  <inkml:trace contextRef="#ctx0" brushRef="#br0" timeOffset="48360.7654">19042 8420 3096,'-18'-5'4644,"18"5"-258,0 0-258,-9-13-3096,9 13-903,0 0 0,0 0-129,0 0 0,0 0-129,0 0 129,0 0-258,4 12-387,-4-12-1548,-5 13-2064,5 3-258,-6-5 129</inkml:trace>
  <inkml:trace contextRef="#ctx0" brushRef="#br0" timeOffset="48548.7768">19145 8759 2709,'14'35'4773,"-14"-35"-387,6 27-387,-6-27-3096,0 21-1806,0-10-2838,0-11-387,0 0-516</inkml:trace>
  <inkml:trace contextRef="#ctx0" brushRef="#br0" timeOffset="59675.4132">14414 16187 1161,'0'0'4386,"0"0"0,-3-12-258,3 12-3354,0 0 0,0 0-258,0 0 129,0 0-129,0 0 0,0 0 129,0 0-129,0 0 0,0 0 0,0 0-258,-6 6-129,6-6 0,0 21-129,0-3 0,1 5 258,1 8 0,2 3-387,0 6 258,2 3-258,-1 10 258,0 6-258,-1-1 387,1 1-516,-2 1 129,-1-4 129,-2-9 0,2-4 129,-1-10-129,3-9 0,-4-24 0,13 6 0,3-22 0,4-17 0,10-6-129,1-14 0,9-8 129,-1-6 0,1 1-258,-4 2 387,-2 3-387,-3 9 258,-6 7-129,-1 11 129,-7 6-129,-1 10 129,-3 6 0,1 10 0,-2 10 129,2 10 0,-4 5-129,1 5 0,-1 12 129,1 3-129,-2 8 129,-1 1-258,-3 2 258,0 3-258,-3 4 387,-2 2-129,0-8-258,0 3 258,-1-14-129,-3-3 0,2-8-258,-3-12-258,5-1-1290,0-20-2451,-4-7-645,4-16-129</inkml:trace>
  <inkml:trace contextRef="#ctx0" brushRef="#br0" timeOffset="60579.4649">15210 15669 3354,'35'-20'3870,"-5"8"-774,0-3-2580,5 1-516,3 1 258,3 1 0,0 4-129,-3 1 258,1 5-129,-6 1 129,-2 1 129,-7 3-129,1 8 129,-11-2-129,2 7-258,-10-4 258,-1 5 0,-5-4 129,-2 7-258,-11-5 387,-3 4-387,-4-4 129,-3 3-129,-4 0 0,1-4 0,0-1-258,3-4 0,3-1 0,2-4-129,7-1 0,11-3 129,0 0-129,0 0 129,0 0 0,5-5 0,12 3 0,2 2 129,3 0-129,4 0 0,0 7 0,2 1 0,1 6-129,-1-1 129,-3 6-129,-2-1 0,-2 1 129,-5 3-129,-3-3 129,-5 4 129,-6-5 0,-2 5 129,-5-6 0,-5 5 129,-10-8 0,1 8 0,-4-9-129,-3 3-258,-1-3 0,-1-4-387,7 5-1032,-6-4-2967,5-5-516,10-1-258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2.590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6 0 10,'0'0'11,"0"0"0,0 0-3,0 0 0,0 0-2,0 0-1,0 0-2,0 0 0,0 0 0,0 0-1,0 0 1,0 0-1,0 0 0,0 0 0,0 0 0,0 0 0,0 0 1,0 0-1,0 0-1,0 0 1,0 0 0,0 0-1,0 0 0,0 0 1,0 0-1,0 0 0,0 0 0,0 0 0,0 0 0,0 0 1,0 0-1,0 0 1,0 0-1,0 0 0,0 0 1,0 0-1,0 0 0,0 0 0,0 0-1,0 0 1,0 0-1,0 0 1,-2 11-1,2-11 1,-1 13-1,1-13 1,-2 20-1,1-6 0,0 3 1,0 4-1,0 1 1,-1 3 0,0 0 0,-1 3-1,2-1 1,-1 1 0,1-2 0,0-1-1,-1-3 1,5-2-1,-1-2 1,4-3 0,-1-2-1,4-3 1,-9-10 1,20 15-1,-9-13 0,5-1 1,-3-5 0,2-3 0,-1-4-1,1-2 0,2-7 0,-1-1 0,1-2 0,-3-2-1,2-2 0,-2 1 1,-1 0-1,-1 1 1,-4 1 0,0 1 1,-3 3-1,0 1 2,-3 1-2,-1 3 1,-2 1-1,1 3 1,-1 1-1,1 10 0,-2-14 0,2 14 0,0 0 0,0 0 1,0 0-1,0 0 0,0 0 1,0 0-1,0 0 0,0 0-1,0 0 0,0 0-1,0 0 0,0 0-1,0 0 1,0 0 0,-1 19 0,3-8 0,0 5 2,0 2-2,-1 5 2,1 2-1,-1 4 0,0 3 0,1 1 1,-4 4-1,1 2 0,-1 3 1,0 2-1,1 0 0,0 0 0,0-2 0,0 0 0,3-2 1,0-3-1,0-2 0,0-5 2,1-2-2,0-3 1,0-4-1,-1-4 1,2-3-1,-3-4 0,-1-10 1,2 10 0,-2-10 1,0 0-1,0 0 1,0 0-1,0 0-1,0 0-3,-10-17-8,1 5-26,3-2 0,-4-5-2,3-3 0</inkml:trace>
  <inkml:trace contextRef="#ctx0" brushRef="#br0" timeOffset="1452">612 342 20,'0'0'21,"-11"1"-1,11-1-2,0 0-2,-9-5-5,9 5-1,-10-4-2,10 4-1,-9-5-1,9 5 0,-14-11-1,14 11 0,-14-13-1,14 13 0,-11-21-1,6 10-1,1-4 0,3 1 0,2-3-2,3 0 1,2-1-1,3 0 0,2 0 0,2 0 0,2 2 0,1-1 0,2 1 0,0 3 0,0 1-1,-1 1 2,-3 4-2,1 0-1,-3 4 2,-1 2 0,-2 2 0,-9-1-1,15 11 2,-6-2-2,-2 2 2,1 1-1,2 2 0,-1-1 0,0 2 2,-1-1-4,0-2 4,0 1-2,-1-1 0,-1 2 1,-3-1-1,0 2 1,-1-2-1,-2 2 1,-1-1-1,0 2 1,-3-3-1,0 2 1,-2-1 0,0 0 0,-2-1 0,1 1 0,-3-4 0,-1 0 0,-1-1 1,0-2-1,-2-2 0,1 0 0,-4-2 1,2-1-1,-1-1 0,2 1-1,1-2 1,0 0 0,2-2-1,1 1 1,10 1-1,-14-4 1,14 4-1,-14-9 1,14 9-1,-15-11 0,15 11-1,-15-18-1,15 18-5,-14-26-12,9 11-20,1-1 0,-2-4-2,2 1 1</inkml:trace>
  <inkml:trace contextRef="#ctx0" brushRef="#br0" timeOffset="3135">933 55 15,'0'0'16,"0"0"-2,0 0-2,0 0-2,0 0-2,0 0-3,0 0 1,0 0-3,0 0 0,0 0 1,0 13-1,0-13 1,5 14-1,-4-3 2,4 3-1,-4 3 0,3 3-1,-4 2 1,3 5-1,-3-3 0,3 3 0,-3-2-1,3 0 1,-1-4-1,3 0 1,0-5-1,3-2-1,3-5 1,1 0-1,3-5 1,0-3-1,-1-5 1,3 0 0,-2-5 0,0-1 0,-3-4 0,2-2-1,-3-4 0,-1-1 0,1-1 0,-2-2-1,1 0 0,0 2 0,-1 1 0,-1 1 0,-2 2 0,0 5 0,0 1 2,-6 12-2,6-14 1,-6 14-1,0 0 1,0 0-1,0 0 0,0 0 0,0 0-1,0 0 1,0 0-1,0 0 1,0 0-2,0 0 2,0 0 0,0 0 0,0 0 0,0 0 0,0 0 0,0 0 0,0 0 0,0 0 0,0 0 0,0 0 2,0 0-2,0 0 0,0 0 0,0 0 0,0 0 0,0 0 0,0 0 0,0 0 0,0 0 0,0 0 0,0 0-2,0 0 2,0 0 0,0 0-1,0 0 1,0 0 0,0 0-1,0 0 1,0 0 0,0 0-1,0 0 1,2 11 0,-2 0 0,0 2 1,0 3-1,-1 3 0,1 4 1,-1 1-1,1 3 1,1-1-1,1 0 2,1-1-2,3-3 0,4-1 0,7-3 0,6-6 0,5-4-4,-1-7-4,3-3-28,2-1 0,-6-9-1,-1-3 0</inkml:trace>
  <inkml:trace contextRef="#ctx0" brushRef="#br1" timeOffset="93054">55 28 14,'0'0'9,"0"0"-1,0 0 0,0 0-2,0 0 0,0 0-1,0 0 1,0 0-2,0 0 1,0 0-1,0 0 0,0 0 0,0 0 0,0 0-2,0 0 0,0 0-1,0 0 1,0 0-1,0 0 0,0 0 0,0 0 0,0 0 0,0 0 1,0 0-1,0 0 1,0 0 0,0 0 0,-5 10 0,5-10 0,-1 9 0,1-9-1,-4 12 1,4-12-1,-1 17 0,-4-8 0,5-9-1,-7 18 0,7-18 1,-6 19-1,4-10 0,-2 0 0,1 1 1,2-1 0,1-9-1,-4 16 1,4-16 0,-7 17 0,7-17-1,-4 17 1,4-17-1,-1 14 0,1-14 0,0 16 0,0-16 0,6 15 0,-6-15 0,0 16 0,0-16 0,2 16 1,-2-16-1,0 17 0,0-17 1,1 16-1,0-6 0,-1-10 0,2 15 1,-2-15-1,1 14 0,-1-14 1,2 12-1,-2-12 1,2 13-1,-2-13 1,1 12-1,-1-12 1,5 12 0,-5-12-1,5 14 1,-5-14-1,5 11 1,-5-11-1,9 13 1,-9-13 0,5 10-1,-5-10 1,6 9-1,-6-9 1,0 0 0,11 13-1,-11-13 1,0 0-1,12 10 1,-12-10-1,9 5 1,-9-5 0,10 4-1,-10-4 1,13 2 0,-13-2 0,12-2-1,-12 2 1,12-7 0,-12 7 1,14-12-1,-14 12 0,15-20 0,-7 10-1,0-4 1,1 2 0,0-2-1,-1 2 0,0 0 1,1-2-1,0 3 0,1-3 0,-1 2 1,-2-1-1,0 0 1,1-1-1,-1 1 1,-1 1 0,-3-2 0,1 2 0,0-1 0,1 1 0,-2-1 0,0 3 1,0-1-1,-1 1-1,1-1 1,2 2 0,-3-1-1,-2 10 1,2-15-1,-2 15 1,2-13-1,-2 13 1,-1-10-1,1 10 1,0 0-1,-5-16 1,5 16-1,-4-13 1,4 13-1,-4-10 1,4 10-1,-5-10 0,5 10 0,0 0 0,0 0 0,0 0 0,0 0 0,0 0 0,0 0 0,-10-6 0,10 6 0,0 0 1,0 0-1,0 0 0,0 0 0,0 0 0,-9-2 1,9 2-1,0 0 1,0 0-1,0 0 0,0 0 1,0 0-1,0 0 0,0 0 0,0 0 0,0 0 0,0 0 0,0 0 1,0 0-1,-4 11 0,4-11 0,-3 15 0,1-6 0,1 3 0,-3 1 0,1 2 0,-2-1 0,3 2 0,-2 0 1,0 0-1,1 0 0,-1 0 0,1 0 0,1 0 0,-1 1 0,2 0 0,-1-1 0,1 1 0,-1 0 0,3-1 0,-1 0 0,-1 1 0,1-1 0,-2 1 0,2-1 0,2 1 0,-1-2 0,-2 3 0,2-1 0,0-1 0,1 0 0,-1-2 0,2 1 0,-2-3 0,1 1 0,-1-1 0,-1 0 0,2 0 0,-1-1 0,0 1 0,-1-2 0,1 1 0,1-1 0,0 0 0,-2-10 0,3 16 0,-3-16 0,4 13 0,-4-13 0,2 16 0,-2-16 0,0 14 1,0-14-1,1 16 0,-1-7 0,0-9 1,0 14-1,0-14 0,2 15 0,-2-15 0,-2 15 0,2-15 0,-1 12 0,1-12 0,-1 10 0,1-10 0,0 0 0,0 10 0,0-10 0,0 0 0,0 0-1,1 10 1,-1-10 0,0 0 0,3 9 0,-3-9 0,2 11-1,-2-11-2,-4 10-4,11-1-16,-7-9-15,1 14-1,-1-14 1,-1 10 0</inkml:trace>
  <inkml:trace contextRef="#ctx0" brushRef="#br1" timeOffset="95557">673 391 31,'0'0'22,"-11"-2"-1,11 2-2,-12-4-5,12 4-3,-11-4-2,11 4-3,-16-7-2,16 7 0,-13-9 0,13 9-1,-15-13 0,15 13 0,-16-17-1,16 17 1,-15-18 0,15 18 0,-13-18 0,8 8 0,0 0-1,2 1 0,0-3 0,2 1-1,0 0 0,1-2-1,2 2 1,1-2-1,1 1 0,2-2 0,0 2 0,3 1 0,0-1-1,1 2 1,1-1 0,-2 3 0,1 1 0,0 2 0,3 1-1,-2-1 2,2 4-2,-2 1 1,0 1 0,-1 1-1,1 3 1,-1 1-1,0 1 1,-3 2 0,-1 1 0,1 0 0,0 0 0,1 2 0,-2-2 0,0 2 0,-1-2 0,0 1 0,-1 1 0,2 1 0,-3 1 0,-1 0 0,0 1-1,-1-1 1,-1 0 0,-2-1 0,1 0 0,-1-3 1,-1-1-1,-1 1 1,4-10-1,-8 13 1,8-13 0,-7 10-1,7-10 1,-15 8 0,15-8-1,-18 4 1,4-2 0,0-2-1,0 1 1,0 0-1,0-1 1,0 0-1,1-2 0,1 1 0,12 1-1,-20-7 0,20 7-5,-21-14-12,14 5-20,1-2-1,0-3 1,3-3 0</inkml:trace>
  <inkml:trace contextRef="#ctx0" brushRef="#br1" timeOffset="96779">937 129 30,'0'0'12,"0"0"0,0 0 0,0 0-3,0 0-3,0 0-1,-4-10-2,4 10-1,0 0 1,0 0 0,0 0 0,0 0 0,0 0 0,0 0 0,0 0 0,0 0-1,0 0 0,0 0 0,0 0 0,0 0-1,0 0 1,0 0-1,0 0 0,0 0 0,0 0 1,0 0-1,0 0 1,-4 10-1,4-10 1,2 16 0,0-4-1,-1 1 0,1 4 1,0-1-2,1 4 1,-1 0-1,1 2 0,2-1 1,-1 1-1,0-2 0,1-1 0,-1 0 1,-1 0-1,1-3 0,-1 1 1,2-4-1,-2 0 0,0-2 0,0-2 1,-3-9-1,5 12 1,-5-12 0,9 4 0,-9-4 0,12-3 0,-12 3 0,14-7 0,-4 0 1,1 0-1,-2-3 0,0-1-1,-1-2 1,2-3 0,-3-4 0,1-2-1,-2-3 1,1 0-1,-2-1 1,0-1-1,-2 2 1,2 3-1,-2 2 1,1 4-1,-2 3 1,0 3-1,-2 10 0,3-13 1,-3 13-1,0 0 1,0 0-1,0 0 1,-1-9-1,1 9 1,0 0 1,0 0-2,0 0 1,0 0 0,0 0-1,0 0 0,0 0 1,0 0-1,-1 12 0,1-12 0,3 16 0,-1-6 0,1 3 0,1 1 0,1 3 1,0 1-1,1 3 0,2 1 1,-1-1-1,1 0 0,0 0 1,1 0-1,0-3 0,2 1 0,0-3 0,1-3 0,-1 0 0,4-3 1,0-1-1,2 0 0,-1-3 0,1-2 0,-2-1 0,1-2 0,-2 0 1,-4-2-1,-10 1 1,15-4-1,-15 4 1,0 0-1,8-9 0,-8 9-1,0 0-1,-4-15-2,4 15-8,0 0-25,-11-9 0,11 9-2,-21-22 2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247706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248457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249439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250170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250550">1635 424 14,'0'0'22,"0"0"-5,0 0 0,12-7-2,7 6-3,0-3-2,11 1-3,5-1-2,7 1-1,1-1 0,5 1-1,-1 0-1,1 0-1,0 0-1,-3 1-2,-1 3-3,-7-4-8,2 2-11,-1 5-9,-7-5 2</inkml:trace>
  <inkml:trace contextRef="#ctx0" brushRef="#br0" timeOffset="250971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251672">2889 73 11,'0'0'24,"0"0"0,2 11-19,-2-11-2,7 16 2,0-1 1,0 1 2,1 8-1,-1 3 0,3 8 0,-1 7-2,2 7 0,-4 7-2,5 8 0,-5 1 0,2 4-1,-3-3-1,1-3 0,-3-4-1,0-7 0,-1-7 1,-1-8-1,0-7 0,0-7-2,3-4-7,-1-3-19,-4-16-4,16-1 0</inkml:trace>
  <inkml:trace contextRef="#ctx0" brushRef="#br0" timeOffset="252122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25263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7.147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5 491 10,'0'0'24,"0"0"-10,0 0-3,0 0 1,0 0-1,0 0 2,0 0-2,0 0 0,0 0-1,0 0-1,0 0-2,0 0-2,0 0-1,0 0-2,0 0 0,0 0-1,0 0-1,10 14 0,-10-14 1,5 12-1,-2-3 1,3 4-1,0 1 1,1 4 0,0 1-1,1 2 1,-2 2 0,0 0 0,1 0-1,-1-1 1,0-3-1,-1-2 0,2-5 1,1-1-1,-8-11 1,18 6 0,-6-11 1,-1-4 0,4-5-1,1-4 0,1-3 1,-2-3-2,0-2 1,0 0 0,-3 1-1,0 1 1,-3 2-1,-2 1 0,0 2 0,-2 3 1,1 5-2,-2 2 2,-4 9-1,5-14 0,-5 14 0,0 0 0,0 0 0,0 0 0,0 0 0,2 16-1,-2-7 1,2 2 0,0 3 0,2 3-1,1-1 2,3 2-1,0 1 0,1 2 0,2 0 0,0-1 0,0-2 0,1 0 1,1-4-1,1 0 0,-2-4 0,1-2 0,-2-2 1,-1-3-1,-10-3 1,18-1 0,-18 1 0,15-15 0,-10 2 0,0-4 0,-1-4 0,2-1-1,0-4 1,0-1-1,0-2 0,-1 1 0,3 1-1,0 3 2,0 3-2,-2 4 1,0 2 0,-1 3-1,-5 12-1,3-13-2,-3 13-6,0 0-11,-13 9-17,7 0-1,6-9 1</inkml:trace>
  <inkml:trace contextRef="#ctx0" brushRef="#br0" timeOffset="1031">899 462 10,'0'0'27,"0"0"1,0 0-2,0 0-19,0 0 1,0 0-1,0 0 0,0 0-1,0 0-1,0 0 0,-7 10-1,7-10-1,0 0-1,2 12-1,1-2 0,-2 1 1,4 3-1,1 3 0,-2 5 1,-2 0-1,2 3 1,-2 1-1,-4 1 0,2 0 0,0-1 1,-1-3-2,0-4 1,0-1 0,1-5-1,-1-1 1,1-12-1,3 11-1,-3-11-4,0 0-8,0 0-22,4-24-1,-1 6 0,-4-13 1</inkml:trace>
  <inkml:trace contextRef="#ctx0" brushRef="#br0" timeOffset="1572">1239 31 11,'2'10'26,"-2"-10"0,0 0-15,0 0-5,-6 14 2,6-5 0,0-9-1,-3 21 0,0-11 0,4 7-1,-4-1 0,5 7-1,-2 1-1,2 9 0,-2 3-1,2 6 1,-2 5-1,1 5-1,0-2 1,0 3-1,0-2 0,1-1 0,0-6-1,1-3 0,1-9 0,-1-3-1,0-8 1,0-3-1,0-6 0,-3-12 0,4 11-2,-4-11-3,0 0-6,5-23-15,-3 1-10,4-3 0,-3-8 0</inkml:trace>
  <inkml:trace contextRef="#ctx0" brushRef="#br0" timeOffset="2013">1467 37 2,'0'0'27,"0"0"0,6-9 4,-6 9-22,0 0-2,0 0 0,0 0 0,0 0 0,5 13-1,-8-3-1,4 6-1,-2 2-1,3 8-1,-2 4 0,2 6 0,0 5-1,0 3 0,-1 5 1,3 2-1,-1 1 1,0-2-1,-1-1 1,0-1-1,0-5 1,1-1-1,0-7 0,-2-3-1,0-4 1,1-4 0,-1-5-1,1-3 0,-1-5 0,-1-11-1,2 12 0,-2-12-4,0 0-8,4-12-23,-6-6 0,3-2 0,-6-12 1</inkml:trace>
  <inkml:trace contextRef="#ctx0" brushRef="#br1" timeOffset="93855">0 479 0,'0'0'13,"0"0"-2,0 0 0,0 0-1,0 0 1,0 0-1,0 0 0,0 0-3,0 0 0,0 0-2,0 0-2,0 0 0,0 0-1,0 0 0,-2 9-1,2-9 1,6 12-1,-6-12 1,10 17 0,-5-8 0,3 5 0,-1-2 0,0 2 0,-1 0-1,3 2 1,-2-1 0,0 2-1,0 0 1,0 0-1,-2 0 0,2-1 0,-2 2 0,0-2 0,1-3-1,-1 0 1,-2-3-1,1-1 1,-4-9 0,7 13 0,-7-13 2,0 0 0,0 0 0,0 0 0,10-4 1,-10 4-1,4-16 0,0 4 0,-1-3-2,3-3 0,0-3 0,2-1-1,1-2 0,1 1 0,4-1 1,0 3-1,2 0 0,-3 2 1,1 3-1,-1-1 2,-1 3-2,-2 3 2,-6 2-2,-4 9 2,7-14-1,-7 14 0,0 0 0,0 0 0,0 0 0,0 0-1,0 0 1,0 0-1,0 0 0,0 0 0,0 0 0,0 0-1,0 0 2,0 0-2,0 13 1,1-3 0,2 3 0,-1 2 0,2 3 0,0 1 0,0 0 0,1 1 0,3 1 0,0-1 0,-1 1 0,2-1 0,1-2 0,0 0 0,-1-3 0,1-1 0,-4-3 0,1-1 0,-7-10 0,12 13 0,-12-13 0,0 0 1,11 8-1,-11-8 0,0 0 0,10-1 1,-10 1-1,0 0 1,11-9-1,-11 9 1,9-14 0,-4 3-1,0-3 1,1-3-1,0-5 1,-1 0-1,-1-3 1,1-2-1,2 0 0,-1-2 1,-1 1-2,1 2 2,1 1-2,1 2 2,-2 4-2,-1 1 2,-1 3-1,-1 6 0,-3 9 0,5-13 0,-5 13-1,0 0 1,0 0-2,0 0 0,0 0-4,-12 6-10,12-6-22,-11 15 0,0-6 0,5 5 0</inkml:trace>
  <inkml:trace contextRef="#ctx0" brushRef="#br1" timeOffset="95317">891 545 14,'-2'-10'24,"2"10"-5,0 0-5,-6-10-2,6 10-1,0 0-3,0 0-1,-2-9-1,2 9 0,0 0-1,0 0-1,5-9-1,-5 9-1,0 0 0,3-12-1,-3 12 1,0 0-1,5-11 0,-5 11-1,0 0 1,2-10 0,-2 10 0,0 0 0,0 0 0,0 0 0,0 0 1,0-12-1,0 12 1,0 0-1,0 0 0,-8 12 1,8-12-3,-8 15 2,4-2-2,-1 3 2,2 2-1,0 1 0,0 4 1,0 2-1,2 3 0,0 2 1,0 0-1,1 0 0,0-1 1,0-3-1,1-2 0,0-4 0,1-4 0,-1-4 0,-1-12 1,2 13-1,-2-13 1,0 0-1,0 0 1,0 0 0,0 0-1,0 0-1,4-12-3,-4 12-15,6-18-16,-7 0-2,6 0 1</inkml:trace>
  <inkml:trace contextRef="#ctx0" brushRef="#br1" timeOffset="96168">1209 54 4,'0'0'21,"0"0"-10,0 0-5,0 0 1,0 0 0,0 0 0,0-12 1,0 12-1,0 0 2,0 0-3,1-12 0,-1 12 0,0 0-1,0 0-1,0 0-1,0 0 0,0-10 1,0 10-1,0 0 0,0 0 0,0 0 0,0 0-1,0 0 0,0 0 0,0 0 0,0 16-1,0-4 0,2 2 1,-2 5-1,1 4 0,-1 3 0,1 5 1,-1 2-1,0 3 1,-1 2-1,0 3 0,-1 1 1,1 3-1,0-1 0,-2 1-1,-1-1 1,1-2 0,-1-1-1,1-1 1,-2-5-1,2-2 0,1-3 0,1-2 0,2-3 0,0-4 1,0-4-1,2-2 0,-1-4 0,1-1 0,-3-10 0,4 9 1,-4-9 0,0 0-1,0 0-1,0 0-1,3-16-4,-8 2-13,3-5-17,3-1-1,-4-9 1</inkml:trace>
  <inkml:trace contextRef="#ctx0" brushRef="#br1" timeOffset="96989">1452 0 14,'0'0'24,"0"0"1,0 0-15,0 0-6,0 0 0,3 9 2,-3-9-1,0 0 1,0 14 0,0-14 1,0 15-1,-1-4 0,4 4 0,-4 1-2,3 5 0,-2 1-1,3 5 0,-3 1 0,1 6-1,-1-1 1,0 3-1,0-1-1,1 6 0,-1-3 0,1 0-1,0 0 1,2-1 0,0-2 0,2-1-1,-1-1 1,1-3 1,-2 0-1,2-3 0,-3-2-1,1-2 1,-1-2 0,1-4-1,-2-1 1,1-5-1,-2-11 1,1 14 1,-1-14-1,0 0 0,0 0 1,0 0-1,0 0 0,0 0 0,0 0-2,0-9-4,0-5-32,1 5 0,-4-9-1,4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360 5,'17'8'32,"-3"8"-1,-14-16 2,0 0-19,0 0-4,0 0-4,0 0-2,0 0-2,0 0-2,7 25-4,-7-25-5,0 0-13,0 0-11,0 0 0,14-13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9.901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36 14,'0'0'14,"0"0"-2,0 0-1,0 0 1,0 0-2,0 0 0,0 0 0,0 0-3,0 0-1,0 0-1,-2 9 0,2-9-2,3 13-1,-1-2 0,2 4 0,-1 3 0,1 6 1,0 3-1,1 6 0,-2 2 1,2 6-1,-2 0 0,3 4 0,-4-3 0,3 2-1,-3-4 0,0 0 0,2-7 0,-1-4-1,-1-4 1,1-6-1,-2-5 1,0-2 0,-1-12 0,4 10 0,-4-10 1,0 0-1,-1-9-2,0-3-1,1 0-4,-3-9-6,2-1-14,1-1-10,-2-5 1,4 5 1</inkml:trace>
  <inkml:trace contextRef="#ctx0" brushRef="#br0" timeOffset="430">89 404 12,'0'0'28,"19"-14"1,-1-4-7,8-8-11,10-4-2,3-7-1,10 1 0,-5-7-1,5 7 0,-5-3 0,-2 11 0,-12 1-1,-1 9-1,-10 4-3,-4 5-2,-15 9-1,0 0-3,0 0-5,-10 11-12,-4-1-15,-3 5-1,-8-2 1</inkml:trace>
  <inkml:trace contextRef="#ctx0" brushRef="#br0" timeOffset="791">36 421 22,'9'-6'17,"-9"6"-4,11-8 1,-11 8 1,0 0-1,10 5-3,-10-5-2,10 11-3,0-3 0,7 2-2,1 2-1,5 0-1,0 0-1,3 3 1,1-1 0,1 0 1,-5-1-1,0 0 1,-1-2 0,-2 1 0,-2-4-1,-2 1 1,-3-4-1,-4-1 0,-9-4 0,13 4-2,-13-4-3,0 0-9,-6-10-23,6 10-1,-13-17 0,7 6 0</inkml:trace>
  <inkml:trace contextRef="#ctx0" brushRef="#br0" timeOffset="1241">458 376 3,'3'-14'27,"-3"14"1,0 0 0,0 0-19,0 0-1,0 0 1,0 0-2,0 0 0,0 0-1,0 0 0,0 0-1,0 0-1,0 0 0,0 0-2,0 0 1,0 0-1,-1 13-1,1-13 0,3 11 0,-3-11-1,9 21 1,-2-8-1,-4 5 0,4 0 1,-1 1 0,0 2-1,2 0 1,-1-1 0,0-2-1,-2-2 1,1-2 0,-2-4-1,-4-10 2,10 12 0,-10-12-1,14-4 1,-3-3-1,3-7 1,2-1-1,4-6 0,0-3 0,2-2 0,0-3-1,-2 1 0,0 1 0,-1 3 0,-1 3 1,-3 4-1,0 3 1,-5 4-1,-10 10 1,13-7-1,-13 7 1,0 0-1,8 15-1,-7 0 2,-1 2-1,2 4 1,1 4-1,0 3 1,0 2-1,-1 0 1,1-2 0,0-3-1,0-2 0,0-3-1,-2-9-5,6 3-14,-7-14-18,0 0 0,13-18-1,-10-5 0</inkml:trace>
  <inkml:trace contextRef="#ctx0" brushRef="#br0" timeOffset="1992">1063 552 13,'-16'5'30,"16"-5"2,-13-6 1,5-3-22,8 9-3,-4-23-1,7 11-1,3-7 0,5 3-2,0-2 0,7-1 0,-2-1-2,6 5 1,-2 0-2,0 4 0,0 4 0,-2 5-1,0 3 1,-3 8-2,-5 3 2,0 6-1,-5 3 1,1 3 1,-7 1-1,1 2 0,-6 1 0,-3 2 1,0-4 0,1 0 0,-3-4 1,2-2 0,-2-5-1,1-2 1,-2-3 0,3-4-1,-3-3 1,3-2-1,-5-5-1,-1-4 0,0-2-1,0-7-1,6 2-5,-7-9-4,16 3-16,-3-4-14,3-1-1,5 0 2</inkml:trace>
  <inkml:trace contextRef="#ctx0" brushRef="#br0" timeOffset="2533">1314 362 9,'0'0'30,"0"0"1,0 0-3,0 0-18,0 0-1,0 0 0,-3 10-2,3-10-1,0 0-1,3 11-1,0-1-1,-1 0 0,5 5 0,-2 1-1,6 6 0,-4-2 0,5 3-1,-2-1 1,4 0-1,3-3 2,0-2-2,1-4 1,2-4 0,1-6 0,1-6-1,3-4 1,1-6-1,-7-3 0,2-4 0,-4-1 0,2-1-1,-3 1 0,-1 1 0,-2 2 1,-4 4-1,3 1 0,-12 13 0,13-14 1,-13 14-1,0 0 1,9-6 0,-9 6-1,0 0 1,-1 13 0,1-13-1,6 19 0,-1-6 1,-2 3-1,5 2 0,5 3 0,1 2 0,3 0 0,-1 0 0,1 0 0,4-3 0,0-1 0,-5-2 0,-1-5 1,-1-2-1,-2-4 1,-1-3 0,-1-5 0,-10 2 1,13-19-1,-6 1 0,-3-2 0,5-4 0,-6-3 0,3 0-1,5-1 1,-2 1-1,-4-1 0,5 7 0,-1 1-1,-2 2 1,3 6 0,-10 12 0,11-19-2,-11 19 0,0 0-2,0 0-8,-17 0-29,8 8 1,-12-8-1,-10 0 0</inkml:trace>
  <inkml:trace contextRef="#ctx0" brushRef="#br1" timeOffset="95186">22 49 14,'0'0'18,"-5"-11"-3,5 11-4,-1-9-1,1 9-2,-3-11-1,3 11 1,-1-10-1,1 10-1,0 0 1,-3-9-1,3 9-1,0 0 0,0 0-2,0 0 0,0 0 0,0 0-2,0 0 1,0 0-1,0 0 1,0 0-1,-3 12 0,3-12 0,0 18 0,0-4 0,1 5 0,0 3 0,1 4 0,-3 3 0,2 3 0,-3 1 0,2 3 0,-3 1 0,1 1 0,1 1 0,0-1-1,1 1 1,0-3-1,2 0 0,0 1 0,4-6 0,-1-1 0,-1-3 0,1-5 0,0-1 0,0-6 0,-1-3 0,-1-3 0,-3-9 1,0 0-1,0 0 1,6 9 1,-6-9-1,0 0-1,-2-11-1,-1 1-4,3-2-20,1 0-10,-4-6-1,4 0 0</inkml:trace>
  <inkml:trace contextRef="#ctx0" brushRef="#br1" timeOffset="95847">18 482 2,'0'0'27,"0"0"1,0 0 0,0 0-18,11-13-1,-8 2-1,6-3 1,0-5-1,9-1-1,0-5-1,7 1-1,2-4 0,5 1-1,0-1-1,1 5-1,-2 0 1,1 5 0,-8 1 0,-1 4-1,-7 2-1,-3 3 0,-4 2 0,-9 6 0,10-6-1,-10 6 1,0 0-1,0 0 0,0 0 0,0 0 0,0 0-1,0 0-1,0 0-4,0 0-8,-9 1-22,9-1-2,-17 10 2,5-3-1</inkml:trace>
  <inkml:trace contextRef="#ctx0" brushRef="#br1" timeOffset="96358">38 505 3,'0'0'16,"0"0"-14,0 0 0,8-10 1,-8 10 3,0 0 1,9-4 2,-9 4 1,0 0 1,0 0 0,13 2 0,-13-2-2,8 9-1,-8-9-1,17 17 0,-5-7 0,2 4-1,1-3 0,3 5-2,2-3 0,2 3-1,-1-3-1,0 1 0,-1-3 0,0 2 0,-3-3 0,0 1-1,-2-4 0,-6 0 0,2-2 0,-11-5 0,15 10 0,-15-10-1,11 7 0,-11-7 2,0 0-2,13 6 1,-13-6 0,0 0-1,0 0 1,0 0-2,0 0-1,0 0-11,0 0-23,-7-10 0,0-3-1,5 3 0</inkml:trace>
  <inkml:trace contextRef="#ctx0" brushRef="#br1" timeOffset="97079">438 417 17,'0'0'14,"0"0"-10,0 0 1,0 0 3,0 0 0,0 0 2,0 0 1,0 0 1,0 0-3,0 0 0,0 0-3,0 0-2,0 0 0,0 0-2,0 0 0,0 0 0,0 0 0,0 0 0,8 15 1,-8-15-1,3 18 1,0-5 0,1 3-1,0 0 0,0 4 1,1 1-1,2 3 0,1 1-1,0 0 0,0-1 0,-1 0 0,2-2-1,-2-1 0,0-3 0,-2-3 1,-1-3-1,0-3 0,-4-9 1,7 12-1,-7-12 2,0 0-1,0 0 2,0 0-1,0 0 2,2-13-2,0 0 1,0-2-1,2-6 0,1-3-1,3-4 0,1-1-1,1 0 1,4 1-1,0 0 0,-1 3 0,1 3 0,-1 3 0,-1 4 1,2 2-1,-3 3 0,-2 2 0,-9 8 0,17-13 0,-17 13 0,13-8 0,-13 8 0,12-5 1,-12 5-1,11-4 0,-11 4 0,11 5 0,-11-5 0,11 12 1,-3-1-1,-1 2 1,0 3 0,0 4-1,-1 3 1,1 2 0,0 3-1,-3 1 1,1 0-1,-1-1 0,1-1 0,-2-1 0,-1-2 0,0-2 0,-1-3 0,1-5 0,-1-1 0,-1-3 0,0-10 0,0 13 0,0-13-1,0 0-2,0 0-10,8-10-26,-9-3 1,4-5-2,-3-7 2</inkml:trace>
  <inkml:trace contextRef="#ctx0" brushRef="#br1" timeOffset="98151">1130 719 30,'-18'-19'24,"11"7"-3,-2 2-4,0-5-6,5 3-3,-3-3-1,2 5-2,-5-2 1,8 1-1,-2-1 0,5 2 0,-1-1-1,3 1 1,1-3-1,5 4-1,-2-4-1,3 3 0,-2 0-1,4 0 0,0 2 0,2 1-1,-2 0 1,1 3 1,2 1-1,-3 2 0,-1 1-1,1 1 1,-2 2-1,-1 2 0,1 3 0,-10-8 1,14 17-1,-8-5 0,-1 1 1,-1 2-1,-2 0 1,-2 2-1,-2 1 0,-1 0 1,-1 0 0,-2 0-1,1-2 1,-4 0 0,-1-2 0,-3 0 0,0-3 1,-2 0-1,1-3 1,-2-1-1,-4-1 1,1-1-1,0-5 1,2-2 0,-2-4-1,2-2 0,-1-4 0,3-5-1,2-1-2,-1-8-3,10 7-8,1-9-27,4-1 0,4-3 0,7-1 0</inkml:trace>
  <inkml:trace contextRef="#ctx0" brushRef="#br1" timeOffset="98992">1311 437 8,'0'0'20,"0"0"-1,0 0-2,0 0-1,0 0 0,0 0-2,-10-3-1,10 3-2,0 0-1,0 0-1,0 0-3,0 0-1,0 0-2,0 0-2,0 0 1,0 0-1,0 0-1,3 12 0,-3-12 0,5 16 0,-1-4 0,1 4 1,2 3-1,-2 1 0,3 4 0,3 2 0,-1-1 0,1 0 1,0 1-1,-1-2 0,2-2 1,0-1-1,0-5 1,-4-3-1,0-2 1,-8-11 0,13 14 0,-13-14 0,11 3 0,-11-3 0,9-5-1,-9 5 1,16-15-1,-6 5 0,1-4 0,4-2 0,-3-2 0,2-3-1,-1 0 2,0-1-2,-2 2 2,-2-1-1,-4 2 0,-2 2 0,-1 2 1,0 5-1,-2 10 0,1-15 1,-1 15-1,0 0 0,0 0 0,-1-9 1,1 9-1,0 0 0,0 0 0,0 0 1,0 0-1,0 0 0,0 0 0,10 0 1,-10 0-1,0 0 0,0 0 1,0 0-1,0 0 0,0 0 0,9 8 0,-9-8 0,10 11 0,-10-11 0,18 18 0,-6-5 0,0 0 0,3 4 0,-2-1-1,1 3 1,1 0 0,0 0 0,-2 0 0,-1 0 0,2-4 0,-4 0 0,2-4 0,0-1 0,-2-4 0,2-2 0,-3-4 0,2-2 1,-11 2-1,18-12 0,-6 2 1,1 0-1,-2-5 1,-3-1-1,4-4 1,-4-2-1,3-3 1,-4-3 0,0-4 0,-1-1 0,1-4-1,0 3 0,0 2 0,2 3 0,-2 4 0,0 5-1,-2 5 0,-2 2 0,-3 13-3,7-9-12,-7 9-24,-15 4 0,0-4 0,-3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45.148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5 365 6,'0'0'11,"0"0"-3,0 0-3,0 0-1,0 0 0,0 0-1,0 0 0,0 0 2,0 0 0,0 0 1,0 0-1,0 0 1,0 0-1,0 0 0,0 0 1,0 0-2,0 0-1,0 0 0,0 0 1,0 0 0,0 0-1,0 0 0,0 0 0,0 0 0,0 0 0,0 0-1,0 0 1,0 0-1,0 0-1,0 0 1,0 0-1,0 0 0,0 0 0,0 0-1,0 0 1,0 0-1,0 0 0,-2 11-1,2-11 1,-1 14 0,-1-3 0,1 3 0,0 4 1,-1 1-1,2 3 1,-1 0 0,0 1 0,-3-1 0,5-3 0,-1 1 0,2-3 0,1-1 0,3-5 0,0 1 0,2-2-1,4-1 1,1-2 0,-2-3 0,3-4 0,-1 0 1,1 0-1,-1-6 1,3-4-1,-1-2 0,3-5 0,-1-3-1,5 0 0,0-6 0,-1 0 0,2-1-1,-2-1 1,-2 2 0,-2 0 0,-2 5 1,-3 4 1,-6 1 0,1 6 0,-7 10 1,5-13-1,-5 13 2,0 0-2,0 0 0,0 0 0,0 0-2,0 0 0,0 0 0,0 0-1,0 0 0,0 0 0,0 0 1,0 0-1,-1 16 1,3-7 0,-2 4 0,3 3 1,-1 3-1,0 3 1,1 4 0,0 4 0,-1 4-1,0 4 1,0 0 0,0 3-1,1 1 1,-2 0-1,0 0 1,0-2-1,0-6 1,1 0-1,0-2 0,1-2 1,0-1-1,2-2 0,-1-3 1,0-2-1,0-3 0,0-2 0,-1-3 1,-1-5-1,-2-9 1,3 13 0,-3-13 0,0 0 0,0 0 1,0 0-2,0 0 0,-3-13-4,3 13-8,-1-27-27,-2 3 0,2-4-1,-1-9 0</inkml:trace>
  <inkml:trace contextRef="#ctx0" brushRef="#br0" timeOffset="1242">675 599 15,'0'0'24,"-9"1"-8,-1-4-7,10 3 1,-17-10 3,17 10 0,-19-14 0,19 14 1,-10-17-3,10 17-3,-3-17-2,6 7-1,-1-2-2,4 0-1,3-2-1,0 3 0,3-2-1,1 3 1,1 1-1,-1 1 0,1 4 0,-2 3 0,-1 4-1,2 2 1,-4 3 0,2 3 0,-3 2 0,-1 2 0,-1 2 0,-1 1 1,-2 1 0,-1 0 0,-4 0 2,0 2-2,-3-2 1,1 0 0,-2-4 1,1 0 0,-3-4 0,-1 0 0,-1-5 0,-2-1 1,-3-4-2,2 0 1,-5-3-1,2-1 0,-1-3-1,2 1-1,0-4 0,5-3-1,0 1-2,2-6-3,8 6-6,-3-4-26,4-5-3,3 0 0,1-2 1</inkml:trace>
  <inkml:trace contextRef="#ctx0" brushRef="#br0" timeOffset="2093">950 357 5,'0'0'27,"0"0"-5,0 0-4,0 0-2,0 0-4,0 0-3,0 0-2,0 0 0,0 0-1,0 0-1,0 0 0,0 0-1,0 0-1,0 0 1,0 0-2,0 0 0,0 0 0,0 0 0,0 0-1,0 0-1,0 0 1,0 0-1,0 0 0,0 0 1,0 0-1,0 0 1,0 0-1,0 0 1,0 0-1,0 0 0,0 0 0,0 0 0,0 0 0,0 0 0,0 0 0,0 0 0,0 0 0,0 0 0,0 0 0,0 0 0,0 0 0,0 0 0,0 0 0,0 0 0,0 0 1,0 0-1,-5 9 0,5-9 0,4 19 1,-2-5-1,0 5 0,1 4 1,1 3 0,0 2-1,1 2 1,0-1 1,1 0-2,-1-3 1,3-3-1,0-5 1,3-2 0,0-4-1,0-2 1,0-7 0,3-1-1,-2-4 1,3-4 1,-5-5-2,3-1 1,-2-5-1,1-4 0,0-2 1,0-2-1,0-3-1,0 3 1,-1-1 0,1 1-1,-4 3 1,0 3 0,0 3 1,-3 4-1,-1 2 0,-4 10 1,4-9-1,-4 9 1,0 0-1,0 0 1,0 0-1,0 0 0,0 0 0,0 9 0,0-9 0,2 18 0,1-4 0,-1 3 1,1 4-1,0 3 1,2 1 0,0 0-1,0 0 1,2-1-1,0-1 0,2-4 1,3-2-1,4-2 0,0-5 1,4-1-1,2-4 0,1-9 0,4-3-6,-3-9-14,2-4-18,2-3-1,-7-11 0,0-2 0</inkml:trace>
  <inkml:trace contextRef="#ctx0" brushRef="#br0" timeOffset="4386">1821 403 3,'0'0'11,"0"0"-2,0 0 0,0 0 0,0 0 0,-3-10-1,3 10-1,0 0-1,0 0 0,0 0-2,0 0 1,-4-9-2,4 9-1,0 0 1,0 0-1,0 0 0,0 0 0,0 0 1,0 0 0,0 0 0,0 0-1,0 0 1,0 0-1,0 0 0,0 0 0,0 0 0,0 0 0,0 0-1,0 0 0,0 0 1,0 0-1,0 0 0,-2 12 0,2-12-1,0 18 1,1-5 0,-1 4 1,1 1-1,0 5 1,0 0 0,4 3 0,-1 0-1,2 1 1,-2-4-1,3-1 0,-2-6 1,3-1-1,-2-6 1,-6-9 1,13-3-2,-4-7 1,-2-7-1,2-4 0,1-5 0,0-2 0,-1-4-1,1 5-1,-2 0 2,-1 5 0,-2 2 0,-1 7 0,-2 2 0,-2 11 0,0 0 0,5-9 1,-5 9-1,0 0-1,0 0 0,0 0 0,-1 14-1,1-14 1,3 18 0,1-5 0,1 1 1,-2 3-1,3 1 0,3 2 1,-1-1 0,1-1-1,1 0 1,-1-2-1,-2-5 1,4 1 0,-11-12 1,15 11 0,-15-11 0,12-3 0,-7-6 0,1-2 1,-2-4-1,0-3-1,0-3 0,1-1 0,-1-1-1,-1 1 0,1 3 0,-2 1 0,1 4 0,-2 0-1,1 3 0,-5-1-3,3 12-4,-4-18-11,4 18-20,-6-12-1,6 12 2,0 0-1</inkml:trace>
  <inkml:trace contextRef="#ctx0" brushRef="#br0" timeOffset="5408">2313 385 17,'0'0'29,"0"0"0,0 0-7,0 0-12,0 0-2,0 0-1,0 0 0,0 0 0,5 9-1,-5-9 0,2 17-1,0-2-1,0 0-1,0 6-1,0 1 0,-1 3 0,0 0-1,0 0 0,0 1 1,1-3-2,-3-3 0,2-3 0,0-3 0,0-3-3,1 0-1,-2-11-4,2 11-6,-2-11-19,0 0-3,1-9 0,-2-8 1</inkml:trace>
  <inkml:trace contextRef="#ctx0" brushRef="#br0" timeOffset="5859">2436-10 11,'0'0'30,"0"0"-1,0 0 2,0 0-22,0 0-4,0 0 0,0 0 0,0 0-1,0 0 0,0 0-1,0 0 0,0 0-1,0 0-1,0 0 1,0 0-1,0 0-1,0 0 0,0 0 1,10 10-1,-10-10 1,2 12 0,-2-12 0,2 20-1,-2-7 2,2 3-1,2 3 0,0 6 1,1 5-1,3 3 0,-1 7 0,2 4 0,-1 3 0,2 1 0,-3-1 0,0-1 0,-1-4 0,1-4 0,-3-7-1,0-5 1,0-3 0,-3-8 0,1-3-1,-2-12 2,3 15-2,-3-15 1,0 0-4,0-9-4,2-3-15,-1 1-14,-3-12-1,4 0 1</inkml:trace>
  <inkml:trace contextRef="#ctx0" brushRef="#br0" timeOffset="6449">2677 2 4,'13'-2'27,"-13"2"0,0 0 1,0 0-20,0 0-3,0 0 0,0 0 2,0 0-1,0 0 0,4 10 1,-4-10 0,0 10-1,0-10-2,0 16 0,2-2-2,0 6 1,0 5-1,2 6 0,-1 6-1,2 7 0,-2 3 0,0 2 1,-1 1-1,1 0 0,-1-3 0,0-2 1,0-5-1,0-3-1,0-7 1,1-2-1,1-8 1,-2-2-1,0-5 1,0-4-1,-2-9 1,0 0 0,2 10 1,-2-10-1,0 0 0,0 0 0,0 0-2,-6-14-4,6 14-16,1-15-16,-4-1-2,4-1 1,-2-8 0</inkml:trace>
  <inkml:trace contextRef="#ctx0" brushRef="#br0" timeOffset="7451">3016 153 9,'0'0'23,"0"0"-4,0 0-3,0 0-2,0 0-2,0 0-3,0 0-1,0 0-1,0 0-1,0 0-2,0 0-1,-8 10 0,8-10-1,0 14 0,1-2 0,0 4-1,1 5 1,0 4-1,1 5 0,0 5 0,2 1 0,-3 2-1,2 2 1,1-4-1,-1 0 1,0-6-1,-1-3 0,0-4 1,0-6-1,0-2 1,-1-6-1,-2-9 1,4 11 1,-4-11 0,0 0 0,0 0 1,0 0 0,6-19 0,-3 7 1,0-8-1,3-1-1,1-9-1,4-5-1,4-6 1,4-3-1,1-2 0,3 1-1,2 1 2,1 4-1,-3 5 0,2 5 1,-7 6-1,-1 7 1,-4 4-1,-3 5 1,-10 8-2,0 0 0,11-8 0,-11 8-3,0 0-4,-16 8-8,7-6-21,0 8 0,-7 0 0,4 6 1</inkml:trace>
  <inkml:trace contextRef="#ctx0" brushRef="#br0" timeOffset="8072">3037 499 13,'0'0'29,"14"-4"-3,-5 6-6,-9-2-4,18 2-2,-18-2-4,22 8-1,-12-3-1,7 6-3,-3-1-1,5 3-1,0-1-2,1 1 1,0-1-1,-3 0 0,0-4 0,-4 2 1,-3-5-1,-1 0 1,-9-5 0,9 5-1,-9-5 0,0 0-1,0 0-2,0 0-4,0 0-9,0 0-21,0 0-1,1-10 0,-5-6 1</inkml:trace>
  <inkml:trace contextRef="#ctx0" brushRef="#br0" timeOffset="8452">3364 350 0,'14'-5'28,"-14"5"2,5-15-1,-5 15-16,0 0-2,0 0 0,0 0-2,0 0-2,0 0-1,1 13-2,-1-13-1,1 17-1,0-6 0,1 4 0,1 0-1,-2 4 0,1 2 0,-1 2 1,0 1-1,-1 0 0,0 0 0,-1-1 0,-2 1 0,2-3-1,-1-2 1,1-4 1,1-3-2,1-2 1,-1-10 0,0 0 0,17-1 0,-7-11 0,3-4 0,3-4 0,2-4-1,3-5 1,1-1-1,0 1 0,-1 2 0,0 1 0,-2 3 1,-1 5-1,-5 3 1,0 5-1,-13 10 1,12-11-1,-12 11 0,0 0 0,0 0 0,0 0 0,0 0 0,4 18-1,-2-6 1,-2 3 1,2 4-1,0 3 0,2 1 1,-1 2 0,-2 0-1,0-3 1,0-2-1,0-2 0,1-5 0,-2-13-3,3 15-16,-3-15-19,0 0 1,8-18-2,-6-3 1</inkml:trace>
  <inkml:trace contextRef="#ctx0" brushRef="#br0" timeOffset="9163">3820 549 35,'-8'10'32,"8"-10"1,0 0-9,-9-9-16,9 9-3,-2-16-2,4 3 0,4-1-1,0-5 0,6 0-1,2-1 1,1 0-2,2 1 2,1 2-1,-1 4 0,3 4 1,-6 4 0,0 6-1,-3 5 0,0 6 0,-2 3 0,-3 5 0,0 2 0,-5 3 0,-2 0 0,1 2 1,-3-4 1,-1 1-2,-4-2 2,1-1-1,-3-4 0,0 0 1,-1-4 0,1 0 0,-4-5 0,2 0-1,0-6 1,-1-2-1,2-6-1,0-2 0,0-2-2,1-6-2,6 2-6,-3-11-11,6-1-20,7 0 0,1 0 0,4-2 0</inkml:trace>
  <inkml:trace contextRef="#ctx0" brushRef="#br0" timeOffset="9694">4100 371 23,'12'1'28,"-12"-1"2,7-11-7,-7 11-15,0 0 0,0 0-1,0 0 0,0 0 0,0 0-1,5 9 0,-5-9-2,-1 19-1,1-5 0,1 3-1,-1 2 1,1 4 0,0-1-1,3 2 0,-1-3 0,0-1-1,0-4 1,2-4-1,-5-12 0,14 11 0,-3-14 0,2-7 0,4-6-1,2-2 1,2-5-1,-1-3 0,4 0 0,-2 1-1,-3 4 1,0 4 0,-5 3 0,-4 3 0,-10 11 0,18-6 0,-18 6-1,7 13 1,-3-2 0,-1 3 0,-1 2 0,3 2 0,0 2 0,2-1 1,-1-1-1,3-2 1,-1-3-1,-1 0 1,4-4 0,-11-9-1,10 13 2,-10-13-1,9 1 1,-9-1 0,6-17 0,-1 2 0,-3-5 0,2-3-1,3-5 0,0-2 0,1 0-1,1 1 0,-1 3 0,0 3 0,1 4 0,-2 3-2,0 5-2,-8-4-9,2 6-28,-2 0 1,2-2-1,0 0 0</inkml:trace>
  <inkml:trace contextRef="#ctx0" brushRef="#br1" timeOffset="95648">33 375 1,'-2'-10'15,"2"10"0,0 0-3,0-13-6,0 13-4,1-11-1,-1 11-1,3-15 0,-3 15 0,6-13 3,-6 13 1,0 0 2,8-11 1,-8 11 0,0 0 1,0 0 0,0 0-1,0 0-2,0 0 0,0 0-2,0 0 0,0 0-1,0 0 1,0 0 0,0 0-1,0 0 1,0 0-2,0 0 1,0 0-1,0 0-1,0 0 1,0 0-1,-2 11 1,2-11-1,-2 9 1,2-9 1,-3 16-1,-1-6 0,1 2 0,1 1 0,-2 3 0,2 2 0,-1 1 0,2 1 0,-2 2 0,3 0 0,0 2 0,1-1 0,2 2-1,-1-1 1,3-1-1,-2-2 1,5-1 0,-2-2 0,4-2 0,-2-3 1,4-1-1,1-7 0,2-1 0,0-3 1,3-2-1,-1-3 0,1-2-1,-1-2 1,-2-3 0,-1-1 1,-1 0-2,-1 0 1,1-1-1,-2-1 0,1-1 1,1-1-1,-2 1-1,2-1 2,-2-2-1,-1 0 0,0 0 1,-2 0 0,-4 2-1,-1 0 1,2 4 0,-4-1 0,1 3 0,-2 10 0,-1-15 0,1 15-1,0 0 1,0-11-1,0 11 1,0 0-1,0 0 1,0 0-1,0 0 1,0 0-1,0 0 1,0 0-1,0 0 0,0 0 0,0 0 0,0 0 0,0 0 0,0 0 0,0 0-1,-10 8 1,10-8 0,0 0 0,-6 15 1,3-4-1,1 1 0,1 4 0,-2 3 0,2 2 0,-1 4 1,0 4-1,1 3 0,1 1 0,0 2 0,-1 0 0,1 1 1,0 0-1,3 1 0,-1-3 0,1-1 0,2-2 0,0 0 0,2-3-1,1-2 1,-2-3 0,2-4 0,-2-3 0,0-3 0,-1-3 0,-5-10 1,4 10-1,-4-10 0,0 0 0,0 0 1,0 0-1,0 0 0,0 0-1,0 0-1,9-4-4,-14-7-19,4-1-13,3-2-2,-2-7 2</inkml:trace>
  <inkml:trace contextRef="#ctx0" brushRef="#br1" timeOffset="97070">632 648 17,'-10'-3'27,"10"3"0,0 0-12,-13-11-6,13 11-1,-12-15-1,12 15 1,-9-18 0,9 18 0,-9-23 0,9 13-1,-6-5-2,5 4-1,1-5-1,1 2-1,4-1-1,1 0-1,3 0 0,2 2 0,0 0 0,4 2-1,1 2 1,0 3-1,1 4 0,-3 4 1,-4 5-1,-1 5 1,0 2 0,-4 4 0,-3 3 0,-3 1 0,-1 1 0,0 1 1,-2 0-1,1-1 0,0-1 1,-1-2 0,0-2 0,-2-1 1,0-4 0,-1 2 1,-1-6 0,-1 1 0,-3-4 0,2 1 1,-1-2-1,0-1 0,-1-4-1,-2-1 0,1-2 0,2-2 0,-2-1-1,2 0 0,-1-1-1,3-3-2,9 10-1,-14-23-5,14 23-15,0-21-17,-1 4-1,5 0 1,1-6 1</inkml:trace>
  <inkml:trace contextRef="#ctx0" brushRef="#br1" timeOffset="97931">899 410 29,'0'0'32,"-3"-10"-4,3 10-9,0 0-6,0 0-4,0 0-3,0 0-1,0 0-2,0 0 0,0 0-1,0 0 1,0 0 0,0 0-1,0 0 1,-5 14-1,5-14 0,-2 20 0,1-5 0,1 3 1,-2 2-2,4 4 0,-3 1 0,2 5 0,0-2 0,1 0-1,2-2 1,-1-2-1,2-3 1,-1-1-1,2-3 1,2-6 0,-8-11-1,21 15 1,-11-13-1,2-2 0,1-2 1,3-4-1,-1-2 0,0-2 0,-2-3 0,-2-2 1,1-4-1,0-1 0,-2-3 0,-2-1 0,-2-1 1,0-1-1,1 0 0,1 3-1,-2 2 1,0 3 0,-1 3 0,0 5 0,-5 10 0,6-14 1,-6 14-1,0 0 0,0 0 0,0 0 1,0 0-1,0 0 0,0 0 0,0 0 0,0 0 0,0 0 0,0 0 0,0 0 0,0 0 0,0 0 0,0 0 0,0 0 0,4 14 0,-3-5 0,1 3 1,0 0-1,1 4 0,1 1 1,-2 2-1,1 0 0,1-1 0,0 3 0,2 0 0,2-2 1,2-1-1,0-1 0,5-2 1,4-1-1,0-1 1,4-4 0,3-4-1,-1-2 0,0-2-1,-3-3 1,-2 0-3,-6-5-2,6 2-19,-11-2-14,-6-6-1,0-1 0,-2-9 0</inkml:trace>
  <inkml:trace contextRef="#ctx0" brushRef="#br1" timeOffset="99263">1752 454 0,'-3'-15'19,"3"15"-5,0-9-9,0 9 1,-2-12 2,2 12 2,-2-9 1,2 9 2,0 0-1,-6-11 0,6 11-2,0 0-3,0 0-2,0 0-2,0 0 0,0 0-1,0 0 0,0 0 0,0 0 0,0 0-1,0 0 1,0 0-2,0 0 1,0 0-1,3 10 0,-3-10 0,4 14 0,0-2 1,0 2-1,2 2 1,0 3 0,-1 2 0,0 1 0,-2-1 0,0 1 0,1 2 0,0-1-1,-2-3 1,1-1-1,-1-4 1,0-2-1,1-2 0,0-1 0,-3-10 1,0 0 0,0 0 0,13 5 1,-13-5-1,10-8 1,-10 8 0,9-19 0,-6 4 0,-1-2-1,1-2 0,-1-3 0,2-2-1,-2-2 1,0 2 0,1 3-1,0 3 1,1 1-1,-2 2 1,1 6 0,-3 9 0,4-14-1,-4 14 1,0 0 0,2-9-1,-2 9 1,0 0-1,0 0 0,0 0 0,0 0 0,0 0 0,0 0 0,0 0 0,1 9 0,-1-9 0,4 15-1,-2-5 1,1 3 1,1 2-1,0 0 0,0 2 0,2 0 0,-1-2 0,0 0 0,0-1 0,0-2 1,-1-2-1,1 0 0,-5-10 0,11 15 0,-11-15 0,9 12 0,-9-12 0,7 11 0,-7-11 1,0 0-1,9 10 0,-9-10 2,0 0-2,0 0 2,3-14-1,-1 4 0,0 0 0,-1-4-1,0-1 1,5-1-1,1 0 1,2-2-1,0 0 0,-1 2 0,0-1 0,3 0 0,-2 3 0,-5 0 0,0 4 0,-3-1 0,-1 11-1,3-16 0,-3 16-1,-2-14-2,2 14-6,0 0-27,-1-16-2,2 6-1,-2-6 1</inkml:trace>
  <inkml:trace contextRef="#ctx0" brushRef="#br1" timeOffset="100695">2235 409 20,'0'0'22,"0"0"-7,0 0-6,0 0 0,0 0 1,0 0-1,0 0-1,0 0 0,0 0 0,0 0-1,0 0-2,0 0 1,-3 9-1,3-9 0,1 18-1,4-4 0,-4 1-1,5 6 0,-3 1 0,2 4-1,1 3 0,0 2 1,-2-2-2,0 1 0,-2-4 0,-1-2 0,1-3 0,0-4-1,-3-5 0,1-12 0,2 14-2,-2-14 0,0 0-6,0 0-23,0 0-5,3-13-2,-5-9 2</inkml:trace>
  <inkml:trace contextRef="#ctx0" brushRef="#br1" timeOffset="101286">2372 2 8,'0'0'29,"0"0"0,1-9-3,-1 9-14,0 0-5,0 0-1,0 0-2,0 0 0,0 0 0,0 0 0,0 0 0,0 0 0,0 0-1,0 0-1,-2 14 0,4-2 0,-3-1 0,6 8 0,-3 1 1,3 4-1,-3 5 0,4 5 1,-2 2-2,0 4 1,0 3-1,-1 1 1,2 0-2,0-1 0,2-3 1,-3-1-1,2-3 0,2-2 0,-2-2 1,0-2-1,1-4 0,-1-2 0,-1-3 0,0-3 0,-1-2 1,-2-6-1,-2-10 0,5 14 0,-5-14 0,0 0 0,0 0 0,0 0-2,0 0-3,-3-13-6,0-4-24,0 3-2,-3-9 1,2-1 0</inkml:trace>
  <inkml:trace contextRef="#ctx0" brushRef="#br1" timeOffset="101917">2592 3 13,'0'0'23,"0"0"-1,0 0-17,0 0-2,0 0 0,0 0 1,0 0 1,0 0 2,0 0 0,0 0 2,0 15-1,0-15 1,0 10-1,0-10 0,0 14-1,0-14-1,1 21 0,-1-10-1,4 7-2,-2 1 0,2 3-1,0 3 0,1 4 0,-1 3 0,2 6 0,-3 1-1,2 4 1,-2-1-1,0 3 1,-1-4-1,1 0 0,1-1 0,1-2-1,1-5 1,0-3-1,0-1 1,1-5-1,0-4 0,-1-3 0,-2-5 0,0-3 1,-4-9-1,4 12 1,-4-12 0,0 0 0,0 0 0,0 0 0,0 0-1,0 0 0,0 0-6,-1-12-33,-2 1 0,3-4 0,-2-9-1</inkml:trace>
  <inkml:trace contextRef="#ctx0" brushRef="#br1" timeOffset="103409">3024 139 21,'3'-9'17,"-3"9"-1,0 0-2,0 0-3,0 0 1,0 0-3,0-10-1,0 10-1,0 0-1,0 0-2,0 0 0,0 0-1,0 0-1,0 0 0,0 0-1,0 0 1,0 0-1,0 0 0,0 0 0,1 12 0,-1-12 0,3 12 1,-1-2-1,2 2 0,-1 3 0,2 2-1,-2 3 1,1 3 0,0 5-1,0 1 1,-1 3 0,0 3 0,-2 1-1,-1 0 1,1 1-1,1-2 1,-2 1-1,2-2 0,-1-2 1,2-4-1,1-3 0,0-2 0,-1-4 1,0-3-1,-1-6 0,-2-10 1,4 13 0,-4-13 1,0 0-1,0 0 0,0 0-4,-4-19-19,1 0-12,4 0-3,-4-8 2</inkml:trace>
  <inkml:trace contextRef="#ctx0" brushRef="#br1" timeOffset="104000">3038 530 3,'0'0'29,"-5"-10"0,5 10 1,0 0-16,0 0-6,0 0-3,12-2 0,-12 2-1,15-15 1,0 3-1,-1-8 1,7-5 1,1-5-1,3-1-1,-3-6-1,4 3 1,-5-1 0,0 6 0,-8 4 0,1 8-1,-6 2-1,-8 15 0,8-13 0,-8 13-1,0 0-1,0 0 0,0 0 0,0 0-1,0 0-1,0 0 0,0 0-3,0 0-5,-2 18-5,-4-9-14,-2 3-9,-1 6 1,-5-1 1</inkml:trace>
  <inkml:trace contextRef="#ctx0" brushRef="#br1" timeOffset="104400">3110 477 2,'0'0'27,"0"0"-1,0 0-9,0 0-3,0 0-2,0 0-1,0 0-2,0 0 0,0 0-2,0 0-1,0 0-1,0 0-1,0 0 0,0 0-1,0 0 0,10 2-2,-10-2 1,12 4-2,-12-4 1,11 8-1,-11-8 0,9 16 0,-3-5 0,-1 1 1,-1 2-1,-1 0 1,0 2-1,2 3 1,1 1-1,-1-1 1,1-1-1,-2 0 1,0 0-1,0-3 2,2-2-1,-2-3 0,-4-10 0,5 13 0,-5-13 0,0 0 1,4 10-1,-4-10 0,0 0 0,0 0 0,0 0-1,0 0 1,0 0 0,0 0-1,0 0-1,0 0-2,0 0-9,0 0-26,0 0 1,-6-16-2,9 4 1</inkml:trace>
  <inkml:trace contextRef="#ctx0" brushRef="#br1" timeOffset="105091">3346 377 24,'0'0'30,"0"0"-4,6-9-6,-6 9-9,0 0-4,0 0-3,0 0-2,0 0-1,0 0 0,-7 10 1,7-10-1,0 0 1,0 14-1,0-14 1,4 19 0,-3-7 0,2 4 0,-1 2 0,5 4 1,-5 0-1,0 3 1,0-4-1,0 6-1,0-2 1,1 0 0,-1-3-1,1-1 0,-1-4 0,2-1-1,-2-3 1,-2-13 0,8 14-1,-8-14 1,0 0 1,0 0-1,10 4 0,-10-4 2,7-9-2,1-3 1,-1-4-1,2-4 0,2-4 0,2-2-1,3-2 0,2-1 1,0 1-1,-2 5 0,1 2 0,-2 5 1,-1 2-1,-1 6 0,-13 8 0,17-11 0,-17 11 1,12-2-1,-12 2 0,9 1 0,-9-1 0,10 4 0,-10-4 1,0 0-1,11 14 1,-11-14 0,13 20-1,-7-6 1,-1 2 0,1 3 0,0 1 0,1 5-1,-1-1 1,-2 2-1,0 0 0,-2-2 1,1-2-1,-1-4 0,0 0 1,-2-5-1,1-4 0,-1-9 1,0 11-1,0-11 0,0 0 0,0 0-1,0 0-4,0 0-21,3-12-13,2 0 0,-1-8 1</inkml:trace>
  <inkml:trace contextRef="#ctx0" brushRef="#br1" timeOffset="105983">3952 683 10,'0'0'21,"-7"11"1,7-11-17,-14 5-2,14-5 2,-18-7 1,18 7 3,-21-13 2,21 13 1,-13-22-1,9 10-2,-3-3-2,5 1-2,-2-2-1,3 4 0,1-3-1,4 4-1,-1-1 1,3 3-1,1-3 0,2 3-1,1-2 1,1 3-1,0-1 0,1 3-1,-1 0 1,3 3 0,-3 2 0,2 2 0,-2 2 0,0 2 0,1 4-1,-2 0 1,-1 4-1,0-1 2,0 2-2,-2 1 1,-1 0 0,1 0 0,-4 2-1,0 1 1,-3-1 0,0 1 0,-3-2 1,-2 1-1,-3-3 1,1-1 0,-2-4 0,-5-1 0,0-3 0,-1-2 1,-4-4-1,2-1 0,-3-4-1,1-2 0,0-7 0,5-1-1,-1-1-1,1-6-4,8 4-6,-2-3-24,6-3-4,7-1-2,1-2 2</inkml:trace>
  <inkml:trace contextRef="#ctx0" brushRef="#br1" timeOffset="106884">4079 394 22,'0'0'26,"0"0"-6,0 0-7,10-3-2,-10 3-3,0 0-2,3 14-1,-3-14 0,7 16 0,-1-3 0,0-1-1,0 5 1,1 0-1,4 4-1,-3-1 0,1 3 0,2 2-1,0 1 0,-2-2 0,5 1-1,-3-3 0,0 0 0,1-3 0,-2-2-1,0-6 1,-3-1 0,-7-10 1,9 10-1,-9-10 1,0 0 1,10-6 0,-10 6-1,8-20 0,-3 2-1,-1-4 0,1-4 0,-2-3-1,1-2 0,-2 0 0,0 1 1,1 1-1,-3 6 0,1 5 1,1 2-1,-1 4 1,-1 12-1,1-13 1,-1 13 0,0 0 0,0 0-1,0 0 1,0 0-1,0 0 0,0 0 1,0 0-1,0 0 0,0 0 0,0 0 0,0 0 0,0 0 0,6 12 1,-3-2-1,-1 1 0,3 4 1,1 2-1,0 0 0,-1 3 0,5 0 1,0-1-1,1-2 0,-2 0 0,1 0 0,0-3 1,-2-3-1,-1-1 0,-7-10 0,11 12 1,-11-12-1,0 0 1,0 0 0,11 7-1,-11-7 2,5-12-2,-5 12 1,11-19 0,-4 5 0,1-6-1,3-3 1,-2-6 0,2 1-1,-1-6 1,-1-3-1,-1 1 1,-1 0-1,-2 2 1,-1 5-1,-2 4 0,0 5 1,1 6-1,-1 3 0,-2 11 0,2-11-1,-2 11-1,0 0-1,0 0-7,0 0-24,0 0-6,-3 11-1,3-11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4:33.94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5 0 12,'0'0'8,"0"0"-5,0 0-3,0 0-2,0 0 1,-7 10 2,7-10 1,-9 7 2,9-7 0,-15 11 1,3-4 1,-3 1 0,-2 2 0,-2 3-1,-4-1-1,1 2-1,-4 3-1,1 1 0,-2 2 0,3 2-1,-3 0 0,0-1 0,3 1 0,2 1 0,4-4 0,1 1 0,4-3 0,4-2 0,3 0 0,5 0 2,6 2-2,2-2 2,7 2-1,7 0 0,3 1 1,7-1-1,7 1 0,3 0-1,2-4 0,1 5-1,-2-4 0,-4 1 1,-1 2-1,-5-1 0,-9 2 0,-3 1 1,-7 3 0,-3 1 1,-9 2 1,-3 5 0,-11 4 1,-5 4 0,-10 1 0,-5 5 1,-8-5-2,-2 2 1,-5 3-2,0-1-1,1-4 1,4-1-1,4-4-1,4-1 1,3-2 0,6 1-1,4-10 0,1-1 1,0-3 0,7-1 0,5-5 0,7 3-1,5-3 0,5 1 1,5 0 0,10 2-1,7 0-1,2 4 1,-1 2 1,2 1-1,-2 3 0,-1 3 0,-4 1 0,-4 0 0,-2 5 0,-9 2 0,-5 3-1,-1 1 1,-10 6 0,-5 1 1,-9 6-1,0 2 1,-7-1-1,4-3 2,0 1-2,-3-3 1,5-5 0,4-5-1,4-9 0,3 3 1,3-6-1,-2 0 0,-1-3 0,3-1 0,3-3 0,0-1 0,2 4 0,6-6 0,2-2 1,9 0-1,4-3 0,4 2 1,3-2-1,6 3 1,1 0-1,-2 2 0,1 1 0,-4 4 0,-4 5 0,-6 3 0,-9 8 0,-19 6 1,-10 6 0,-13 8-1,-16 5 1,-9 8 0,-7-2 0,1 2 0,4-4 0,14-4-1,11-8 1,15-8 1,17-7-2,14-6 0,14-8 0,8-3 0,5-3 1,4-2-1,4-1 0,2-1 1,-3 2-1,-5 4 1,-6 2-1,-10 5 1,-13 7 0,-12 8 0,-11 4 0,-13 9 0,-9-2 0,-3 4 1,-6 0-1,-1-1 0,5-6-1,7-2 0,4-7 0,9-6 0,6-4 0,3-4 0,8-4 0,9-5 0,7-4 1,7-3 0,5-1 0,7-3 0,5-1 0,3 1 0,2-2 0,2 1 0,-5 1-1,-2 0 0,-3 4 1,-4 3-1,-10 2 0,-3 3 0,-7 5 1,-2 1-1,-5 4 0,-2 0 0,0 1-2,0-4-3,17-4-28,2-2-7,7-10 0,7-6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4:49.76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9 373 27,'0'0'16,"0"0"-2,-2 10-2,1 5-6,-4 5-4,6 4-1,-3 7-1,8 8 0,3 7 0,0 2 1,-3 2-1,2 1 0,9-4 0,-9-1 1,6-5-1,-10-10 0,0-5 0,-1-8 1,3-6 1,-6-12 0,0 0-4,0 0 0,-7-9-1,-1-8 0,-6-6 0,6-5 0,-11-6-1,5-2 1,-4-4 2,2-1 1,2 1 0,5 2 1,6 2 1,3 2-1,9 1 1,4 2 1,6 2-1,6 3 2,5 1-1,2 4 0,3 3 2,-2 3-2,2 6 0,-1 5-1,-5 4-1,0 5 0,-8 2-1,-1 3 1,-7 2 0,-3-1 2,-5 4 1,-6-4 1,-5 3 1,-6-4 0,1 4 0,-9-3 0,-2 3-1,-4-3-1,-5 4-1,-5-2-2,6 3-1,-4 0-2,3-3-6,-1-5-20,18 8-5,-5-11 0,19-5 0</inkml:trace>
  <inkml:trace contextRef="#ctx0" brushRef="#br0" timeOffset="831">123 1264 8,'-13'10'12,"-4"3"-2,-1 5-1,18-18-2,-39 44 2,15-21-1,15 2 0,2-6 0,12-1 2,5-9-2,18-6-1,11-12-2,9-4 1,8-10-1,-1-3 0,1-6-2,-8 1 1,-3-1 0,-14 6 0,-13 1 0,-15 9 1,-12 1-2,-6 8 1,-10 4-1,-8 5-1,-2 2-2,-1 3-1,3 7-3,4-5-2,5 7-7,5-9-6,19-7 0,0 0-1,17-3 3,-1-14 2,9 0 7,0-3 4,5-3 9,-6 3 5,-3 4 1,-6 7 1,-6 7-2,1 10-1,-9 10-5,-3 9-2,-6 10 0,7 9-1,-5 11 1,8 9 0,-3 7 1,3 1 0,3-6 0,6-1 0,2-9 1,1-5-1,-1-15-3,-3-8-11,0-13-17,1-4-2,-11-13 0</inkml:trace>
  <inkml:trace contextRef="#ctx0" brushRef="#br0" timeOffset="2023">90 1971 9,'0'0'11,"-4"-11"-3,4 11 0,0 0-1,0 0-1,1 10 0,-1-10 0,6 19-2,3-5 0,-5 9-2,4 0 0,6 6 0,-2 6 0,6 1 0,-3 1 0,-3-1 0,3-4 0,-2-4 1,-3-6 1,-3-5 2,-7-17 2,5 17 0,-5-17 0,-7-13-1,0-4 0,3-3-1,-5-7-2,6-1-2,1-6-2,3 0-1,8 1 0,2 3 0,8 0 1,3 5-1,9 3 1,2-2-1,3 7 1,-2 0 0,3 5 0,1 0 0,-4 7-1,-3-3-16,5 5-16,-1 10-1,-8-15 2</inkml:trace>
  <inkml:trace contextRef="#ctx0" brushRef="#br0" timeOffset="3114">529 2612 3,'0'0'24,"-23"-5"0,5 6-12,4 5-2,-6-2-3,0 7-1,-2-3-1,-2 6-1,-1-2 0,6 6-1,1-3-1,1 0-1,7 1-1,2-2-1,10 1 1,6-2 0,13 0 0,4-3 1,10 0-1,3 1 1,0 1 0,5 1-1,-2 0 0,-9 2 0,-2 2-1,-13 4 1,-2 1-1,-9 2 3,-6-1 0,-1 4 1,-8-2 3,3 4-1,-13-5 2,5 1 0,-13-3 0,-1 3-1,-3-7-1,-4 3-1,-3-3-2,1-2-1,1 0-3,0-6-11,-3 2-22,13-2-2,-7-5 1,10-4-1</inkml:trace>
  <inkml:trace contextRef="#ctx0" brushRef="#br0" timeOffset="28941">2324 1759 2,'0'0'1,"0"0"2,-8 12 0,8-12 3,0 0 1,0 0 1,-5 9 0,5-9 1,0 0 0,0 0-2,2 12-1,-2-12-2,3 14-2,-1-3 0,-2-1 0,1 3-1,-1-2-1,2 4 1,0 6-1,-2 0 1,1 3 0,-1 2 2,-1 3-1,1 6 0,-1 7 1,0 1 0,-4 1 0,3 4 0,-3 4-1,2 1 1,-2 2 0,2-2-1,-3-1 0,5 0-1,0-6 1,1 0-1,0-4 0,1 0-1,-1-4 1,-1-1-1,-2-1 1,-1-1-1,0-2 1,-3-2 0,1-2-1,1-2 0,0-3 0,0-1 1,1-4-1,1-3 1,-2 0 0,1-4-1,0-1 1,1-1-1,3-10 0,-5 11 0,5-11 0,0 0-1,0 0 1,0 0 0,0 0 0,0 0 1,0 0-1,0 0 1,8 10 0,-8-10-1,10 6 1,-10-6-1,14 10 1,0-3-1,0 1 1,4-1-1,3 0 1,2 1 0,4-1-1,4-1 1,1-1 0,3-1 0,3-1 0,6 0 0,0-3-1,6 1 1,4 0-1,0 0 1,6-1-1,1 0 1,0 0-1,1-1 1,-1 0-1,1-2 1,-3-2 0,-1-1-1,-3-2 1,-2-1 0,-6 1 0,-2 0 0,-3 0 0,-9 3 0,-6 1 0,-3 2 0,-7 1 0,-2 0 0,-4 1 0,-11 0 1,12 2-1,-12-2 1,0 0 0,9 2-1,-9-2 1,0 0 0,0 0 1,0 0-2,0 0 0,0 0 0,0 0-1,0 0 0,0 0 0,0 0 0,0 0 0,0 0-1,0 0 1,0 0 0,0 0 0,0 0-1,0 0 1,0 0 1,0 0-1,0 0 0,0 0 1,0 0-1,0 0 0,0 0 0,0 0 0,0 0 0,0 0 1,0 0-1,0 0 0,0 0 1,1-10-1,-1 10 0,-3-12 1,3 1-1,-1-4 0,0-5 0,1-3 0,-1-3 0,1-3 0,2-4 0,-2-2 0,0-1 0,0-1 0,-1-1 0,1 0 0,0-4 1,-1 0-1,-1 0 0,3-3 0,0-2 0,2 0 0,0-1 0,0 0 0,1 2 0,-1-1 0,1 3 0,-2 1 1,-4 3-1,1 1 0,-1 3 0,1 2 0,0-3 0,-1 5 0,2 4 1,1 3-1,2 2 1,2 3-1,-2 1 0,-1 2 1,1 6 0,-2 0-1,0-1 0,0 1 0,-2 2 1,1 9-1,-2-15 0,2 15 0,-3-9 0,3 9 0,0 0 0,0 0 0,-2-9 0,2 9 0,0 0-1,0 0 1,0 0 0,0 0 0,0 0 0,0 0 0,0 0-1,0 0 1,0 0 0,0 0 0,0 0-1,0 0 1,0 0-1,0 0 1,0 0-1,0 0 1,0 0 0,0 0-1,0 0 1,9-4 0,-9 4 0,0 0-1,0 0 1,0 0 0,0 0 0,0 0-1,0 0 1,0 0 0,0 0 0,0 0 0,0 0 0,0 0 0,0 0 0,0 0 0,0 0 0,0 0 0,0 0 0,-3-10 1,3 10-1,0 0 0,-15-4 0,15 4 0,-15-3 1,6 0-1,-2 1 0,-1-1 0,-2 1 0,0-1 0,-4-2 0,0 2 0,-4-1 0,-2 1 0,-3 0 0,-9 2 0,3 1 0,-3 2 0,-2 1 0,-4 1 0,-1 1 1,-3 1-1,-1 0 0,3-1 0,-5 0 0,-3-1 0,1 1 0,0 1 0,0 0 0,-2 0 1,4 0-1,-1 1 0,2 1 0,-1-2 1,1 1-1,0-2 1,0 1-1,6-3 1,-3 0-1,5-2 0,4 1 1,4-1-1,5 0 0,5-1 1,7 0-1,1 1 0,14-1-1,-11 0 1,11 0 0,0 0-1,0 0 0,0 0 1,0 0-3,23-5-13,-9 4-21,0-5 0,0 0-2,-8-6 1</inkml:trace>
  <inkml:trace contextRef="#ctx0" brushRef="#br0" timeOffset="31996">2395 74 12,'-9'-10'7,"9"10"0,0 0 1,0 0 1,0 0-1,0 0-2,0 0 0,-5-9 0,5 9-1,0 0 0,0 0-2,0 0-2,0 0 1,0 0-2,0 0-2,0 0 1,-1 14 0,1-14 0,2 17 0,1 0 0,-1 2 1,-1 9 0,2 5 0,-1 8 0,2 6 1,-2 6-1,-1 5 1,-5 5-1,-1 6 1,-5 7 0,-3 4 0,-7 4 1,-4 3-1,-4-2 0,1 4-1,2-6 0,0-7 0,3-8 0,4-10 0,5-13 0,5-9 0,3-4 0,3-10 0,0-5 0,2-5 0,2-2 0,-2-10 0,4 15 0,-4-15 0,6 9 1,-6-9 0,0 0 0,13 7 0,-13-7 0,15 2 0,-6-1 1,1 2-1,0-3 0,-1 2 0,3-2-1,0 1 1,3 0 0,2-1 1,2 0-1,8 0 1,4-1-1,6 0 1,0-1 0,3-1-1,2 0 0,3 2 0,0 1 0,-2 0 0,-2 2-1,3 0 1,2 3 0,3 0 1,0-1-1,1 0 0,0 0 1,1 2-1,0 0 0,-2 0 0,-2 0-1,-1 3 0,-4-1 0,-1-1 1,-2 0-1,-3-2 0,-1 0 0,-3-3 0,-3 2 0,-4-6 1,-4 2-1,-4 0 1,-5 0-1,-2 0 1,-10 0 0,9 2 0,-9-2 1,0 0-1,0 0 1,0 0-1,0 0 0,0 0 0,0 0 0,0 0-1,0 0 0,0 0 1,0 0-1,0 0 0,0 0 0,0 0 0,0 0 0,0 0 0,0 0 0,0 0 0,0 0 0,0 0 0,0 0 0,0 0-1,0 0 1,0 0 0,0 0 0,0 0 0,0 0 0,0 0 0,0 0 0,0 0 0,0 0 0,0 0 0,0 0 1,0 0-1,0 0 0,0 0 0,0 0 1,0 0-1,0 0 1,0 0-1,0 0 1,5-11-1,-5 2 1,2-1-1,0-7 1,2-3-1,-2-6 0,2-5 0,-1-3 1,1-4-1,-1-3 0,0-3 0,-1 2 1,1-2-1,0 1 0,1-1 0,1-2 0,0 0 0,1-2 0,-2-2 1,1-4-1,-3 0 1,-2-6-1,-1 2 0,-4 1 0,0 0 0,-2 0 1,0 1-2,-2 1 1,2 4-1,0 4 2,0 2-1,1 5 0,0 5 0,1 3 1,0 4-1,0 4 1,2 2 0,-3 4-1,2 1 1,0 3 0,0 1 0,0 4-1,4 9 0,-5-14 1,5 14-1,0 0 1,0 0-1,-10-11 0,10 11 0,0 0 0,0 0 0,0 0 0,0 0 0,0 0 0,-9-5 0,9 5 0,0 0 0,-9 0 1,9 0-2,-11 0 2,11 0-1,-20-1 0,5 0 0,-3 0 0,-9-1 0,-2 0 0,-5 0 1,-4 1-1,-6 0 0,-2 1 1,-6 0-1,0 1 0,3 2 0,-4-1 0,1 0 0,2-1 0,2 0 0,3-2 0,0 0 1,4-1-1,6 0 1,3-1-1,3-1 1,2 2-1,5-1 0,2 1 0,9 1 0,2-1 0,9 2 0,-16-1-1,16 1 0,0 0 0,0 0 0,0 0 0,0 0-2,9 5-5,-9-5-15,7 10-11,-7-10-1,-2 9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5:32.99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21 12,'13'-3'6,"-13"3"-3,19 3-2,-6 0 0,3-1 1,5 1 2,3-1 1,3-2 2,5 1 2,4-4 0,5 0 1,4-3 0,7 1 0,3-4-2,7-1-2,4 0-1,5 1-2,3-2 0,6 2-1,4 1 0,4-4 1,4 6-1,4-1 0,4 2 0,4 0 1,1 1-1,1 0 1,3 1-2,1 3 1,-2-1 0,4 1 0,1 1-1,-1 5 0,-1-2 1,4 5-1,-4-1 0,8 6 0,1-2 0,1 8-1,-1-2 1,5 2-1,3 4 0,1 2 1,-1 3-1,-5 1 0,-2 4 0,-3 3 0,-7 3 0,-5 3 1,-9 2-1,-6 2 0,-7 1 0,-5 4 0,-6 0 1,-7-1-1,-7 0 0,-6 1 0,-8 0 0,-6 1 1,-9-1-1,-10 1 0,-9-1 1,-9-2-1,-9 1 1,-9 0-1,-10-2 2,-7-1-1,-10-6 0,-2 0 0,-8-4 0,-4-1 0,-7-4 1,3-3 0,-5-3 0,4-1-1,-1-4 0,3-3 1,1-3-1,3-4-1,8-2 1,0-4 0,9-2-1,6-1 0,6-2-1,5-1 0,9 1-3,1-4-7,12 3-22,14-14-5,4-4 0,11-5 1</inkml:trace>
  <inkml:trace contextRef="#ctx0" brushRef="#br0" timeOffset="1091">5014 618 26,'0'0'13,"0"0"0,0 0 2,0 0-4,27-1-1,1-3-4,14 0-1,11-4-2,17 1 1,13-5 0,12-1-1,9-2 1,2 1 0,-3-1 1,-1 3 0,-11-1 1,-7 4 0,-18-1-2,-8 5 0,-18 1-2,-8 1-1,-10 4-2,-12 0-3,-10-1-4,0 0-9,-20 8-17,3-2-2,-12-6 1</inkml:trace>
  <inkml:trace contextRef="#ctx0" brushRef="#br0" timeOffset="1502">5032 538 1,'0'0'29,"1"-22"0,8 11 0,5-7-16,1-2-9,6-3-1,3-5 0,7-3 1,2-3 0,1 0 0,-1-3 0,1 4 1,-4 0-1,0 5-1,-5 3 0,-4 4-1,-3 1-1,-2 7 0,-4 2-1,-3 5 0,-9 6 0,0 0 0,0 13-1,-9 3 0,-7 8 1,-3 7-1,-7 8 0,-6 6 1,-3 2-1,-4 1 1,-1 0-1,-3-3 1,3-5-1,3-4 1,5-7-1,6-6 1,5-3 0,3-5 0,7 1 0,7-6 0,5 3 0,9-2 0,5 2 1,8 0-1,7 1 2,6 3-1,7 1 0,3 4 0,4-1 1,3 4 0,-1-1 1,1 2-1,-3-2 1,0 0-1,-6-2 0,-4-4 1,-7-4-1,-7-2-1,-6-4 1,-6-2-2,-5-2-3,-9-4-22,-9-4-11,-9-6-2,-13-7 1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5:36.8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34 820 23,'-43'-4'16,"0"0"-1,-2-4 1,2 1 0,-1-6-3,3 2-2,-3-5-2,5 1-3,-2-4-2,6 1 0,2-7-1,5 0 0,4-6-1,9 0 0,3-5 0,8-1 0,6-3-1,6-4-1,9 2 0,5-1 0,8 0-1,7-2 1,8 4-1,6 1 1,5 4-1,5 3 1,5 4 0,3 4-1,2 5 1,2 4 0,-1 6 0,2 3 0,-1 4 0,-2 4-1,-3 5 1,-3 4 0,-3 5 0,-5 4 1,-7 5-1,-8 4 0,-5 5 1,-6 4-1,-5 5 0,-7 2 1,-6 3-1,-7 0 1,-6 1 0,-6 1-1,-5-1 1,-8-1 0,-7-4 0,-4 0 0,-7-6 1,-3-1 0,-7-4-1,-4-4 2,-8-8-1,0-3 0,-8-8 0,-5-4 0,-3-7 1,1-5-2,-2-4 0,1-5-1,2 0-2,1-2-4,10 5-18,6-1-12,2-3-3,13-5 2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5:35.60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10 1044 18,'-31'8'14,"-7"-1"-1,-5-3-1,-2 0-3,-8-3-3,0-2-2,-4-3 0,0-2 2,-3-6 0,1 0 0,-3-6 0,3-2 1,0-5 0,4-1 0,1-7-1,8 0-1,0-6-1,8 0-2,5-7 1,7-2-1,6-5-1,9-2 1,6-3-2,8-4 0,12-2 0,10 0-1,11 1 0,11 4 0,10 5 0,10 4 0,9 8 1,6 8-1,0 9 1,2 9-1,-1 9 1,-2 8-1,-3 8 1,-5 9 0,-2 7 0,-3 6 0,-7 8 0,-3 5 1,-5 4-1,-6 4 0,-3 0 0,-7 4 0,-7-2 0,-6 0 0,-6-2 1,-5-2-1,-7-2 1,-8-1-1,-7-1 1,-6-4 1,-5-4-1,-6-1 1,-5-4 0,-5-1 1,-7-8-1,-1 0 2,-8-7-1,-5-2 2,-6-5-2,-3-3-1,-3-4 0,1-1 0,-5-2-1,-1 0 0,1-1-1,1-4-2,4 3-7,2-8-29,0-12 0,5-11-1,-2-22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55.864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3 408 0,'0'0'27,"16"-3"1,-16 3 0,11-12-17,-1 11-1,-10 1 0,24-6 0,-14 1-1,9 5 0,-9-3 0,6 6-2,-1-1-2,3 1-1,0 2-1,-1 2-3,0 1 1,-2 4-1,1 1 0,-4 3 1,0 1 0,-3 3-1,-6 0 1,0 3 0,-6 0 0,1 1 0,-6-1 0,1 0 0,-2-3-1,1-3 2,-4 0-1,-1-1 0,1-3 0,-2-1 0,-1-4 1,-3 1-1,-2-4 1,-1 0-1,0-5 0,0-1 0,0-4 0,0-1 1,1-2-2,4 0 2,1-2-2,3-1 1,6 0-1,3-1 1,3 1-2,6-1 1,6-1-1,5 1 0,1 1 0,5 0 0,3 4 0,-2 1 1,1 2-1,-2 3 0,-2 3-1,-5-2-2,3 9-8,-5-3-28,-14-6 1,16 7-1,-16-7 2</inkml:trace>
  <inkml:trace contextRef="#ctx0" brushRef="#br0" timeOffset="961">569 5 22,'0'0'20,"11"3"-4,-11-3-2,0 0-4,0 0-2,1 12-1,2 0 1,1 0-1,-1 7 0,0 3 0,3 8-1,-2 2 0,4 10-1,-4 1-1,0 5 0,-4 3-1,3 3-1,-3-3 0,-3 1 0,1-5 0,0-3 0,-2-9 0,-1-5-1,2-5 2,1-6-3,0-4 1,2-15-4,0 13-3,0-13-10,0-13-20,2 3-1,2-10 1,3-2 0</inkml:trace>
  <inkml:trace contextRef="#ctx0" brushRef="#br0" timeOffset="1341">806 417 23,'0'0'28,"15"4"1,-15-4-13,0 0-7,12 0 1,-12 0 0,0 0-1,0 0 0,5 12 0,-5-12-2,1 20-2,-1-6-1,0 6 0,0 0-2,2 5 0,-1 0 0,0 0-1,3 0 0,-4-3 0,3-2-1,1-4 0,-4-3 0,3-4-1,1 1-1,-4-10-4,6 12-9,-6-12-17,10 2-5,-10-2-1,8-18 1</inkml:trace>
  <inkml:trace contextRef="#ctx0" brushRef="#br0" timeOffset="1772">1033 0 8,'14'7'29,"-14"-7"-1,0 0 2,-2 12-23,2-12-2,4 16 0,-2-2-1,-1-1 1,-1 5 0,0-18 1,0 0-1,10 59 1,-10-59-2,0 55 0,0-55 0,0 70 0,-1-27 0,-1 4-2,0 4 1,3 3-1,-3 0 0,-2-2-1,9-2 0,-5-6-1,0-44 0,7 68-1,-7-68-7,0 0-10,15 46-18,-15-46-1,0 0 0,1-46 1</inkml:trace>
  <inkml:trace contextRef="#ctx0" brushRef="#br0" timeOffset="2193">1212 30 19,'0'0'32,"0"0"0,0 0 2,0 0-21,0 0-6,0 0-1,0 0-1,23 55-1,-23-55 0,4 45-1,-4-45 0,-2 61-1,2-61 1,3 76 0,-5-32-1,5 4-1,-4 0 1,5 1-1,0-2 0,1 0 0,0-2-1,-5-45 1,9 74-1,-9-74 0,5 50 1,-5-50-2,0 0 0,0 0-4,0 0-7,0 0-14,0 0-10,0 0-2,0 0 1</inkml:trace>
  <inkml:trace contextRef="#ctx0" brushRef="#br0" timeOffset="2623">918 271 26,'0'0'14,"0"0"1,0 0 1,0 0-2,-10 0-4,10 0-1,0 0-2,0 0 0,0 0 0,10 5-1,-10-5 1,21-1-2,-21 1 1,44-2-1,-44 2 0,70-6-2,-23 3 0,-1 0-1,13 0 2,-10 1-2,5-2 1,-6 3-1,-5 0 0,-43 1 0,53-1-1,-53 1 0,0 0 0,0 0-1,0 0 1,0 0-1,0 0 0,0 0 0,0 0 0,0 0 0,0 0-1,42 8-2,-42-8-6,0 0-26,0 0-3,0 0-1,0 0 1</inkml:trace>
  <inkml:trace contextRef="#ctx0" brushRef="#br0" timeOffset="3274">1448 35 17,'0'0'28,"0"0"1,0 0-15,0 0-5,0 0 0,0 0 0,0 0-2,0 0 1,0 0-2,0 0 1,0 0-1,0 0-1,0 0-1,0 0-1,0 0 0,0 0-1,0 0 0,-4 41 0,4-41 0,9 56-1,-9-56 0,13 78 0,-7-36-1,-3 6 1,1 0-1,0 3 1,-1 0 0,-4-3-1,-1-1 1,5-2-1,-3-3 0,0-42 0,7 69 1,-7-69-1,7 45 1,-7-45-1,0 0 0,0 0-2,0 0-7,0 0-23,0 0-5,0 0-2,0 0 1</inkml:trace>
  <inkml:trace contextRef="#ctx0" brushRef="#br0" timeOffset="3785">1665 526 33,'0'0'32,"0"0"1,0 0-14,0 0-8,42 15-3,-42-15-2,0 0-1,49 2-2,-49-2 1,43-5-2,-43 5 0,0 0 0,51-18-1,-51 18 0,0 0-1,0 0 0,36-55 0,-36 55 0,0 0-1,3-46 1,-3 46 0,0 0 0,-41-29 0,41 29 0,0 0 0,-57-11 0,57 11 1,-44 1-1,44-1 1,-44 6 0,44-6 0,-46 13 1,46-13 2,0 0-2,-53 45 1,53-45-1,-31 44 1,31-44-1,-13 53 0,13-53 0,-3 57 0,3-57-1,24 60 1,-24-60-1,39 56 0,-39-56 0,60 42 0,-60-42 0,62 28-1,-62-28 1,64 13-1,-64-13 0,55 2 0,-55-2 0,0 0 0,42-1 0,-42 1 0,0 0 0,0 0 0,0 0 0,0 0 0,0 0 0,0 0-1,0 0 1,0 0 0,0 0 0,0 0-1,0 0 1,0 0-1,0 0 1,0 0-2,0 0-4,0 0-26,0 0-8,0 0-1,0 0 0</inkml:trace>
  <inkml:trace contextRef="#ctx0" brushRef="#br1" timeOffset="97550">6 464 11,'0'0'24,"0"0"-2,0 0-10,0 0-2,0 0 1,0 0-2,-5-10 1,5 10 0,0 0 0,12-4-3,-12 4 0,12-9-3,-12 9 0,21-9-1,-9 4-1,2 2 0,-1 0 0,0 4 0,4 0-1,0 5 0,-2 0 0,2 3 0,-2 2-1,2 1 0,-1 2 0,0 0 1,-4 1-1,0 0 0,-2 1 0,1 0 1,-5 2-1,-1-1 0,1 3 0,-1-1 2,-2 2-2,1 1 0,-4-3 1,-1 1-1,-1-2 1,-1-1-1,-1-2 1,-2-2-1,-1-4 1,-1 1 0,-3-3 0,1-1 0,-2 0 0,-1-2 0,-1 0 0,-3 0 0,0-3 0,0 0 0,1-3 1,-1-3-2,-1-1 1,1-3 0,1-3 0,1-5-1,4-2 0,1 0 0,1-2-2,3 0 1,4 2-1,3 0 1,2 3-1,2 1 0,1 5 0,0 1 1,-6 9 0,15-12 1,-5 9-1,-10 3 1,21 1 0,-9 3 0,2 3-1,2 0 2,2 3-1,2 1 0,-1 2 1,2 4-1,-3 0 1,6 1 0,-1 0 0,-1 0-1,2 0 2,-1 0-1,-4-1 1,2-1 0,-4-4 0,0 1-1,-8-3 1,3-1-1,-12-9 0,8 13 0,-8-13 0,0 0 0,0 0 0,0 0 0,0 0-1,0 0 1,0 0-1,0 0-1,4 9-3,-4-9-14,0-10-23,0 10 3,0-20-3,2 3 2</inkml:trace>
  <inkml:trace contextRef="#ctx0" brushRef="#br1" timeOffset="98902">526 62 12,'0'0'17,"0"0"-1,0 0-3,0 0-4,7-10-2,-7 10 0,0 0-1,0 0 0,0 0-1,0 0 2,0 0-1,3-9 1,-3 9 0,0 0 0,-3 11 0,3-11-1,0 17-1,0-8-1,0 7-1,2 5 0,1 2 0,0-1-2,-1 3 1,1 3-1,0 3 0,0 1 1,2 1-1,-2 2-1,2 2 1,0 0-1,3 0 1,-3-1-1,-1-2 0,3 0 0,-2-3 1,0-3-1,1-5 0,0 2 0,-2-5 0,1-1 1,1-4-1,-2-2 0,-1-2 0,-3-11 1,6 17-1,-6-17 0,0 0 1,0 0-1,0 0 1,0 0-1,0 0 0,0 0 0,0 0 0,0 0-1,0 0-3,0 0-13,0 0-20,9-9 0,-5-1 0,-2-7 0</inkml:trace>
  <inkml:trace contextRef="#ctx0" brushRef="#br1" timeOffset="99733">794 490 17,'0'0'27,"0"0"-3,0 0-1,0 0-7,0 0-6,0 0-2,0 0-3,0 0 0,0 0-1,0 0 0,0 0 0,0 0-1,0 0 0,2 13 0,1-2-2,-2 3 0,0 4 0,0 4-1,3 2 1,0 5 0,3 1-1,-3-1 0,-1-1 0,2-1 1,-1-4-1,0-1 0,1-2 0,-3-6 0,1-3 0,1-2-1,-4-9-1,6 11-5,-6-11-19,0 0-10,11-15 0,-11-7 1</inkml:trace>
  <inkml:trace contextRef="#ctx0" brushRef="#br1" timeOffset="100414">1057 59 21,'0'0'28,"13"-1"-6,-13 1-6,0 0-6,0 0-2,0 0 0,0 0-4,0 0 0,0 0 1,-9 5-1,9-5 0,0 0 2,-11 13-2,11-13 0,-3 12 0,3-12 1,-6 23-2,6-10 0,-3 5-1,4 3 0,-5 3 2,-1 3-3,2 4 1,4 0-2,-1 2 1,0 2 0,-1 0-1,-4 1 0,10-1 1,-5-35 0,8 63-1,-8-63 1,0 59 0,0-59 0,5 51-1,-5-51 1,9 50-1,-10-29 0,1-21 0,0 0 1,12 53-2,-17-42 1,8-1 0,-3-10 0,0 0 1,0 0-2,0 0 1,0 0-3,0 0-4,0 0-17,0 0-12,0 0-3,20-56 2</inkml:trace>
  <inkml:trace contextRef="#ctx0" brushRef="#br1" timeOffset="101105">1179 124 20,'0'0'28,"0"0"0,0 0-8,0 0-9,0 0-3,0 0-3,0 0 1,0 0-1,0 0 0,-19 49-1,19-49 1,0 0-2,5 55-1,-5-55 0,6 50 0,-6-50 0,10 60-1,-10-60 1,13 69 0,-13-69-1,7 75 1,-7-75-1,2 72 0,-2-72 0,0 66-1,0-66 1,1 60-1,-1-60 0,5 45 2,-5-45-2,0 0 0,14 44 1,-14-44-1,0 0 1,0 0-1,0 0 0,0 0-1,0 0-3,0 0-4,0 0-20,0 0-8,-30-46-1,30 46 1</inkml:trace>
  <inkml:trace contextRef="#ctx0" brushRef="#br1" timeOffset="101606">870 302 27,'0'0'30,"14"-8"1,-14 8-13,0 0-9,0 0-2,0 0-2,13 7-1,-3-5-2,6 1 1,3-1-1,-19-2 2,56 3-1,-56-3-1,71 1 0,-71-1-1,73-1 1,-73 1 0,66-1 0,-66 1 0,45 0-1,-45 0 0,0 0-1,47 5 1,-47-5-1,0 0-1,0 0-1,0 0-1,0 0-8,0 0-24,0 0 0,0 0 0,0 0 0</inkml:trace>
  <inkml:trace contextRef="#ctx0" brushRef="#br1" timeOffset="102156">1380 106 14,'0'0'24,"0"0"1,0 0-10,0 0-11,0 0 0,0 0 0,0 0 3,0 0-1,0 0 3,0 0-1,0 0 1,0 0-2,0 0 1,37 43-2,-37-43-2,0 0 0,6 51-1,-6-51 0,-2 47-1,2-47 0,-4 58 0,4-58-1,-4 63 0,4-63 0,-6 65-1,6-65 0,-1 63 0,1-63 1,5 57-1,-5-57 0,4 52 0,-4-52 0,16 47 1,-16-47-1,11 43 0,-11-43 0,0 0 0,14 48 0,-14-48 1,0 0-1,0 0 0,0 0 0,0 0 0,0 0-1,0 0-1,0 0-3,0 0-8,0 0-23,0 0-2,0 0 1,0 0 0</inkml:trace>
  <inkml:trace contextRef="#ctx0" brushRef="#br1" timeOffset="102857">1624 613 8,'0'0'25,"0"0"0,0 0-10,0 0-9,0 0 1,8 42 1,-8-42 0,0 0 1,0 0 0,0 0 0,0 0-1,0 0-2,54 15-1,-54-15-3,0 0 0,0 0-1,44-15 0,-44 15-1,0 0 0,45-27 0,-45 27 0,0 0 0,0 0 0,53-46 1,-53 46 0,0 0 0,0 0 1,19-44-1,-19 44 1,0 0-1,0 0 0,-12-49 0,12 49 0,0 0-1,0 0 0,-34-49 1,34 49-1,0 0 1,0 0-1,-51-23 2,51 23-2,0 0 0,-56 6 1,56-6-1,0 0 1,-56 25-1,56-25 1,0 0-1,-54 41 1,54-41 0,0 0-1,-39 47 1,39-47-1,0 0 1,-26 52 0,26-52 0,0 0 0,-14 53 0,14-53 0,-1 42 0,1-42 0,5 41 0,-5-41 0,3 43 0,-3-43-1,24 43 1,-24-43 0,0 0 0,55 45-1,-55-45 1,55 22-1,-55-22 0,60 14 0,-60-14 0,64 8 0,-64-8 0,68 6-1,-68-6 1,57 6-1,-57-6 1,0 0 0,0 0 0,41 11-1,-41-11 1,0 0-1,0 0-1,0 0 0,0 0-3,-49 12-12,49-12-21,0 0-2,0 0 1,0 0 1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5:44.58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5 221 1,'0'0'3,"0"0"0,0 0 0,-10 10 0,10-10 1,-4 9-2,4-9 1,-4 14-2,4-14-1,2 17 0,1-7 0,-1 1 0,0 2 1,0 2 1,0 3 2,-3 3 0,1 5 1,-3 3 0,0 6 1,-2 7-1,1 5 0,0 5-1,-2 8-1,1 4-1,0 7-1,0 3 2,0 3 1,3 2 0,0 0 3,2 1-2,2-5 0,2 2 1,0-6-1,2-2-1,1-7-1,0-2-2,-2-5 0,-2-7 0,1-6 0,-2-9-1,-1-5 0,0-5 0,-2-7 0,0-6 0,1-10-1,-1 12 1,1-12-1,0 0 1,0 0-1,0 0 0,0 0 1,0 0-1,0 0 0,0 0 0,-1 9 0,1-9 0,0 0 0,0 0 1,0 0-1,0 0 1,0 0 0,0 0 0,0 0 0,9 5 0,-9-5 0,0 0 0,0 0 0,0 0 0,11 6-1,-11-6 1,13 2 0,-13-2-1,12 2 1,-12-2-1,19-2 1,-9 1 0,2 1 1,5-1-1,2 0 2,9 0-1,4 0 0,5 1 1,9 0-1,6 1-1,6 0 1,4 0 0,7 0-2,5-2 1,2-2 0,2 0 1,4-2 0,5-1 0,3-2 1,5-1-1,3 1 1,7 3 0,4 1-1,5 4 1,1 1-2,2 2 0,0 2-1,-1 1 1,-2-1 1,-6 1-1,-6-4 3,-9 1 0,-7-3 1,-6 2 0,-10-3 0,-6 3 0,-10-2 0,-3 3-1,-6-3-1,-6 2-1,-7-1-1,-6 0 1,-6-1 0,-6 2 0,-4-3 1,-10 1-1,0 0 1,9 0 1,-9 0-2,0 0 0,0 0-1,0 0-2,0 0 1,-1-15-2,3 5 1,-2-3 0,1-7 0,-2-9 0,0-7 2,-1-7 0,2-10 0,1-11 0,1-13 0,2-9-1,3-6 1,4-3 0,3-5-1,2-1 0,0 3 1,-1-1 0,-1 5-1,-3 4 1,-2 3 0,0 4 0,-5 7 0,0 3 0,-1 6 0,-2 8 0,2 7-1,-1 12 1,-2 7-1,-3 5 0,-2 6-1,-5 8 0,-6 4 1,-5 5-1,-6 5 1,-6 1-1,-6 2 1,-5 2 1,-8 2 0,-3-1-1,-6 0 2,-6 0-1,-5-1 0,-8-2 0,-4 1 0,-5-2 0,-5 0 0,-4-2 0,-7-1 0,-5 0 0,-2 0 0,-3 2 1,-5 2-1,-5 3 0,1 2 0,0 5 1,5 5-1,1 4 1,5-2 0,6 1-1,6-2 1,16-1-1,9-3 0,14-5-6,11-9-26,20 3-2,2-11 1,15 0-1</inkml:trace>
  <inkml:trace contextRef="#ctx0" brushRef="#br0" timeOffset="3024">3927 801 9,'0'0'23,"0"0"0,0 0-13,0 0-8,0 0 0,0 0 1,0 0 0,0 0 0,-2 19 2,1-8 2,3 7-2,-2 1 1,4 9-1,-3 2 0,6 8 1,-4-3 0,5 2-2,-1-4 0,6-3-1,4-10 0,6-11-1,4-13 0,5-14-2,4-10-1,0-8 1,-1-6-1,0-5 1,-6 2-1,-7 2 1,-5 8 1,-3 8 2,-7 4 0,-1 9 1,-3 4-2,-3 10 0,0 0 0,0 0-1,11 18 0,-8-2-1,0 3 2,3 5-1,-1 4 3,1 5-1,-1-1 1,-1 0-1,1-1 0,2 3 0,0-8-1,6-1 0,0-6-1,7-10-2,7-6-3,-1-17-10,5-9-24,3-5 1,-2-7-2,-2-3 1</inkml:trace>
  <inkml:trace contextRef="#ctx0" brushRef="#br0" timeOffset="3575">4742 724 50,'0'0'24,"-4"19"-1,4-3-3,5 4-8,-3 4-5,4 8-3,2 7 0,3 7-1,0 7 0,8 8-1,-4 2 0,0 3 0,-2 2 0,-1-1 0,-3-8 0,0-5-1,-2-11 1,-1-8-1,-2-9 0,1-6 0,-2-11 1,-3-9-2,0 0 1,2-27-1,-8-2 0,-3-9 1,-3-12-1,-3-12 0,0-8 0,0-7-1,4-1 1,3-4-1,11 3-1,4 4-1,11 6 1,9 6-1,9 12 1,3 8-1,6 10 1,0 12 0,0 12 1,-2 11 1,-4 10 1,-5 10 0,-6 9 0,-3 5 1,-8 4 1,-5 2 1,-6-4 0,-4 1 1,-9-6-1,-2 0 0,-10-9 1,-3-1-1,-10-8 0,-2 0-1,-5-7-1,-3-3 0,2-5-1,-3-5-5,11-6-28,-1 2-7,1-7-3,4-6 2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5:51.1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 186 13,'0'0'11,"0"0"1,0 0-2,0 0 0,0 0-1,0 0-1,0 0 0,0 0-1,0 0-4,0 0-1,0 0-1,0 0 0,0 0-1,0 0 1,0 0 1,-3 17 1,1-5 0,1 8 0,-1 0 0,1 7 0,1 0 0,2 3 0,0-3 0,3-2-1,1-6 0,4-5 1,3-7 0,3-6-1,3-8 0,3-2 0,0-6 0,2-4 0,-3-5 0,-2 1 1,-3-1-1,-4 3 2,-6-2-1,0 2 1,-3-1-2,3 6 0,-4-1 0,3 2-1,-1 2-1,1 2-1,-5 11 0,8-16 1,-8 16-1,0 0 0,0 0-1,0 0 1,11 16 1,-9-2-1,2 7 1,2 5-1,2 4 2,2 3-1,1 1 1,2 2-1,3-5 1,0-1 0,2-8 0,4-6 0,1-8 1,4-7-1,1-9 2,0-7-2,-1-10 0,-1-5 0,-4-6 0,-3-1 1,-6-3-2,-3 1 2,-5 2-2,-1 1 2,-1 4-1,-1 2-1,-1 4 0,2 4 0,-1 5 0,0 4-1,-2 13-2,4-15-1,-4 15-8,0 10-14,0-10-11,-5 21-2,-4-8 2</inkml:trace>
  <inkml:trace contextRef="#ctx0" brushRef="#br0" timeOffset="1152">713 626 31,'0'0'27,"0"0"-2,-1-13-5,12-1-7,2-12-6,8-1-3,0-6-2,1-2-1,1-2-1,0 4 2,-5 1-1,-1 5 1,-7 5 0,-3 5 1,-2 6-1,-1 2-1,-4 9-1,3-10 1,-3 10-2,0 0 1,8 14-1,-4-4-1,-1 2 2,2 3-2,-1 2 3,2 3-2,-2 3 2,-1 1-2,1 3 2,-1 1-1,0 2 0,0-1 0,1 1 0,0-2 1,0-2-1,-1-3 0,-1-5 0,0-3 0,-1-4 0,-1-11 1,-1 15-1,1-15 1,0 0-1,-6 9 0,6-9 0,-10 3 1,10-3-1,-11 5 0,11-5 0,-17 6 0,7-2-1,0 0 1,-1 0 0,1 1 0,10-5 0,-15 9 0,15-9 0,0 0 0,0 0 1,0 0-1,13-3 1,4-5-1,3-1 1,3-1 0,3-1-1,0 0 0,0-1 0,-2 3 0,-4 2 0,-4 2 0,-3 1 0,-3 0 1,-10 4-1,10-2 0,-10 2 0,0 0 1,0 0-1,-7 10-1,7-10 0,-13 11-2,5 0-8,-1 3-23,-12-6 0,-1 6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29:55.14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17 997 15,'0'9'13,"0"-9"-1,0 0-2,4 9-3,-4-9 0,6 14-1,0-5-1,0 4-1,-1 1 0,3 4 0,0 4 0,3 3-1,1 3 0,3 2 0,0 3-1,2 1 0,-1 0 0,2 2 0,-1-4-1,-1-2 1,-2-4 0,-1-2 0,-3-7-1,-3-1 1,1-7-1,-8-9 0,7 12-2,-7-12-2,0 0-6,0 0-12,0-14-10,-1 5 1</inkml:trace>
  <inkml:trace contextRef="#ctx0" brushRef="#br0" timeOffset="400">15 1313 11,'-12'10'11,"12"-10"1,0 0 1,-5 9-1,5-9 1,0 0 0,0 0-3,0 0-1,0 0-1,13-6-3,0-5 0,7 1-2,6-7 0,7-1 0,5-5-1,4-1-1,3 0-1,-2 0 1,-2 3-1,-6 3 0,-1 3 0,-7 4-1,-3 3 1,-4 2 0,-6 3 0,-2 1-1,-3 1 0,-9 1-1,11 1-4,-11-1-7,0 0-16,0 0-3,-14-4 1</inkml:trace>
  <inkml:trace contextRef="#ctx0" brushRef="#br0" timeOffset="861">319 836 34,'0'0'23,"0"0"-5,0 0-2,-10-5-6,10 5-3,0 0-4,0 0-1,0 0-1,-2 11 0,2-11-1,2 14 1,0-3 0,2 3 0,4 3 0,3 3 1,1 4-1,4 3 0,0 3 0,3 4 0,1 1 0,-1 3-1,-2 0 1,0 0-1,-1-1 1,-2-3-1,-2-3 1,-1-4-1,-3-7 1,1-4-1,-3-5 1,-6-11 1,11 2-1,-11-2 0,15-21 1,-9 5-1,0-6 1,3-4-1,-2-3 0,-1-1-1,1 0 0,-2 1 1,0 3-2,0 2 2,3 3-2,-3 5 1,3 5 0,-8 11-1,10-11 1,-10 11 0,9 3 0,-9-3 0,4 16 0,4-2 0,-5 1 0,5 6 0,-2 2 1,5 2-1,-4 1 1,4-1-1,-2-1 0,-3-4-2,5 1-9,1-5-20,-12-16-3,19-1 2,-10-14-1</inkml:trace>
  <inkml:trace contextRef="#ctx0" brushRef="#br0" timeOffset="1492">901 1095 6,'0'0'7,"6"14"-4,-6-14 0,14 3 3,-5-6-1,3-3 2,0-4 0,1-1 1,-1-3 1,-3-3-1,2 0 1,-6-2-1,-1 2 0,-5-2 0,-1 5-1,-6-1 0,0 5-1,-6 1-2,0 7-2,-3 3-1,-1 5 0,-2 4-1,0 3-1,2 3 1,1 5-1,1 0 1,2 1 0,1 1 0,4 1 1,-1-1 0,4 1 0,2-4 1,2 2-1,3-3 1,3-1-1,3-3 1,5-1 0,5-5-1,7-4 0,6-3-1,5-5-3,7-1-5,1-6-14,1-6-12,6 1 1,-9-6 0</inkml:trace>
  <inkml:trace contextRef="#ctx0" brushRef="#br0" timeOffset="2143">1576 652 18,'0'0'25,"-22"-1"-4,10 1-15,-1 3-2,-5 1 1,-1 3 1,-2 1-2,0 5 0,-1-1 1,1 2-1,1-1 1,3 2-1,-2-3-2,6-2 1,-1-2-2,14-8 1,-10 11 0,10-11-1,9 5 1,4-4-1,7-2 0,2 2 0,7-1 0,1 1-1,1 1 1,0 4-1,0 0-1,-2 3 1,-3 5 0,-3 1 0,-4 4 0,-5 2 0,-4-2 1,-4 3-1,-6-2 1,-2 2 1,-6-6 0,0 2 0,-8-6 1,1 3 0,-4-6-1,-1 0 1,-1-3-1,1-2 0,1-4-1,2-3-2,4-1-1,-2-7-3,15 11-6,-10-23-11,6 5-13,9 0 1,-1-8 0</inkml:trace>
  <inkml:trace contextRef="#ctx0" brushRef="#br0" timeOffset="2714">1730 632 8,'0'0'24,"0"0"-13,0 0 0,0 0 1,-9 1 1,9-1 1,0 0-1,0 0-1,0 0-3,0 0-3,0 0-3,-8 15-1,8-15 0,-3 20-1,2-4 0,2 4 1,-2 4-1,2 5 0,1 1 0,0 1 0,1 1 0,2-1 0,-1-4-1,3-5 1,1-4-1,1-5 1,2-8 0,3-8-1,1-8 0,2-5 0,0-8 0,0-5 0,0-7 0,-1-1-1,-2 0 2,-3-1-1,-2 5 0,-2 4 1,-4 3 0,1 8-1,-5 3 1,1 6-1,0 9 0,-2-11 0,2 11 0,0 0-1,0 0 0,0 0 1,0 0 0,0 0-1,-9 9 1,9-9 0,0 0 0,0 16 1,0-5-1,0 3 1,1 8-1,1 6 0,1 6 1,-2 7-1,3 4 1,-1 3-1,2 2 0,0-1 1,1-3-1,-2-4 0,1-4 0,0-6 0,2-6 0,-1-4 0,0-5-1,2-5 0,-1-2-1,-7-10-2,12 12-2,-12-12-7,10-12-15,-10 12-7,12-20 1,-7 4 0</inkml:trace>
  <inkml:trace contextRef="#ctx0" brushRef="#br0" timeOffset="3485">2326 443 21,'-4'-9'24,"4"9"-3,-5-11-14,-6 9 0,2 3 1,-6 0-1,1 5 0,-5 0-1,2 4 0,-2-2-1,2 4-3,-1 0 0,2 1-1,3-2 0,2-2 0,1 1-1,10-10 0,-9 14 1,9-14-1,0 0 1,12 9 0,1-9-1,3 0 1,5 0 0,4-4 0,1 5-1,1 1 0,1 1 0,-2 4-1,-4 0 1,0 6-1,-5-1 1,-4 6 0,-2-1 0,-4 3 1,-5 2-1,-4 1 1,-4 0 1,-6 2 0,-3-1 0,0-1 0,-4-5 0,0-1 1,-2-4-2,0-4 1,1-5-2,1-6-1,5-3-5,-6-12-12,4-5-15,8-6-2,1-12 2</inkml:trace>
  <inkml:trace contextRef="#ctx0" brushRef="#br0" timeOffset="4036">2385 54 0,'0'0'21,"0"0"-11,0 0-2,1 11 3,-1-11 1,6 20 1,-1-5 1,5 10-1,-2 3-4,4 10-1,0 4-3,3 5-1,-1 0-1,3 1-1,-3-2 0,1-1 0,-4-8-1,-1-4 0,-1-7 0,-3-5-1,-2-4 0,-1-5-1,-3-12-4,0 0-3,0 0-2,-19-13-1,8-4-1,-7-6-1,0-1 1,-10-5 1,1-1 4,-2-1 3,-1 1 4,0 2 3,2 6 3,5 3 1,1 4 1,10 4 1,3 1 1,9 10-2,3-12-1,11 8 0,6-5-3,9 1 0,4-3-2,6-2 1,4-1-1,3 0-1,-1 0 1,0-2-1,-5 2-1,-4-1-3,0 5-5,-8-2-10,-7-1-14,5 5 1,-12-3 0</inkml:trace>
  <inkml:trace contextRef="#ctx0" brushRef="#br0" timeOffset="4637">2763 325 18,'12'1'15,"-1"-5"0,1-4 1,3-2-1,1-2-1,-1-1-4,1-4-1,-1 5-4,-2-2-1,-2 0-2,-3 1-1,-1 1-1,-4 2 1,-3 10 0,-3-17-1,3 17 0,-16-12 0,6 8 0,-2 3-1,1 2 1,-2 1-1,-1 3 1,1 3-1,0 4 1,0 2 1,-1 4 0,0-1 0,1 5 1,1 1 0,0 3 0,2-1 0,2 3 0,1-2 0,2 2-1,3-2 1,1-3-1,2-1 1,4-1-1,2-5 0,5-7 0,3-4 1,3-5-1,5-6-2,3-3 1,3-8-1,-2-4 0,3-2 0,-5 2 1,0-5-1,-1 0 0,-5 1 1,0 0 0,-5 3 1,0-1-1,-1 3 0,1 1 0,-5 1 0,-1 3 0,-1 2 0,-3 4 1,-4 9-1,9-15 0,-9 15 1,0 0-1,0 0 1,0 0-1,0 0 0,0 0-1,0 0 1,0 0 0,0 0 0,7 11 0,-6-1 1,1 3 0,-2 2 1,4 3-1,-3 2 1,1 0-1,0 0 0,2-1 1,2-5-1,1-1 0,3-5 0,4-5-1,2-7 0,3-7 1,1-4-1,1-8 0,2-4 0,0-3 0,-1-1 0,-2-1 1,-6 3 0,0 4 0,-4 4 0,1 6-1,-8 4 0,-3 11 0,0 0-1,0 0 0,0 0 0,0 0 0,8 18 1,-7-7-1,0 3 1,1-2 1,-1 3-1,1-1 0,-1 0 1,3-2-1,-2 0 1,2-2-1,-4-10 1,9 17-1,-9-17 1,13 11 0,-3-10 0,1-2-1,4-4 0,0-3 2,6-3-2,-1-3 0,1-7 1,0-1-1,0-2 0,-4 0 0,1 0 0,-3 2 0,-3 1 1,0 4-1,-2 5 0,-2 1-1,-8 11 1,13-11-1,-13 11 1,0 0-2,0 0 2,0 0-1,0 0 1,0 0 0,9 8 0,-9-8 0,12 18 0,-4-3 0,0 2 1,3 5-1,2 1 2,0 3-2,1 2 1,1 2 0,0-1-1,-1-1 0,2 1-5,-7-4-20,1-3-11,-1-1-1,-12-9 1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01.56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26 305 32,'0'0'17,"7"-14"-1,-7 14 1,0 0-1,-11-6-5,11 6-2,-18 6-4,5 2-3,-1-1 0,-4 3-1,1 2-1,-2 2 1,-1 2 0,1 1-1,0 3 1,3 2 0,1 1-1,2 1 1,2 0-1,4 1 1,3-3 0,5 1 0,2-4 1,5-3-1,5-4 1,6-4 0,6-6-1,4-6-1,5-3-1,1-9-3,8 1-4,-5-11-8,3 0-6,-2 0-9,-7-5-2</inkml:trace>
  <inkml:trace contextRef="#ctx0" brushRef="#br0" timeOffset="401">422 209 11,'-14'4'26,"14"-4"-7,0 0-7,0 0-1,0 0 0,0 0-2,0 0-1,11-6-1,-2 9-1,-9-3-1,20 6-2,-9-1 0,4 3-1,-1 2 0,4 3-1,0-1 0,0 3 0,0-1 0,-1 3-1,-2-1 1,-1 1 0,-2 1-1,-1-2 1,-8 3 0,0-2 0,-6 1 1,-3-3-1,-3 0 1,-2-1 0,-5-3 0,-1-2 0,1-5-1,-2-1 1,3-5-1,1-1 1,2-4-2,1-2 1,3-3-1,3 0 0,3-3 0,4 0-1,1-2 1,3 1-1,5-2 0,2 1 0,6-2-1,-1-1 0,6 3-1,-1-3 0,3 3 0,-1-3 0,-2 5-1,-2-1 1,-1 2 1,-6 2 1,-1 2 0,-4 0 2,-9 10-1,11-12 1,-11 12 1,0 0-1,0 0 0,0 0 1,0 0-1,0 0-1,0 0 1,0 0-1,0 0 1,0 0 0,10 12 0,-7 1 0,-1 0 1,3 5 0,-2-1 1,1 4-1,-2-2 1,5-2-1,-3-5 0,-4-12 0,21 7-2,-5-14-1,6-10-2,3-8 0,7-3-1,-1-6 0,4-2 0,-2-3 1,-1 4 1,-5 5 2,-5 7 3,-3 5-1,-8 7 1,-2 8 0,-9 3 0,11 14-1,-9 1 0,1 4-1,0 3 0,1 4 0,0 2 0,1 0-1,1-2 0,-1-2-1,2 0-4,-3 1-27,1-14-3,6-2-1,-11-9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03.17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1129 25,'-1'-11'20,"1"11"1,-2-14 0,2 14-3,-1-10-3,1 10-3,0 0-4,0 0-3,0 0-3,0 0-1,2 11 0,-1-1-1,3 2 0,1 6 0,3 3 1,0 3-1,3 1 1,2 1-1,0-2 0,-1-1 1,0-4-1,-1-4 1,-4-3-1,0-3 1,-7-9 0,5 10 1,-5-10 0,0 0 1,0 0-1,-12-1 1,12 1 1,-14-12-2,5 0 0,-2 0 0,0-4-2,1-1 0,1-2 0,3-2-1,4 1 0,1-2-1,7 1 1,6-2 0,2 4 0,5-2-1,2 2 2,4 3-1,1 0 1,1 5-1,-1 3 1,-2 1 0,1 5-3,-4 0-2,5 7-7,-8-4-11,-2 2-13,3 4 0,-7-4 0</inkml:trace>
  <inkml:trace contextRef="#ctx0" brushRef="#br0" timeOffset="571">451 1061 3,'0'0'21,"0"0"0,0 0-14,12 1-3,-12-1 1,20-5 1,-7-1 1,2 0 0,0-4 0,1 2 0,0-7-2,0 5 0,-3-6 0,-1 5-1,-5-2 1,-1 2 0,-5 0 0,-1 11-1,-5-15 0,5 15-2,-16-7 0,3 7-1,-1 2-1,-2 2 0,-1 2-1,-1 4 1,2 2 0,-2 3-1,1 1 1,3 4 1,2 0 0,1 2 0,3 1 1,5 3 0,-1-1 0,5 1 0,3-3 0,4 0 0,2-4 0,8-1-1,1-5-1,1-5-3,7-1-4,-3-11-9,2-8-18,5 3-2,-6-12 1</inkml:trace>
  <inkml:trace contextRef="#ctx0" brushRef="#br0" timeOffset="1142">742 874 1,'13'-9'28,"-13"9"-1,0 0 2,0 0-17,10-10-7,-10 10-1,0 0-1,0 0 1,9 7-1,-9-7 1,15 9-2,-5-2 1,1-1-2,5 1 1,-3 1-1,2 2 0,-2 0 0,2 1 0,-1 2 0,-3 0 0,0 2 1,0 0 0,-4 2-1,1 2 1,-5-2 0,-4 3 0,-3-1 0,2 0 0,-5-2 0,-1 0 0,-3-3 0,-1-1 0,0-3-1,-2-3 0,2-3 0,-3-2 0,3-2-1,1-3 0,-1-2 0,2-1 0,10 6 0,-16-18 0,13 9 0,1-3 0,2 1-1,2-1 1,3-2-1,4 1 0,1-1-1,3-1-1,6 2-4,-1-4-11,4-2-13,6 4-4,-4-4 1</inkml:trace>
  <inkml:trace contextRef="#ctx0" brushRef="#br0" timeOffset="1683">1198 727 1,'3'-9'26,"-3"9"-3,0 0-5,0 0-5,-13 0-1,13 0-4,-16 5-2,5-2 0,-2 5 1,0-2-1,2 3 0,-3-1-1,3 4 0,-2-4-1,4 1-1,9-9-1,-10 14 0,10-14-1,-3 10-1,3-10 0,11 9 0,-2-6 1,2 1-1,3-1 0,2 1-1,0-1 1,2 1 0,-4 1-1,1 0 1,0 1 0,-2 0-1,-2 1 1,-2 3 0,-1-1 0,-3 1 0,-2 2 0,-1-1 0,-4 1 0,0 1 1,-4-2 0,-1 2 0,-3-2 1,-1 0-1,-4-2 0,2-2 1,-4-1-1,2-2 0,-2-2-1,2-6-3,3 1-6,1-6-13,4-5-13,6-1-1,1-6 0</inkml:trace>
  <inkml:trace contextRef="#ctx0" brushRef="#br0" timeOffset="2274">1405 878 21,'-19'-1'28,"10"-7"-7,9 8-2,-17-21-5,13 6-3,-2-4-3,6 3-2,0-4-3,4 3 0,4-1-3,0 2 0,2 3 0,2 4-1,0 2 1,-1 4-1,2 3 1,-1 4 0,-3 4 0,3 3 0,-3 4 1,0 2-1,0 2 1,-2 1 0,-2-1 2,-2 2-1,-2-3 2,-2 1 0,-5-6 1,1 1-1,-4-6 1,-1 2-1,-2-6 0,-1-1-1,-1-4-2,-1-2-2,2-1-1,-1-5-5,4 4-4,-4-7-9,4-1-17,7 2 0,1-6 1</inkml:trace>
  <inkml:trace contextRef="#ctx0" brushRef="#br0" timeOffset="2724">1580 619 1,'0'0'19,"0"0"-5,0 0-7,0 0 3,0 0 1,0 0 1,0 0 3,0 0-1,0 0 1,0 0-2,5 11-4,-5-11-3,0 0-1,-1 16-1,2-5-1,-2 2 0,3 4-1,-4-1 0,3 1 0,0 0 1,1 0-2,2-3 0,1-4 0,-5-10 0,20 7-1,-6-10 0,3-4-1,0-5 1,0-5 0,1-3 0,-2 0 0,-2-3 1,-1 3 0,-1 2 0,-4 3 0,0 2 0,1 2 0,-9 11-1,12-10 0,-12 10 0,11-1-1,-11 1 0,12 6 1,-12-6 0,13 12 0,-5-2 0,0 0 1,-2 3-1,1 2 2,-3 1-1,2 0 0,-1 1 0,-1-1 0,-1 1 0,1-3-1,1 1-1,0-5-3,6 3-8,-11-13-25,16 8-1,-4-8-1,-6-11 1</inkml:trace>
  <inkml:trace contextRef="#ctx0" brushRef="#br0" timeOffset="3626">2124 437 16,'-5'-11'26,"5"11"-11,0 0-3,0 0-2,0 0-1,0 0-3,0 0-1,0 0 0,0 0-1,0 0 1,0 0 0,14-3 0,-1 5 1,-4-3-2,5 2 0,-2-1 0,5 3-2,-3 1 0,4 3-1,-2 4 0,1 2-1,-2 5 1,2 3-1,-4 2 1,0 2 0,-3 0-1,-5 2 1,-2-2 0,-3-1 0,-3-2 0,-4-2 1,-4-2-1,-2-3 1,-4-3 0,2-3 0,-3-4 0,3-2 0,-3-4-1,4-2 1,0-3-1,3-2-1,3-3-1,3 0 1,3-1-2,3-2 0,4 1 1,3-1 0,4 2 0,4-1 0,-1 3 1,4 0-1,-1 2 1,-1 1-2,2 3-2,-5-3-6,2 6-11,0-1-14,-3-8 0,-1 3 0</inkml:trace>
  <inkml:trace contextRef="#ctx0" brushRef="#br0" timeOffset="4196">2422 148 15,'0'0'23,"0"0"0,0 0-13,0 0-6,0 0 1,-5 15 1,5-15 1,-3 24 1,0-10 0,3 7 1,-1 1-1,0 7-1,3 0-3,1 3-1,-1-1 0,3-1-1,-3-2-1,2-4 1,-2-6-1,4-3 0,-6-15-1,14 7 0,-3-12 0,3-4-1,4-5 1,1-1-1,3-2 1,-4 1 0,0 4 0,-2 2 0,-1 5 1,-3 7 0,-12-2 0,18 14 0,-11 0-1,2 2 1,-2 5-1,-1 2 1,-1 0-1,-1 1 0,-1 0 1,-2-2-1,-2-2 1,0-3 1,-4-3 0,-1-1 1,-4-5 0,-4 0 2,-4-4-2,-2-1 0,-4-4 0,0 0-1,2-3-2,-1-3-1,2 2 0,3-4-4,9 4-4,-4-10-6,13 6-10,6-5-12,1-2-1,7-2 2</inkml:trace>
  <inkml:trace contextRef="#ctx0" brushRef="#br0" timeOffset="4837">2717 525 15,'4'-20'21,"0"3"-5,-2-2-2,1-1-1,8 2 0,-4-1-2,6 7-1,-3-1-2,3 6 0,-3 2-2,5 7-2,-3 2-1,0 6-2,-2 2 0,0 3-1,1 3 0,-2 3 1,-1 0-1,0 2 1,-5-3 0,0 1 0,-4-3 1,-1 0 1,-5-4 0,-2 0 1,-5-4 0,-2-1 0,-3-4 0,-2 0-1,-3-4-1,1-2-1,3-2-2,-2-4-2,8 1-4,-1-10-7,11 4-12,7-3-11,2-5-1,6 2 2</inkml:trace>
  <inkml:trace contextRef="#ctx0" brushRef="#br0" timeOffset="5318">2984 334 41,'0'0'18,"0"0"1,0 0-1,2 14-2,0 0-5,-5-2-2,5 9-2,-5-1-1,5 3-1,-2 0-1,2 0-1,1-4-1,3-2 0,3-3-1,1-6 0,3-4-1,3-5 0,0-3-1,2-5 1,0-3 0,-1-2 0,-1-2 1,-2 2 1,-1-2-1,-2 3 1,-4 0 1,0 3-1,0 0-1,-7 10 0,7-16 0,-7 16-1,2-15 0,-2 15 0,1-15-1,-2 6 0,1 9-1,-8-18-3,8 18-5,-10-15-13,4 6-13,6 9-2,-15-16 2</inkml:trace>
  <inkml:trace contextRef="#ctx0" brushRef="#br0" timeOffset="5849">3250 0 41,'2'12'34,"-2"-12"2,6 15-2,-1-4-25,-3 5-8,0 5-2,0 4 1,4 7 1,-2 6 0,0 3-1,-3 5 2,3 0-2,-1 0 1,0-2 0,1-5-1,-1-6 0,2-5-1,0-9-1,4-6-2,-9-13 0,18 6-3,-18-6-3,19-17-4,-12 0-6,1-1-9,1 1-3,-9-9 0</inkml:trace>
  <inkml:trace contextRef="#ctx0" brushRef="#br0" timeOffset="6209">3114 174 40,'0'0'33,"0"0"-1,0 0-8,0 0-18,0 0-3,0 0 0,0 0-1,14-2 1,-14 2 0,24 4 0,-5-3 0,7 0-1,7-2 0,4-1-1,1-3 0,3-3 1,-1-3-1,-1 4 1,-5-2-1,0 2 3,-8-1-3,-3 3 1,-4 1 0,-4 4-1,-3 3-1,-3 1-1,1 3-3,-10-7-7,2 12-26,-2-12 0,-2 13-1,2-13 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20.56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-2 333 14,'1'-10'10,"-1"10"0,3-11 0,-3 11 0,8-11-2,-8 11-2,12-11-1,-4 2-2,4 1-2,0-2-1,4 2 1,0-3-1,2 3 0,1-1 0,1 4 0,1 1 1,0 4-1,-1 1 0,-1 3 1,-1 4-1,-3-1 0,-1 4 1,0 0-1,-3 3 0,0 1 1,-3 2-1,0-1-1,0 2 1,-2 3 0,-3-1 0,-2 2 0,-3-1 0,0 0 2,-4-1 1,-1-1-1,0-1 1,-1-4 0,-1-3 0,-1-1 0,0-7 0,0 0 0,-2-4-1,2 0 1,-4-4-1,2 1 0,-2-4-1,3 2 0,-1-1 0,1-2-1,2 0-1,2 0 1,3-3-1,2 0 0,5-2 0,2 1-1,4-1 1,5 2 1,6-2-1,3 1 1,5 0-1,1 3 1,3 1-7,1 4-16,-7-4-5,4 9 0</inkml:trace>
  <inkml:trace contextRef="#ctx0" brushRef="#br0" timeOffset="721">434 176 8,'0'0'23,"0"0"0,9 13-15,-9-13-4,9 18 0,-5-6 0,3 3 1,-1 0-1,2 5 2,0-2-2,2 3 0,-1-3-1,1 2-2,-2-2 1,1-2-2,-2-3 2,-1-3-1,-6-10 1,7 13-1,-7-13 3,0 0 1,0 0 0,0 0 0,0 0 1,0 0-1,-12-11 0,12 11-1,-15-21-1,6 7-1,-1-1-1,1-3 0,1 1-1,3-2 0,4 3-1,1-2 0,5 3 0,1 0 0,6 1 0,0 3 0,2 1 1,0 2-1,0 2 0,-1 1-2,5 3-5,-7-2-9,-2-1-16,7 6-1,-16-1 2</inkml:trace>
  <inkml:trace contextRef="#ctx0" brushRef="#br0" timeOffset="1232">767 161 6,'28'2'19,"-13"-7"-13,6-3-5,0-1 2,0-2-1,1-4 1,-2 0 1,-1 0 0,-3 0 0,-2 1 2,-6 0 2,-2 2 0,-5 1 0,-1 11 1,-6-15-2,6 15 0,-20-6-1,8 8-2,-4 1-2,1 4-1,-3 1 0,1 3-2,0 2 1,2 4 1,0-1-1,2 4 2,1-1-1,3 3 2,-2-2 0,4 1 1,0-1 0,3 1 0,1-2 0,3 2-1,1-5 0,4 2 0,2-3-1,4-1 0,1-1-1,4-3 0,5-4-1,1-4-2,7-1-4,-3-9-17,5-5-11,4-2-2,-4-9 1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22.53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-5 648 18,'9'-4'26,"-9"4"-4,0 0-11,0 0-1,0 0-3,0 0 0,0 0 0,0 0-1,0 0-2,14-5-1,-14 5-1,21 0-1,-8 1 0,4 1 0,0 2 0,5 1-1,-2 4 1,-1 2-1,2 3 0,-1 1 1,0 5-1,-2 1 0,-1 2 0,-2 3 0,-2-2 0,-5 1 1,-2-2-1,-4-1 2,-5-4-1,-2-2 1,-5-4 0,-4-2 0,-6-4 0,2-1 0,-7-5 0,3-2 0,-4-4-1,4-1-1,1-2 0,3-1 0,5 0-1,4 0 0,6-1 0,3 1-1,7 0 1,4 1 0,4 1 0,5-1 0,4 2 0,1 1 1,2 2-1,-3 0 0,-1 4-5,-3-5-7,-4 1-19,0 4-1,-6-10 1</inkml:trace>
  <inkml:trace contextRef="#ctx0" brushRef="#br0" timeOffset="571">311 398 15,'0'0'27,"0"0"0,0 0 1,0 0-23,0 0-4,0 0 0,0 0 2,5 16 0,-5-5 1,3 5 0,-2 2 0,3 5-1,1 3-1,1 2 0,2 1-1,1-1 1,-1-2 0,-1-3 0,0-3-1,3-5 1,-2-5-1,4-6 1,0-7-2,1-4 0,3-3-1,-2-3 1,3-1-1,-2-2 0,0 3 1,-2 1 0,-1 5 0,-2 3 1,-10 4 0,19 6 0,-10 2 0,2 3 0,2 3-1,-1 2 1,1 1 0,1 3-1,-2-1 1,-4 1 0,-1-1 1,-4 1 0,-7-2 0,1 1 1,-7-4 0,-2 2 0,-4-5 1,0-1 0,-5-4-2,2-2 0,-2-4 0,3-3-2,0-2-2,0-5-1,8 1-5,-1-10-7,9 1-16,6 1-7,1-6 1,5 1 1</inkml:trace>
  <inkml:trace contextRef="#ctx0" brushRef="#br0" timeOffset="1192">782 687 9,'-8'-10'18,"8"10"-8,-5-21-8,5 6 1,3-2 2,1-1 4,5 1 4,0 0 0,3 4-1,0-1-3,0 6-3,2 2-2,-1 5-2,1 2 0,-1 4 0,2 3-1,-3 5 0,1 1 1,-1 3-1,-3 3 1,-1 0 0,-6 2 1,-1 1 0,-7-3 1,1 1 0,-6-5 0,2 1 1,-6-7-1,1 2 0,-4-7 0,1-2-1,1-3-1,-2-3-2,4-3-2,-3-8-4,10 4-10,1-6-20,0-7-2,8 3 2</inkml:trace>
  <inkml:trace contextRef="#ctx0" brushRef="#br0" timeOffset="1643">1042 447 8,'0'0'24,"0"0"3,0 0-16,-6 9-2,6-9 0,-3 16 1,6-3 0,-6 1-1,7 6 0,-4 1-2,4 4-2,0-2 0,4 1-2,-1-3-1,6-3 0,0-4-1,3-6-1,1-7 0,2-6-1,-1-4 0,-1-5 0,-1-4 1,-2 0 0,-4-3 2,0 2 0,-5-1 1,0 5 1,-5-1-1,3 7 1,-6-1 0,3 10-1,-4-14-2,4 14-1,0 0-1,-12-12-1,12 12-4,-9-8-4,9 8-9,0 0-17,-9-15-2,9 2 2</inkml:trace>
  <inkml:trace contextRef="#ctx0" brushRef="#br0" timeOffset="2083">1287-4 4,'0'0'24,"12"0"0,-12 0 1,0 0-19,11 4-3,-5 5 1,4 7 1,-3 2 2,2 9 1,-4 2 1,6 9 0,-5 1-1,5 6-3,-3-2 0,2 1-1,-2-1-2,5-3 0,-2-3-1,2-6-2,0-3-3,-2-9-1,3 0-5,-14-19-3,17 11-9,-17-11-10,7-10-2,-6-1 1</inkml:trace>
  <inkml:trace contextRef="#ctx0" brushRef="#br0" timeOffset="2374">1315 275 1,'-15'-10'27,"15"10"-2,0 0-5,6-11-3,7 9-4,3-5-3,9 2-3,2-4-1,5 1-2,5-2-1,1 0-3,-1 2-6,-3-3-9,-6-2-18,5 7 1,-15-7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25.62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49 1480 7,'5'10'22,"-5"-10"-4,-3 13-13,3-2-2,1 2 0,3 8 1,-3 2 1,6 7 2,-3 3-1,6 3 3,-2 1-3,-8-37-1,20 79-1,-20-79-2,22 74 0,-22-74-5,21 56-2,-21-56-5,13 44-5,-13-44-10,0 0-3</inkml:trace>
  <inkml:trace contextRef="#ctx0" brushRef="#br0" timeOffset="300">0 1788 9,'0'0'28,"0"0"0,13-10-11,-3 0-5,7 2-2,2-2-1,10-1 0,1-1-1,10 0-1,1-3-2,4 3-1,1-1-2,-1 2-1,-3 0 0,-5 1-1,-2 4-1,-8-1-1,-2 4-5,-10-3-9,-1 0-17,-3 4-2,-11 2 1</inkml:trace>
  <inkml:trace contextRef="#ctx0" brushRef="#br0" timeOffset="611">323 1389 18,'0'0'24,"0"0"0,0 0-17,0 0-6,0 0 1,9 3 0,-9-3 1,8 17 2,-2-1 0,1 1 1,3 8-1,1 0 2,3 8-1,-3-4 0,5 5-1,-5-1 0,3-2-1,-3-3-1,-1-6-1,0 0 0,-1-9-2,-9-13 0,17 10-1,-1-16-2,2-6-1,1-4-1,1-5 1,3-2 0,-3 2 1,2 2 2,-3 3 0,-9 3 3,1 5 1,-11 8 0,17 2 1,-12 8-1,3 3 1,-1 5-1,2 1 0,-3 2-1,1 5 1,0-1-3,-3-1-1,3-4-4,-2-6-20,-5-14-10,17 3 1,-11-17 0</inkml:trace>
  <inkml:trace contextRef="#ctx0" brushRef="#br0" timeOffset="1091">916 1580 10,'9'19'28,"-12"-9"-2,11-1 2,-8-9-23,14 9-6,-14-9 1,16-4 0,-6-2 1,-1-2 0,4-1 2,-4-2 0,1 0 2,-2 0 0,-1-1 0,-5 1 1,1 0-1,-5 2 1,2 9 0,-8-15-1,8 15-1,-15-11-3,5 12 0,0 0 0,-3 5-1,2 1 0,-3 2 0,3 1-1,1 3 1,0-1 0,1 0 0,2 1 0,1-1 1,-1 2-1,4-3 2,-1 2-1,3 0 0,1 1 0,3-1 0,1 0 0,7-1 0,2-1 0,4 1 0,4-3-1,5-2 1,1-7-2,2-3 0,3-3-2,-4-4-1,5 2-4,-6-8-5,2 0-15,-4 0-8,-4 0 1,1 3 1</inkml:trace>
  <inkml:trace contextRef="#ctx0" brushRef="#br0" timeOffset="1802">1811 1256 19,'-4'-10'30,"4"10"-2,-19-4-9,8 7-4,-4-2-5,0 7-3,-3-2-3,-1 5-2,-2 2-1,3 1 2,0-1-3,2 0 2,1-1-2,5-2 2,10-10-2,-11 14 1,11-14-1,0 0 0,16 7 0,-1-7 0,2 0 0,3 2 0,1 0-1,2 1 1,0 1-1,-1 2 1,-3 1-1,-2 2 0,-5 3 1,0-2 0,-5 1 0,-3 2 2,-4-2 0,-2 4 1,-4-5 0,-3 3 0,-2-3 1,-1 3-1,-4-3 0,0-1-1,-1 1 0,2-5 0,-2 0-3,4-2 0,1-1-4,0-3-4,12 1-14,0 0-13,-10-20-2,13 4 2</inkml:trace>
  <inkml:trace contextRef="#ctx0" brushRef="#br0" timeOffset="2363">1949 1256 20,'0'0'25,"0"0"-4,0 0 0,0 0-7,0 0-5,0 0-4,14-1-2,-14 1 0,18 2-1,-7-2 0,5 1 0,-1 0 0,2 2-1,1 0 0,2 0 1,0 2-2,-2 1 1,-1 2-1,-2 1 1,-2 2-1,-1 0 1,-5 2-1,0 0 2,-8 4-2,-1-1 2,-3-1 0,-4-1 0,-4 0 1,-2-1-1,-5-2 1,2-5-1,-1-3 0,1 1 1,0-6-2,5-1 0,0-2-1,3-1 0,10 6 0,-7-17-1,8 5-1,2-1 0,4 4 0,0-3 0,5 2 1,-2 0-2,4 1 1,0 1-4,3 4-4,-1-2-13,-1-2-10,5 3-2,-4-3 3</inkml:trace>
  <inkml:trace contextRef="#ctx0" brushRef="#br0" timeOffset="2904">2260 1153 8,'8'12'28,"-8"-12"-1,0 0 3,1 11-19,-1-11-5,-1 9-2,1-9 2,1 13-1,-1-13 1,3 19 0,-3-19 0,4 27-2,0-15-1,0 0 0,-1 2-1,2-3 1,-5-11-2,13 13 0,-3-13-1,1-5-1,4-4-1,-2-3-1,3-3 1,0-6 0,1 1 0,-3-1 3,-2 2 0,0 3 3,-5 1-1,1 4 1,-5 0-1,-3 11 1,0 0-1,0 0-2,11 0-1,-8 12 0,0-2-1,1 1 0,2 0 1,1 1-2,-2 0 4,0-1-4,-2-2 4,-3-9-2,0 0 1,14 3 1,-3-3-1,2-11-1,4-2 0,1-4 1,4-2-2,2-1 2,2-1-2,-7 0 2,-2 0-1,-3 10 2,-2 3-1,-2 1 0,-10 7 1,12-1-1,-12 1 0,10 9 0,-10-9-1,9 14 1,-4-2-1,2 1 1,0 6 0,1-1-2,0-1 2,-1 1-2,3-3 1,-5-1-4,4-2-2,-9-12-22,0 0-10,16-6-1,-13-10 1</inkml:trace>
  <inkml:trace contextRef="#ctx0" brushRef="#br0" timeOffset="3635">2989 1006 14,'9'9'27,"-9"-9"2,0 0-14,18-1-4,-18 1-1,20-5-3,-8-2-1,3 0-1,2-4-1,-2-2-2,2 1-1,-2-2 0,-2-1-1,-2 1 1,-4 0 1,-1 3 0,-5 0 0,-1 11 0,-6-13-1,6 13 0,-16-1 0,3 2 0,0 5-2,-4 0 1,1 4-1,-2 2 0,0 1 1,2 1 1,0 0 1,3 3-1,0-1 2,3 2 0,2-2 0,4 0 0,3-2 0,2 1-1,4-1 1,4 0-1,3-1 0,4-2 0,2 0-1,4-3-1,-1-2-1,5-4-1,3 1-8,-2-4-23,1-9-3,1-5-2,-3-7 1</inkml:trace>
  <inkml:trace contextRef="#ctx0" brushRef="#br0" timeOffset="4406">3614 795 9,'0'0'23,"0"0"1,-9 5-13,9-5-4,0 0 0,6 19 2,-5-10-1,4 7 1,-2-1 0,5 9-2,1-1-3,2 7-1,0-1-2,2 4 1,0 1-1,1 6 0,-2-7 0,-1-1 0,-2-5 0,-3-2-1,-3-6 2,0-1-1,-2-7 1,-1-11-1,0 0 1,-1 12 0,1-12 1,0 0-1,-9 1 1,9-1-1,-9-9 0,9 9-1,-16-15 0,9 0 1,-5-5-2,1-2 1,2-4-1,-2-3 0,3-2-1,2-6 1,6 4-1,2-1-1,9 0 0,3-1 0,2 4 1,5 0-1,2 5 1,1 3 0,1 6 0,-1 5 1,-1 5 0,-2 5 0,-3 7 0,0 4 0,-6 4 1,-3 5 0,-4 0 0,-4 3 0,-5-1 1,-5 3 0,-4-3 1,-2 1-1,-3-6 1,0 0 0,-3-3-1,2-2-1,-2-4 0,4-4-1,1-1-2,1-5-2,4 2-4,-2-10-8,7-3-20,4 3-1,4-6 0</inkml:trace>
  <inkml:trace contextRef="#ctx0" brushRef="#br0" timeOffset="5097">3944 696 18,'0'0'31,"5"15"1,-5-15 0,0 0-16,0 0-14,0 0-2,-2 13 1,2-13 1,5 19 0,-2-7 1,4 4 0,-1 0-1,6 3 0,-3-1 0,4 1-1,0-1 0,0-1 0,0-3-1,-2 0 0,0-4 1,-11-10-1,14 15 1,-14-15-1,0 0 2,0 0 0,0 0 0,0 0 1,0 0 0,0 0-1,-11-12 2,2 3-2,-1-4-1,0-3 0,-2-3-1,2-2 0,1 2-1,1-2 1,3 3-1,6 0 1,3 0-1,5 0 0,4 3 0,5-1 1,3 2-2,3 0 1,2 3 0,-1-2 1,1 5-2,-1 1-1,-1 4-3,-6-4-7,2 4-16,-2 4-8,-2-3 1,-1 3 1</inkml:trace>
  <inkml:trace contextRef="#ctx0" brushRef="#br0" timeOffset="5638">4312 753 3,'-11'3'21,"11"-3"0,0 0 0,-10-16-13,10 4-8,5-3 1,0 1 2,2-2 5,4 6 3,-3-2 2,5 6-2,-13 6-3,17-10-2,-17 10-2,18 0 0,-18 0-2,17 7 0,-6 0-1,0 2 1,0 0-2,0 4 1,-3 0-1,-2 1 0,-3 1 0,-2 2 1,-4 0 0,-2-1 0,-3-1 1,-1-3 0,-3 0 0,0-3-1,-3-3 1,1-5-2,-1-1-2,-3-8-6,5 0-16,1-3-12,-3-6-1,5-1 1</inkml:trace>
  <inkml:trace contextRef="#ctx0" brushRef="#br0" timeOffset="6098">4521 602 11,'13'23'25,"-5"-9"-9,-2 3-4,6 5-1,-6 3 2,4 6 0,-4-1-1,9 5-2,-9-2-3,3 3-2,0-4-3,-2-1 0,-1-7 0,-1-4-1,0-2-1,0-4 1,-5-14-1,5 14 1,-5-14 1,0 0 0,0 0 0,0 0 0,0 0 1,0 0-1,-11-9 0,6-3-1,-3-3 0,-1-5-1,-1-6-1,-1-5 0,2-4 0,-1-5 0,4 1-1,2-3 1,4 2-1,4-1 1,4 3-1,5 3 1,3 5-1,3 4 1,4 7 1,-4 3-1,3 5 1,-1 6 0,-2 7 0,-2 5 1,-4 5 0,-2 6 0,-6 3 0,-2 3 1,-6 0 0,-3 5 0,-7-6 0,2 2 1,-4-6-1,2-3 1,-4-4-1,3-4 0,1-5 0,-1-4-4,2-1-2,-3-11-10,0-1-22,8-1-1,-1-6 1,7 0-1</inkml:trace>
  <inkml:trace contextRef="#ctx0" brushRef="#br0" timeOffset="6689">4804 516 12,'9'7'23,"9"7"-2,-18-14-1,19 4-20,-3-3-6,2-2 3,-1-4 2,0-3 2,1-2 4,-3-4 3,3 0 3,-7-4-1,3 3 0,-9-5-2,4 7-1,-9-3 0,1 6-1,-6 0-1,5 10 0,-15-13-3,2 10-2,2 4 0,-5 1-1,2 3 0,-1 2 0,1 3 0,1 2 0,1 3 1,1 3 0,0 3 1,1 3 0,2 1 0,1 1 0,2-1 0,2-2 0,4-2 0,1-5-1,5-4-1,3-8-2,9-2-4,-3-10-2,8-1-1,-4-9 1,4 1 2,-1-5 2,1 0 4,-5 4 3,-6-2 4,0 8 2,-6-2 1,2 8 0,-9 6-3,0 0-3,9-9-4,-9 9-1,11 3-1,-11-3-1,11 10 1,-11-10 0,18 17 1,-8-7 1,2 1 2,0 2 0,-3-2 0,-2 0 0,2-3 1,-9-8 0,5 12-1,-5-12 1,0 0 0,0 0 1,0 0 0,0 0 1,0 0 0,0 0-1,0 0 1,-5-13-2,1-1 1,2 0-2,2-4 0,3-1-2,2-1 1,2-1-1,1 4 1,1 1-1,4 1 0,-2 4 0,-1 3-1,0-1-1,4 5-3,-5-3-6,7 3-12,-1 2-13,-3-6 2,3 2 1</inkml:trace>
  <inkml:trace contextRef="#ctx0" brushRef="#br0" timeOffset="7551">5275-13 16,'-10'-9'30,"10"9"-1,0 0 2,0 0-19,0 0-9,-2 12 0,4 0 0,0 5 1,4 7 0,-1 4 0,2 8 1,0 3-1,0 4-1,1 1 0,0 1-1,-3-3 0,4 0 0,-5-6 0,1-5-1,-2-6-1,0-5 1,-1-6-1,-1-2 1,-1-12 0,0 10-1,0-10 1,0 0 2,0 0-2,-11-9 1,11 9-1,-11-15 0,11 15 0,-14-16 0,8 6 0,6 10-1,-9-12 0,9 12-1,0 0 0,-1-12 0,1 12 0,9-7 0,0 3 0,4-3 0,2-2-2,4-3 1,5 0 0,-1-5 0,5 1-1,-1-4 1,0 1-1,-4-2 1,-3 1 0,-3 1 1,-3 2 1,-4 2 0,-3 3 1,-3 2-1,-4 10 1,-1-12-1,1 12 1,0 0-1,0 0 0,0 0-1,0 0 1,-10 10 0,10-10 1,0 18 0,-1-6 1,3 3 0,-3 1 1,2 4 0,-1-3-1,2 3 0,0-3 1,1-1-1,0-3-1,3-2-1,-6-11-1,16 11 0,-4-9-2,1-6 1,3 0 0,-1-4 0,3-3 1,-1-3-1,0-2 2,0 1 0,-4-2 1,0 2 0,-5-3 1,1 4 0,-4 1-1,-3 3 0,-1 0 0,-1 10-1,-2-15-1,2 15 1,0 0-1,-7-11 0,7 11 0,0 0 1,0 0 0,0 0 0,0 0 0,0 0 0,0 0 1,0 13-1,1-1 0,0 6 1,1 7 0,2 8 2,-3 11-1,3 10 1,-3 6-1,1 11 1,-1 3-1,1 8-1,4 3-6,-3-1-24,6-9-8,5-1-3,-1-11 2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35.28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 142 14,'0'0'28,"0"0"-7,0 0-6,0 0-2,0 0-4,0 0-2,0 0-2,0 0-1,12 3-1,-3-2-2,2 3 0,4 0 0,2 2-1,3 2 1,2 2-1,-2 3 0,0 1 0,0 2 0,-2 1 1,-3 1-1,0 1 0,-2 2 0,-6-1 0,2 0 1,-5 0-1,-5-1 1,-1-1 0,-5-2 0,-3-1 0,-5-4 1,-2 1-2,-3-4 2,-1-2 0,-2-3-1,1 0 1,-2-3 0,3 0 0,0-3 0,6 0 0,1-1 0,3 2 0,1-2 1,10 4-1,-10-5-1,10 5 1,0 0-1,0 0-1,4-11 0,-4 11 0,21-13-3,-8 2-2,11 1-8,-2-4-12,3-5-10,6 5 0,-5-7 1</inkml:trace>
  <inkml:trace contextRef="#ctx0" brushRef="#br0" timeOffset="570">307 138 6,'0'0'21,"0"0"-5,0 0-8,0 0 0,0 0 1,4 12 1,0-3 1,1 0-1,3 7 0,0 0-3,3 6-2,0-1-2,1 4-1,-1 0-1,0-1 0,-1-2 0,-2 0 0,-2-4 1,0-3-2,-4-5 3,-2-10-2,1 12 3,-1-12-1,0 0 0,-14-9 1,6-4-1,0 0 1,-3-6-2,2-1 1,0-2-2,3-3-1,2 0 1,5 1-2,2 1 0,4 0 0,4 4 0,3-2 0,2 3 0,1 2-1,1 5-3,-2-4-4,6 8-8,-3-1-5,2 2-6,-3 3 0,0 1 0</inkml:trace>
  <inkml:trace contextRef="#ctx0" brushRef="#br0" timeOffset="1051">969 62 31,'9'-9'17,"-7"-3"0,-4 2 0,-5 0-2,-2 2-4,-6 0-4,1 5-2,-5 1-3,0 3-1,1 3 0,0 3 0,0 2 0,3 2 1,-1 2 0,4 5 1,0-2 1,4 6 0,-3-2 0,6 3 0,-2 1 0,5 3 0,-1-4-1,5 0-1,1-2 1,2 0-1,2-4 1,6-1-1,3-4-1,5-4-1,9 0-3,0-11-16,6-2-17,8-3-2,-3-11 1,5-2 0</inkml:trace>
  <inkml:trace contextRef="#ctx0" brushRef="#br0" timeOffset="2053">725 249 23,'0'0'15,"0"0"-1,0 0-2,0 0-2,0 0-2,0 0 0,0 0-3,0 0-1,0 0-1,0 0-1,0 0-1,0 0 0,9 2 1,-9-2-2,0 0 1,0 0 0,13-4-1,-13 4 1,19-9-1,-8 2 0,6-1 1,-1-1-1,4-2 0,-1 0-1,2-3-1,1 3-1,-3-3-4,2 2-2,-6 1-5,-1-4-9,1 7-5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37.99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 691 9,'-11'-13'28,"11"13"0,0 0-11,0 0-5,0 0-3,0 0-3,0 0-1,0 0-1,14 3 0,-3-1-2,5 3 0,3-1-1,1 2 0,4 3-1,-2 0 0,0 4 1,-3 0-1,-2 1 0,-2 3 0,-4 1 0,-3 1 0,-5 1 0,-2 0 1,-2-1 0,-2 0 0,-4 0 1,-4-1 0,-3-2 0,-1 1 0,-1-5 0,-4 0 0,0-4 0,0 0-1,0-4 0,3-1 0,0-4 0,5 0 0,1-3-1,11 4 0,-8-15 0,7 5-1,8-3 0,4-2 0,5 1-1,3-2 0,3 3 1,2-1 0,4 4 0,0 1 0,0 5-4,-6-2-15,-1-2-13,-1 6 0,-6-8 1</inkml:trace>
  <inkml:trace contextRef="#ctx0" brushRef="#br0" timeOffset="601">311 385 11,'0'0'28,"0"0"1,0 9 2,0-9-21,4 20-5,-4-3 0,7 7-1,-2 0 1,3 8-1,0 1 1,4 5-2,-2 1 0,2 0-1,2-2 0,-1-2-1,-2-5 0,1-5 0,-4-6-1,2-6 1,-10-13-1,18 4 0,-6-11-1,-1-6 1,3-1-1,-2-2 1,4 2-1,-3-2 1,-2 2-1,0 5 1,-2 3 0,1 6 0,1 3-1,-2 4 1,-1 3 0,4 3-1,-2 2 1,0 3 1,-2 1 0,-4 2 0,-3 0 0,-3 0 1,-4-2 0,-4 0 0,-2-2 1,-3 1 0,-1-6 0,-2-1 0,-3-5 2,3-1-3,-4-4 1,7-2-2,-2-4-2,0-7-3,8 2-14,4-7-19,1-6-1,8-2 1,2-8-1</inkml:trace>
  <inkml:trace contextRef="#ctx0" brushRef="#br0" timeOffset="1232">833 734 24,'0'0'34,"-13"-5"1,13 5-1,-1-13-17,-1-1-13,5 1-3,2-2-2,4-1-1,3 2 0,3 1 1,1 3-1,1 0 1,-1 3 0,1 3 1,-2 2 0,-1 3 0,-1 3 1,-3 2 0,0 5 0,-3 3 0,-4 3 0,-1 4 1,-5 1 0,1 2 0,-9-1 1,1 2 0,-6-4-1,2 0 1,-2-4 0,-1-2-1,0-6 2,-1-4-2,2-5-1,0-4-1,3-6-3,-3-8-4,8 4-9,2-4-20,0-7-2,8 1 2,1-4 0</inkml:trace>
  <inkml:trace contextRef="#ctx0" brushRef="#br0" timeOffset="1733">1145 519 23,'0'0'29,"0"0"-5,0 0-4,8 12-5,-8-12-4,5 25-3,-4-8-2,6 8-2,-1-2 0,3 4-1,2-1-2,4-1 1,2-3-2,2-6 0,3-4-1,1-9-1,1-5 1,-3-7 0,1-6 1,-3-3 0,-5-7 3,0 3 0,-9-3 1,1 4 0,-6-2 0,-1 7 0,-3 2 0,-2 3-2,6 11-2,-19-14-1,19 14 0,-21-3-4,21 3-2,-21 1-8,10-2-16,1 1-5,-1-7 0,11 7 1</inkml:trace>
  <inkml:trace contextRef="#ctx0" brushRef="#br0" timeOffset="2214">1548 150 25,'9'17'31,"-10"-6"2,-1 8-11,4 10-9,-5 2-4,4 7-3,0 5-1,0 5-2,-2-3 0,3 2 0,0-4-1,-1-1-1,3-5-1,-3-8-3,2-3-2,-2-9-2,4-1-3,-5-16-3,0 0-7,0 0-4,0 0 0,0-22 2</inkml:trace>
  <inkml:trace contextRef="#ctx0" brushRef="#br0" timeOffset="2424">1492 516 22,'-16'-21'17,"-4"1"0,7 4-2,2 6-1,1 1-6,10 9-1,0 0 0,0 0-1,21-7-2,0 6 1,0-3 0,10 0-1,2-5 0,5 1-1,-1-6 0,0-1-3,-2 2-7,-3-3-13,-1-5-14,0 5 2,-9-10-2</inkml:trace>
  <inkml:trace contextRef="#ctx0" brushRef="#br0" timeOffset="2905">2198 40 24,'12'-4'30,"-12"4"-7,0 0-4,0 0-5,9 12-3,-4 0-2,-6-1-2,4 6-2,-1 3-1,1 9 0,1 4-2,0 6 0,2 3-1,-1 4 0,4 3 0,0 0-1,-2-2 1,0-5-1,0-5 0,-3-6 0,0-6-1,0-8-1,-2-5 0,-2-12-2,0 0-3,0 0 0,-12-13-2,-1-7 2,0 1-1,-6-7 2,-1-2 0,-9-1 2,5 1 3,-3 2 1,4 1 1,2 7 1,1 3 0,6 6 2,0 2 0,14 7 0,0 0 0,0 0 0,10-3 1,4 5-1,4-3-1,5 0 0,4-2-1,2-2-1,4-4 0,4-3-2,-3-2-3,-1-8-5,-2 0-8,-3 1-9,-9-6-6,3 3 1</inkml:trace>
  <inkml:trace contextRef="#ctx0" brushRef="#br0" timeOffset="3445">2405-10 11,'-1'-11'14,"1"11"2,0 0 0,0 0-3,-1 13 2,1-13-2,-1 21-2,0-6 0,2 9-3,-2 1-1,4 8-2,-1 2 0,3 8-1,-2-1 0,2 3-1,3-3 0,-1-2 0,-1-2-1,2-3 0,0-8 0,1-6-2,1-6 2,2-9-2,0-6-2,8-7 1,0-7-1,1-6 1,3-2-1,-3-5 2,-1 0-1,1 2 1,-2 2 1,-8 4-1,-2 4 1,0 4-1,-9 11 1,9-3-1,-9 3-1,6 19 1,-6-3 0,3 4 0,0 1 0,1 3 0,1-2 0,1-2-1,1 0-1,3-8-7,6-4-13,-2-2-14,0-12 0,2 0 1</inkml:trace>
  <inkml:trace contextRef="#ctx0" brushRef="#br0" timeOffset="3916">2937 272 21,'0'0'23,"48"20"-7,-48-20-11,0 0-2,0 0 0,52 41 1,-52-41 1,0 0 2,49 7-1,-49-7 2,0 0 0,54-27 1,-54 27-1,0 0 0,41-57-1,-41 57-1,0 0 0,3-58-2,-3 58 0,0 0-3,0 0 0,-54-42-1,54 42 0,0 0 0,-64 8-2,36 0 1,6 5 0,0-1 1,-1 5-1,4 2 1,-1 0 0,6 1 1,5 0 1,7 1 1,-4-1 0,14 2 1,2-3-1,-10-19 0,0 0-1,66 63 0,-66-63-2,72 42-2,-30-20-6,-42-22-13,71 31-16,-71-31-2,61 31 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23.6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33 38 25,'0'0'17,"0"0"1,0 0-1,0 0 0,0 0-5,0 0-3,0 0-1,0 0-2,0 0 0,0 0-1,0 0 0,0 0 0,0 0-1,0 0 0,-15 0-1,15 0-1,-18 6-1,3-2 0,2 1 0,-6 2-1,4 2 1,-5-2-1,1 1 1,0 2-1,-1 0 2,3 1-2,-2 0 1,2 0 0,2 0-1,0 1 0,1-1 1,4 1-1,-1-2 0,1 0 1,3-1-1,7-9 0,-14 16 0,14-16 0,-8 12 1,8-12-1,-4 11 0,4-11 0,-1 9 1,1-9-1,6 10 0,-6-10 1,15 13 0,-4-4-1,3-1 1,5 0-1,3 2 1,0-2 0,3 0-1,1 2 1,1-2-1,-1 1 0,2-1 0,-5 1 0,1 1 0,0 1 0,-2 1 0,-3 0 1,-1 2-2,0-1 2,-2 1-2,0 1 2,-2-1-2,-2-2 2,0 0-1,-4 1 0,0-2 0,-2 0 0,-3-1 0,-3 0 0,1-1 1,-2 1-1,-2-1 0,3-9 0,-12 17 1,3-9-1,-4 0 0,-2 2 1,-2-2 0,-4 0-1,-1 0 1,-2 0 0,-3-1-1,1-3 1,0 1 0,0-3 0,1 0 0,-1-2-1,5-2 1,1 0 0,3-1 0,2-1-1,0-1 1,6 0-1,0 0 0,9 5 0,-14-10 0,14 10-2,-7-11 1,7 11-3,-5-12-4,5 12-21,7-11-10,-3 1-2,4-2 2</inkml:trace>
  <inkml:trace contextRef="#ctx0" brushRef="#br0" timeOffset="1182">734 610 32,'0'0'21,"-14"-2"-1,4-2 1,10 4-2,-16-8-2,16 8-4,-16-11-4,16 11-2,-18-15-2,18 15-1,-15-19 0,7 9-1,-1-1-1,4 0 0,0 0 0,5-2 0,2 0-2,2-2 1,6 1-1,2-1 0,4 1 0,2 1 0,3 0-1,-1 3 1,4 2 0,-1 2 0,1 1 0,0 3-1,-2 1 1,2 2 0,-4 1 0,-1 2 0,-1 2 0,-2 1 0,0 3 0,-2 2-1,-1-1 1,-4 2 0,2 0 0,-3 2 0,-2 1 0,-2-1-1,-2-1 1,-2 0 0,-4 1 0,-2-1 0,-2-1 0,-3-1 1,-1-2 0,-3 1-1,-3-2 1,-2-2 0,-1 0 0,-2-2 0,-1-2 0,-2 0 0,1-4 0,2 0-1,2-2 1,1 1 0,2-3-1,5-1 0,0 1 0,3-1-1,10 6-2,-17-14-5,13 5-30,4 9-1,-16-17-1,11 7 1</inkml:trace>
  <inkml:trace contextRef="#ctx0" brushRef="#br0" timeOffset="2063">1088 316 10,'0'0'28,"0"0"0,0 0-9,0 0-7,0 0-3,0 0-2,0 0 0,0 0-1,5 9-1,-5-9-2,0 0 0,4 10 0,-4-10-1,7 15 0,-2-4-1,0 2 1,2 3 0,-2-1 0,1 4-2,-1 0 2,-1 1-2,-2-1 1,0 1 0,-1-4 0,0 1-1,-1-1 1,1-2-1,-1-2 1,1-2-1,1 1 1,-2-11-1,3 12 1,-3-12-1,0 0 1,9 6 0,-9-6 1,9-8-1,-4-1 1,3-2-1,0-3 1,1-3-1,2-5 0,0-2 0,3-1-1,2 0 0,-1 0 0,2 3 0,-3 3 0,2 2 1,-2 5-1,-1 3 1,-3 3-1,-10 6 1,15-7 0,-15 7-1,0 0 0,11-2 0,-11 2 0,0 0 0,5 12 0,-5-12 0,5 20 0,-1-5 0,1 1 1,-2 3-2,0 2 2,0 0-1,1 0 1,-1 0-2,-1-3 2,-1-3-1,1-1 0,0-4 0,-2-10 0,1 14 1,-1-14-1,0 0 1,10-4 0,-10 4-1,17-21 1,-2 5-1,2 0 0,1-5 1,4-1-2,-2 1 2,-1 3-2,-2 2 2,-3 5-1,-4 1 0,-10 10 0,15-9 0,-15 9 0,0 0 0,0 0 0,10 8 0,-10-8 0,5 18-1,-2-7 2,2 2-1,2 3 1,-1 1-1,-2 1 0,0 3 0,0-1 1,-1 1-1,-1-2 0,-4 0 1,0-3-2,-3-2 1,3-1-1,2-13 0,-4 15-2,4-15-10,-10-4-25,10 4 0,4-23-2,3 2 2</inkml:trace>
  <inkml:trace contextRef="#ctx0" brushRef="#br0" timeOffset="3155">1836 472 23,'0'0'25,"19"14"2,-7-11-20,2-2 0,5 1-1,-2-3 2,3 1-1,-2-4 1,3 1 0,-4-4 0,0 0-2,-4-2-3,-4 2 1,-1-4-2,-8 11 2,8-18-2,-8 18 1,-2-18-1,2 18 0,-9-18 0,9 18-1,-15-16 0,6 10-1,-2 1 1,11 5-1,-20-5 0,6 9 0,0 0 1,-1 2 1,0 2-2,-2 4 1,1 2 0,-3 3 0,3 0 0,1 2 0,3 1 1,1 1-2,0 2 2,2-1-1,-1-1 0,6 1 1,-1-1-1,4-1 1,0-1-1,4-2 1,5-3-1,6-1 0,3-5 0,8 0-1,2-3 0,3-1 1,1-3-1,2-2 0,-3-2 0,-4 0-1,-6 0 1,-7-3-1,-2 3-4,-9-6-19,-2 9-15,-1-15-1,-2 2 1,1-3 0</inkml:trace>
  <inkml:trace contextRef="#ctx0" brushRef="#br0" timeOffset="4036">2311 722 23,'0'0'32,"5"-10"1,-3-3-12,6 3-7,-5-11-2,7 1-3,-6-9-2,8 1 0,-6-12-1,5 2 0,-1-7-2,1 1-1,-1-4-1,3 3 1,-1-1-1,2 4 0,-4 5 0,2 5-1,0 4 1,-1 6 0,-2 4-1,1 4 0,-4 2-1,1 3 1,4 2-1,-11 7 0,10-13 0,-10 13 0,0 0 1,9-11-1,-9 11 0,0 0 0,0 0 0,0 0 0,0 0 0,0 0-1,0 0 1,16 1-1,-16-1 1,0 0 0,5 11-1,-5-11 1,6 15 0,-6-15 0,9 19 0,-8-6 0,6 4 0,-2 3 0,3 3 0,1 4 0,0 4 1,0 6-1,1 4 0,1 0 0,-1 2 0,2 0 0,-1 0 0,-1-1 0,1-2 1,-1-3-2,-3-4 2,0-3-1,-1-4 0,0-4 0,-3-3 0,-1-5-1,0-4 1,-2-10 0,2 13-1,-2-13 0,0 0 0,0 0-3,0 0-3,-12-16-14,4 3-18,0-2-1,-7-7 1,2-3 1</inkml:trace>
  <inkml:trace contextRef="#ctx0" brushRef="#br0" timeOffset="4747">2331 447 22,'10'8'30,"-10"-8"3,14-8-9,3 10-12,-6-6-2,12 8-2,-9-5 2,8 8-3,-6-5 1,7 4-4,-1-2 1,5 1-4,-2 1 0,2-3 0,0 1-2,0-4-2,7 4-16,-4-3-18,-6-6-1,-1-3 2,-8-8-2</inkml:trace>
  <inkml:trace contextRef="#ctx0" brushRef="#br0" timeOffset="5178">3002 346 25,'0'0'33,"10"-4"1,-10 4-8,0 0-14,0 0-4,0 0-1,0 0-2,-3 10-1,3-10-1,3 15 0,0-1-1,1 3 1,2 6-1,-5 3 1,3 8-2,-1 4 1,1 8-1,0 5 0,-1 2 0,-2 2-1,4 1 1,-1 0-1,-1-4 1,1-5-1,0-9 0,-2-5 0,0-8-1,0-6 1,0-7-1,-2-12-1,2 12-1,-2-12-5,0 0-9,-3-17-17,4 5-4,-5-9 1,4-3 1</inkml:trace>
  <inkml:trace contextRef="#ctx0" brushRef="#br0" timeOffset="5578">2935 388 19,'0'0'30,"0"0"0,2-11 2,-2 11-23,16-11-3,-3 4 1,6 4 0,0-1-1,5 6 0,-1-2-1,5 5-1,-1 1-2,0 3 0,2 3-1,-3 2-1,0 3 1,-2 2-1,-3 1 0,-2 0 0,-7 0 1,-1 2-1,-9-2 2,-1 2 0,-6-3-1,-8 2 1,-5-5 1,-3 1 0,-6-3 0,0-1 0,-4-5-1,1-2 0,-1-4 0,7-2 0,1-3-1,4-3-1,3 0-3,0-7-3,14 4-18,-2-5-15,3-3-2,4-1 1,6-4 1</inkml:trace>
  <inkml:trace contextRef="#ctx0" brushRef="#br0" timeOffset="6079">3403 370 21,'0'0'30,"8"18"-1,-8-18 3,-3 10-23,6 2-7,0 1 1,3 5 0,-3 2 2,4 7-1,-3 0 2,9 8-2,-7 2 0,2 7-1,1 4-1,0 3-1,-2 0 0,2 1 0,-4-2 0,-4-4-1,3-6 0,1-5 0,0-7-2,-5-10-2,2-2-11,-2-16-20,0 0 0,-4-13-1</inkml:trace>
  <inkml:trace contextRef="#ctx0" brushRef="#br0" timeOffset="6430">3314 488 27,'13'-12'29,"-1"-4"-8,4-2-4,5 8-3,1-5 0,7 10-3,-4-5-1,8 8-2,-2-2-1,3 5-3,-3 0-1,1 3-1,-4 3 1,-2 2-2,-2 0 0,-5 4 0,-1 1 0,-4 1 0,-2 2 0,-5 3-1,-2-2 0,-2 2 1,-4-1 0,-2 1 0,-9-2 1,1 1 0,-6-6 1,0 1 0,-9-5 0,0-1 0,-5-6 0,2 0-1,-1-4 0,2-2 0,0-2-2,2-1 0,8 0-1,2-4-2,16 11-2,-19-23-19,15 9-18,4-4 2,5-5-1,3-5 1</inkml:trace>
  <inkml:trace contextRef="#ctx0" brushRef="#br0" timeOffset="7030">3883-9 3,'0'0'30,"0"0"-1,12 3 3,-12-3-17,0 0-7,0 0-2,0 0 0,0 0-1,0 0-1,0 0 0,0 0 1,0 0-2,0 0 1,5 11-1,-5-11 0,-2 13-1,5-3 2,0 4 0,-4 2-1,8 7 0,-6 3-1,3 7 0,-1 2 0,1 5 0,-7 2-2,6 4 1,-4 1 0,1 0-1,0-2 0,1 0 0,-1-3 1,2-3-1,1-5 0,-2-5 1,1-4-1,-2-5-1,4-4 1,-4-16-2,5 15-2,-5-15-11,-6-19-23,11 2 0,-2-8-1,5-4 1</inkml:trace>
  <inkml:trace contextRef="#ctx0" brushRef="#br0" timeOffset="7531">4122 348 11,'18'-2'31,"-18"2"2,14-2-3,-14 2-12,9 8-6,-5 2-2,-4-10-3,0 24-1,-1-8-1,5 8-2,-6 0 1,3 7-1,-1-1-1,4 3-1,-2-1 1,6-2-1,-1-2-1,-6-2 0,3-2-1,2-7-2,5 3-9,-3-2-24,-8-18-2,16-3 0,-12-14 0</inkml:trace>
  <inkml:trace contextRef="#ctx0" brushRef="#br0" timeOffset="7862">4224 3 16,'0'0'32,"4"10"2,-4-10 0,0 0-17,0 0-11,10 4-1,-10-4-1,0 0-2,6 12-3,-1-3-8,4 1-25,-9-10-1,15 8 1,-15-8 0</inkml:trace>
  <inkml:trace contextRef="#ctx0" brushRef="#br0" timeOffset="8212">4611 441 11,'13'-11'15,"-13"11"4,6-11 5,-6 11 1,1-12-5,-1 12-6,-6-10-6,6 10-3,-19-5-2,5 4 0,-2 0-2,-2 3 1,-2 0 0,-2 4-1,0 4 1,2 2 0,-1 1 0,4 2-1,-2 3 1,4 3 0,-2 1 1,7 2 0,2-1 0,3 2 0,4 0-1,9 3 1,0-2-1,11-1 0,4-4 0,4 0-1,0-7-1,7-2 1,-3-4-2,-1-4 0,-2-3-2,-7-7-4,3 6-17,-6-6-14,-3-4-1,-5 0 1,0-5 0</inkml:trace>
  <inkml:trace contextRef="#ctx0" brushRef="#br0" timeOffset="10185">5504 109 32,'-11'4'31,"11"-4"2,0 0-1,0 0-26,0 0-3,0 0-1,11 2-2,-11-2-8,11 3-23,7 5-2,-2-7 0,4 7-1</inkml:trace>
  <inkml:trace contextRef="#ctx0" brushRef="#br0" timeOffset="22072">4854 445 15,'-11'-1'13,"11"1"1,0 0 0,0 0-1,0 0 0,-11-5 0,11 5-3,0 0-1,0 0-2,0 0-1,0 0-2,0 0-1,0 0 0,0 0 0,0 0-1,2-13 0,-2 13-1,0 0 0,0 0 0,0 0 0,0 0-1,0 0 0,0 0 0,10 4 0,-10-4 0,0 0 0,11 5 0,-2-2 0,-9-3 0,17 13 1,-6-6-2,-1-3 2,2 2-2,-1-1 1,0 2 0,-11-7 0,14 7-1,-14-7 1,10 6 0,-10-6-1,0 0 1,0 0 0,10 11 1,-10-11-1,0 0 0,14 12 0,-14-12 0,9 9 1,-9-9-1,5 9 1,-5-9 0,0 0-1,10 13 1,-10-13 0,0 0-1,1 13 1,-1-13-1,5 11 1,-5-11-1,4 12 0,-4-12 1,6 17-1,-6-17 0,8 19 1,-5-10-1,-2 2 1,5-2-1,-6 2 1,-3-2-1,2 0 1,1-9-1,-3 16 0,3-16 1,-2 13-1,2-13 0,-6 11 0,6-11 0,0 13 0,0-13 0,2 12 0,-2-12 1,-3 16-1,3-16 0,-2 17 0,2-17 1,-4 16-1,3-6 0,-2-1 1,1 1-1,1 0 0,0-1 0,0 1 0,0-1 0,1 1 0,1-1 0,-1-9 0,4 17 0,-4-17 0,12 17 0,-12-17 0,17 13 0,-17-13 0,20 12 0,-8-9 0,3 0 0,-3-3 0,-1 0 1,2-1-1,3-1 0,-1-1 0,-2-1 0,-3 1 0,-10 3 0,13-4 0,-13 4 1,10-2-1,-10 2 0,0 0 0,0 0 1,0 0 0,0 0-1,0 0 1,0 0-1,0 0 2,0 0-2,0 0 0,0 0 0,0 0 0,-11 4 0,11-4 0,-15 4 0,4 0 0,-1-1 0,-1-1 0,-3 1 0,2-1 1,-4-1-1,1-1 0,-2 1 1,-1-1-1,1-1 0,2 1 0,1-1 0,0-1 1,0 0-1,1-1 1,2 0-1,3-3 1,-2 1-1,-2-2 1,-1-1-1,1 0 1,3 0-1,-3-1 1,4 2-1,-1 0 1,2-2-1,9 9 0,-13-15 1,13 15-1,-9-19 0,6 9 0,1 1 0,2-1 1,-2 0-1,2 10 0,1-17 0,-1 17 0,1-15 0,-1 15 0,6-17-1,-2 7 1,6-2 0,2 2-1,-1-2 1,1 2 0,2-1 0,0 3-1,-1 1 1,3 2 0,-5 2 0,-11 3-1,20-2 1,-8 3-1,-3 1 0,5 2 0,-4 1-1,3 4-3,-4-6-9,4 2-23,2 4 0,-3-9-1,5-1 1</inkml:trace>
  <inkml:trace contextRef="#ctx0" brushRef="#br0" timeOffset="24926">5432 94 9,'0'0'14,"0"0"-1,0 0 1,0 0 0,-2-10 1,2 10 0,0 0-2,0 0-1,0 0-2,0 0-2,0 0-2,0 0-2,0 0-2,0 0-1,-9 9 0,9-9 0,0 0-1,-2 11 1,1-1-1,0 1 1,-2 3 0,2 4-1,0 2 0,-3 3 1,1 2-1,0 2 0,-2 0 0,1 1 1,1 4-1,-2 0 0,2-1 1,1 1-1,0-1 0,-3 2 0,3-2 1,1-1-1,-3-2 0,3-1 0,2 0 0,0-2 1,-1-2-1,1-1 0,2-1 0,2-1 1,2-2-1,-2 0 1,1-2-1,1-1 1,3-1-1,-2 1 1,1-3-1,3 0 1,3-2-1,4 0 0,1-3 0,7-3-1,6-1-2,0-7-6,7-4-21,-2 3-7,-4-9 0,3 0 1</inkml:trace>
  <inkml:trace contextRef="#ctx0" brushRef="#br0" timeOffset="25587">5147 459 12,'0'0'24,"14"-11"-5,-14 11-10,17 0 0,-3 1 1,1 0 2,7 6 0,-1-6-1,9 6-1,-2-6-2,9 5-2,-1-5-2,4 7-1,-6-6-2,1 0 0,-3 1-1,-5-1-1,-2 1 0,-5-1-3,-3 5-10,-3-1-19,-14-6-2,14 6 1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42.84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47 179 10,'-21'2'27,"5"13"1,-5-4-7,0 1-12,4 2-2,-2-3-2,6 4 0,1-6 0,5 2-2,7-11-1,1 16 0,-1-16-1,22 10-1,-3-6 1,3 0-1,4 1 0,2-1 0,1-1 0,-4 2 0,-2-1 1,-3 2 0,-4 2 0,-6 0 1,-4 1 0,-2 2 1,-8 0 0,2 1 1,-7 0 1,0 4-1,-5-4 1,1 4 0,-8-4-1,1 3 1,0-5-2,0 0 0,-1-2-1,2-1 0,3-4-2,3-1 0,13-2-2,-14-6-2,14 6-7,-1-18-9,5 4-17,9-3-2,-1-4 2</inkml:trace>
  <inkml:trace contextRef="#ctx0" brushRef="#br0" timeOffset="461">324 234 20,'0'0'25,"0"0"0,12-6-12,-12 6-6,0 0 2,6-12 0,-6 12 2,0 0 1,0 0-1,9-5-1,-9 5-4,12 2-3,-3 1-1,0 2-1,6 2 1,0 0-2,3 3 1,1 3-1,-1 0 0,1 0 0,-3 2-1,1-1 1,-7 1-2,-1-1 2,-7 2-1,-3-1 1,-4 0 0,-4-2 0,-2 1 1,-5-4 0,3 0 0,-4-3 0,3-1 0,-2-3 1,2-2-1,0-2 0,4 0 0,-1-2 0,11 3-1,-17-9 0,17 9 0,0 0-1,-7-14 0,7 14-1,7-15-1,2 8 0,2-5-1,7 1-1,-2-5-6,10 4-7,0-1-13,-3-4-5,5 1 2</inkml:trace>
  <inkml:trace contextRef="#ctx0" brushRef="#br0" timeOffset="982">699 144 13,'0'0'23,"0"0"-1,-9 4-10,9-4-1,0 0 0,6 12 1,-6-12-1,0 12 1,0-12-1,3 19-3,-3-10-2,4 3-2,-1-2 0,4 0-1,-7-10-1,21 11 0,-7-13-1,4-2-1,5-5-1,1-4 0,2-1-1,0-3 0,1 1 2,-5 3-1,-2 0 1,-6 5 1,-3 1 1,0 5 0,-11 2 0,9 5 1,-9-5-2,9 13 1,-6-4-1,5 3 0,-2-2 0,3-1 0,0-1 0,4-2 0,-2-4 0,4-1 0,0-3 0,2-2-1,-2-2 1,2-1-1,-1 1 0,-3 0 0,-2 1 0,-1 1 1,-10 4-1,17 1 0,-8 4 0,-9-5 1,14 18-1,-6-3 0,3 1-2,0-1-3,7 4-15,-1-2-18,-3-8-1,4-1 1,-2-13 0</inkml:trace>
  <inkml:trace contextRef="#ctx0" brushRef="#br0" timeOffset="2083">1479 116 18,'12'10'25,"-12"-10"-1,18-3-16,-3 4-6,2-4-1,3-1 0,-1-3 1,0 1 3,-1-4-1,-1 0 2,-6-2 1,2 3 0,-7-4 1,-6 13-1,7-18-1,-7 18 0,-2-15-2,2 15-1,-12-9-2,3 6 0,-1 2-1,-4 0 0,-1 1 0,-2 2 0,0 1-1,1 0 1,-1 1 0,3 1 0,-2 1 0,6 0 1,0 2 0,0 1 0,1 0 1,2 3-1,-1 0 1,1 3 0,0 0 0,3 4 1,0-3-1,4 5 0,0-1 1,5 0 0,0-2 0,6-2-1,2-2-1,9-4 0,6-4-3,3-10-3,13 2-13,7-7-19,2-8-1,3 0 1,-4-7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0:45.83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-5 1014 5,'8'-9'29,"-8"9"2,0 0-9,0 0-5,0 0-3,0 0-4,0 0-2,0 0-1,9 14-1,-7-4-1,2 4-2,-2 3 0,5 5 0,-3 2 0,3 2-1,-2 0 1,1-2-2,1-1-2,-3-5-3,4 1-4,-8-19-10,6 11-18,-6-11-2,14-5 1</inkml:trace>
  <inkml:trace contextRef="#ctx0" brushRef="#br0" timeOffset="300">252 891 18,'0'0'26,"0"0"2,4 9-5,-4-9-16,2 16-1,-3-6 1,2 8 0,-4-3 2,7 7-1,-5-6 0,4 5-3,-1-5 0,3-3-1,-5-13-1,19 14-1,-5-16-1,4-6-1,4-4 0,1-6 0,1 0-1,2-3 1,-3 1 0,-1 3 1,-7 1 2,-2 6 0,-13 10 0,15-8 0,-15 8 0,0 0-1,8 18 0,-7-4-1,2 2 0,1 3-1,0 2 1,5-1-1,1 0 0,-4-4-2,5 0-3,-1-12-14,4-4-19,3-5 0,-2-10-2,1-4 1</inkml:trace>
  <inkml:trace contextRef="#ctx0" brushRef="#br0" timeOffset="771">839 1011 22,'-10'1'30,"10"-1"4,0 0-22,-16-9-1,16 9 0,-5-19 2,5 19-1,7-25-2,2 13-4,2-3-4,1 0-1,2 1-1,1 3 1,-3 3 0,1 2-1,-2 4 1,0 3-1,-11-1 0,16 11-1,-7-1 1,-3 4-1,0-1 1,-3 5-1,0-2 2,-6 3 1,1-2 1,-2 2 0,-4-4 0,1 0 0,-3-5 0,1 0 0,9-10-2,-13 9 0,13-9-1,-19-7-2,14-2-4,-8-13-13,2 0-19,6-2-1,-3-8 1,5-1-1</inkml:trace>
  <inkml:trace contextRef="#ctx0" brushRef="#br0" timeOffset="1232">1009 582 37,'0'0'34,"4"13"1,-4-13-9,2 26-14,-5-11-4,5 11-1,-3 0-1,6 6 0,-4 0-1,6 3-1,-4-4-1,5-1 0,1-4-4,3-6-1,3-2-5,-3-12-4,8 0-3,-4-14-2,8 6 0,-8-14 1,9 4 1,-9-9 0,5 2 6,-3-1 5,-2-2 5,0 4 1,-2-1 1,0 4 1,-3 3 2,0 2-1,-11 10 1,15-9 0,-15 9-1,9 4 1,-9-4-1,5 15 1,-4-6-1,3 7 0,-2-3 0,6 8 0,-3-3 0,3 4 0,-1-4-1,4 2 0,-1-4-2,0-2-2,3-1-6,-13-13-23,16-2-9,-3-8-3,-7-9 2</inkml:trace>
  <inkml:trace contextRef="#ctx0" brushRef="#br0" timeOffset="1732">1359 507 58,'0'0'34,"-2"15"-1,0 1-7,2-16-28,0 0-6,9 11-14,-9-11-14,0 0 3,13 12-1</inkml:trace>
  <inkml:trace contextRef="#ctx0" brushRef="#br0" timeOffset="1963">1512 642 20,'20'6'29,"-20"-6"-6,15 10-10,-2 2-2,-3 0 2,1 7 0,-4-1-1,5 6-2,-4-5-4,3 3-2,1-3-2,-2-3 0,-1-1-1,1-5-1,-10-10 0,16 14 1,-16-14-1,14 3 1,-14-3 0,0 0 0,11-17 1,-6 8-1,-1-7 3,-1 1-3,0-6 1,3-1-2,-2-1-1,-1-4-3,8 3-3,-7-5-9,6 2-17,4 4-5,-5 0 2,4 7 0</inkml:trace>
  <inkml:trace contextRef="#ctx0" brushRef="#br0" timeOffset="2333">1920 551 6,'0'15'29,"8"8"0,-7-8 2,2 2-16,5 7-7,-5-3-1,4 5 1,-4-6-1,3 4 0,-3-7 0,3 0-3,-2-6-4,-4-11-7,10 2-23,0-6-6,-3-9 0,2-6 0</inkml:trace>
  <inkml:trace contextRef="#ctx0" brushRef="#br0" timeOffset="2583">1974 305 45,'0'0'35,"0"0"-1,0 0-1,0 0-30,14 10-7,-14-10-8,0 0-18,16-2-4,-16 2 0,15-2 1</inkml:trace>
  <inkml:trace contextRef="#ctx0" brushRef="#br0" timeOffset="2854">2092 617 40,'12'-10'32,"-4"-10"0,8 2-9,2 0-18,0 0-4,1 2-1,1 5 0,-4 2 0,0 5 2,-1 5 0,-2 2 1,-2 7-1,-3 2 0,-1 5 0,-4 2 0,2 3-1,-3 2-1,-1 1 1,-4-1 1,1-1 0,-1-2 1,-2 0-1,-4-7 1,2 2 1,-4-6 0,-1 2-1,-4-6 0,2-1 0,-5-5-2,4 0 1,-2-2-1,-2-4-2,2-1-5,-3-6-20,4-7-12,2-1-1,-2-7 1</inkml:trace>
  <inkml:trace contextRef="#ctx0" brushRef="#br0" timeOffset="3305">2253 219 19,'15'-4'35,"-15"4"2,0 0-2,13 12-14,-13-12-9,1 20-5,-3-7-2,4 10-3,-4 4 1,6 6-2,-1 7 1,5 7 0,-2 2-1,4 1 0,1 0 0,-1-2-1,6-5 0,-7-6 0,2-8-1,-7-8-1,4-4-3,-8-17-3,10 15-9,-10-15-21,0 0 0,10-17 0,-12-3 1</inkml:trace>
  <inkml:trace contextRef="#ctx0" brushRef="#br0" timeOffset="3645">2513 496 27,'0'0'30,"14"19"2,-14-19-1,8 14-24,0 2-3,-2 0 1,0 5 0,-1-1 1,2 6 1,0-5-1,4 0-1,-4-5-3,6-4 1,-1-4-5,5-7 2,-1-7-1,2-3 1,-1-6 0,-2-4 0,-4-4 3,-1 1-1,-5-1 1,2 2 0,-6 2 0,3 5 1,-7 0-1,3 14-1,-1-14-1,1 14-1,0 0-1,-2-11-1,2 11-1,0 0-2,0 0-10,0 0-22,-2-11-1,2 11 0,0-24 0</inkml:trace>
  <inkml:trace contextRef="#ctx0" brushRef="#br0" timeOffset="4096">2882 392 4,'16'-7'32,"-10"-3"1,6 5 2,-3 2-17,-6-7-5,7 7-3,-10 3-2,12-6-3,-12 6-1,16-2-2,-16 2-1,19 3-1,-4 2 0,1 1 0,-1 1 0,0 1-1,0 3 1,0 0-1,-1 3 0,-3 1 0,-1 3 0,-6 1 0,1 2 0,-2 1 0,-2 1 1,-4-1 0,-2 0 1,-4-1 0,-1-4-1,-1 0 2,-6-5-1,0 1 0,-3-5 0,0 0 0,-1-4 0,4 1-1,-1-3 1,5-2-1,1-1 1,12 1 1,-10-9-2,10 9 0,2-15 0,2 3 0,4 1-2,0-1 1,3-1-2,-2 0 1,5 2-2,-2-2-3,5 7-6,-4-3-15,2-4-8,5 4 2,-5-8-1</inkml:trace>
  <inkml:trace contextRef="#ctx0" brushRef="#br0" timeOffset="4666">3157 0 12,'0'0'31,"0"0"0,0 0 3,0 0-19,6 14-8,0 0 0,-4 1 0,11 9 0,-9 2-1,10 8 0,-4 1-1,4 6 0,-4 3-2,4 1 0,1 2-1,-6 0-2,4-4 2,-3-3-2,-2-3 0,0-6-1,0-3-2,-3-10-2,0 2-7,-3-11-15,-2-9-10,0 0-2,-3-10 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7:28.3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321 11,'0'0'18,"0"0"-2,0 0-4,0 0-2,7 11-3,-6 3-3,1 3 0,-1 6 0,3 5-1,3 3 0,-1 3 0,4 1 0,2-3-1,0-1 1,2-1-1,1-7 0,2-2 1,-2-8-1,6-2 1,-3-9 0,3-2 0,-2-11 1,-1-1 0,-1-8 1,-1-2 0,-5-9-1,-2 0 1,-5-6-1,-2 1 0,-2-5-1,2 3-2,-2 2 1,1 4-2,-1 5 1,1 6-1,0 6 0,1 4 0,-2 11-2,0 0-3,0 0-11,18 0-19,-18 0-2,18 8 2</inkml:trace>
  <inkml:trace contextRef="#ctx0" brushRef="#br0" timeOffset="511">566 321 17,'-3'-17'24,"3"17"-1,0 0-20,0 0-2,10-8 0,-10 8 1,15 5-1,-3 2 1,4 4 0,-4 4 1,8 4 0,3 3 0,1 3-2,1 2 0,1 3 0,-3-2 0,-1 2 1,-3-3 2,-3-2 1,-11-2 0,-1-1 1,-9-3 1,-10-1-1,-7-6 1,0 1-2,-6-8 0,0 2-2,-3-8-1,3-5 0,1-4-1,12-3 0,2-1-2,7-4 1,7-1-2,6-2 0,6 2-1,3-2-1,12 3 1,2-4 0,8 1 1,0-1-1,3 2 1,-2 2 0,4 2 1,-4 3 0,-6 4 0,-3 6 0,-3 3 0,-6 4 1,-1 6-1,-3 1 1,-3 4 0,1 3 1,-3 2 1,1 3-1,-2 0 1,2 3 1,-5 1 0,3 1 0,-5-6 1,0 2 0,-5-7 0,1-2 1,-7-5 0,5-10 0,-17-1-1,7-9 0,-2-8-1,5-8-1,0-6-1,5-5 0,6-3-2,6-2 1,4 6-1,5 1 0,3 6 1,0 5-1,1 8-1,-1 6 1,-3 6 0,1 5 0,2 7-2,-2-1-5,7 9-12,1-1-15,1-5-2,5-1 2</inkml:trace>
  <inkml:trace contextRef="#ctx0" brushRef="#br0" timeOffset="1242">1712 344 16,'1'9'25,"-5"4"-8,-2-1-4,2 10 1,-2 0-1,6 8 0,-4-2-4,8 9 0,0-3-2,7 5-1,-1-5-2,4-1-1,2-5-6,-3-9-15,5-12-15,4-11-3,-5-17 2</inkml:trace>
  <inkml:trace contextRef="#ctx0" brushRef="#br0" timeOffset="1482">1858 110 40,'0'0'34,"-18"7"0,18-7-2,0 0-34,0 0-13,7 11-18,-7-11 0,13 5 0</inkml:trace>
  <inkml:trace contextRef="#ctx0" brushRef="#br0" timeOffset="1692">1971 339 10,'13'2'28,"-13"-2"-1,16-6 3,-16 6-23,18-3-3,-3 4 1,-2-2 1,5 5-1,2 0 1,3 5 0,-1 1-2,5 7-1,-1 2-1,0 3-2,0 2 1,-3 2-1,-1 1 1,-3 0-1,-3 1 2,-5-1-1,-5-1 1,-5 0 0,-9-3 1,-3 0 0,-8-5 1,-2-2-1,-9-8 0,-1-3 0,-3-6 0,2-5-2,0-7 0,6-3 0,8-3-2,7-1 1,9-1-1,6 1 0,10 2-1,8 1 1,8 7 0,5-1-1,3 4 1,2 4 1,1 1-1,-1 1-3,4 3-17,-5-1-15,-6-5-1,-2-5 1</inkml:trace>
  <inkml:trace contextRef="#ctx0" brushRef="#br0" timeOffset="2183">2666 0 27,'0'0'30,"5"11"2,-7-2-2,3 7-28,0 6 0,-1 7 2,2 10 0,-5 5 0,2 7 1,-2 1 0,0 1-1,-1-4-1,1-3-1,0-9 0,1-6-1,3-11 0,3-11-1,7-9-1,3-5 0,3-6 0,2-2 1,2-2-1,0 1 0,2 3 0,-2 3 1,-4 7 0,-2 4 0,1 8 0,1 2 0,1 4 0,1 1 0,2 1 0,-1-1 1,-2-2-1,0 0 2,-4-6 0,-3 1 1,-11 0 0,-4 1 0,-11-3 2,-4 1-2,-5-1 0,-5-1-1,-3-8-1,0 0-1,3-5-3,-3-5-3,14 1-16,1-8-16,7-5 0,6-6 0</inkml:trace>
  <inkml:trace contextRef="#ctx0" brushRef="#br0" timeOffset="2754">3260 4 21,'0'0'31,"7"15"0,-3 5 2,-2 7-22,-3 8-8,0 14 2,-4 9 0,2 10 1,-4 2-1,5 3 0,-4-4-1,4-5-1,4-9-5,1-18-15,8-17-19,12-15-1,1-18 1</inkml:trace>
  <inkml:trace contextRef="#ctx0" brushRef="#br0" timeOffset="2984">3583 377 19,'11'27'30,"-3"-8"1,11 0 2,2 1-28,2-4 0,8-2 1,-1-8 0,5 0-1,-1-10 1,6-1-2,-4-7 0,2-5-2,-2-4 0,-3-2-1,-5-2 1,-4 0-2,-6 0 1,-4 3 0,-7 2-1,-8 5 1,-8 3-1,-7 7 0,-5 4 0,-5 4 0,-4 7 0,-3 3 1,-2 6 0,2 4 0,2 0 2,6 2-2,3 1 1,8 1-1,6-2 1,8 1-1,9-2 0,7-2 0,7-3-1,6-3 0,8 4-1,2-10-3,10 5-7,-4-11-18,6-5-8,3-4-2,-2-8 1</inkml:trace>
  <inkml:trace contextRef="#ctx0" brushRef="#br0" timeOffset="3485">4850 274 7,'-23'-7'31,"8"6"1,-8-3 1,-5 3-22,3 7-1,-8-2-1,2 9 0,-6-2-3,2 6-1,-2-1-1,4 4 0,1-1-2,6-1-1,5 1-1,7 0 1,9-3-1,9 2 0,7-2 1,7 1-1,3 0 1,4-1-1,0 0 1,0-2-1,-4 0 0,-2-1 0,-6 2 0,-1-2 0,-5 0 0,-2-1 0,-5 1 2,-2 1-1,-7 0 2,-5 3-1,-8-3 1,-5 2 0,-8 0 0,-3 1 0,-4-4-1,-2-3-1,2 0-3,-1-11-7,5-1-31,6-3 1,2-10-2,6-4 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29:14.96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12 7,'0'0'25,"0"0"-8,0 0-3,0 0-2,0 0 1,0 0-2,0 0 0,2 11-2,1 4-2,7 10-1,0 4-2,2 9 0,-1 7-1,1 4 0,1 1-1,3-1 1,-1-3-2,3-6 2,-3-9-1,10-8 0,2-17 1,11-12-2,-3-16 1,5-10 0,-2-11 1,-1-9-2,-2-5 1,-6-1-1,-9 4 1,-4 6 0,-6 8 0,-6 8 0,-2 7 0,-2 9-1,-1 6-1,1 10-1,0 0-2,0-10-5,9 17-15,0 4-15,-2-2-1,0 4 1</inkml:trace>
  <inkml:trace contextRef="#ctx0" brushRef="#br0" timeOffset="441">764 147 23,'5'-10'33,"-5"10"1,8-9-14,-8 9-8,3-9-3,-3 9-1,0 0-5,0 0-3,14 4 0,-3 2-1,4 1 0,1 6 1,4 2 0,1 5 1,1 4-1,0 2 1,-1 3 0,-3 2 0,-1 0 1,-7-3 2,-3 2 0,-9-6 0,-2 0 1,-9-9-1,-3 1 2,-7-10-2,0 0-1,-2-7-1,2-4-2,5-5 0,2-3 0,5-3-1,3-3-1,10-1-1,5-3 0,7 1 1,7-4-2,7 2 1,5 0 1,9 1 0,4 0 1,1 3 0,1 1 0,-2 3 1,-4 2 0,-4 3 0,-3 2 0,-7 2 1,-5 3-1,-5 2 0,-2 2 0,-5 2 1,1 5-1,-3 4 0,-3 3 1,-5 6 0,2 3 0,-3 4-1,2 3 2,2 1-1,-5-1 0,-2-1 1,3-4 1,3-7-2,-3-2 2,0-7-1,0-9 1,0 0-1,0 0 0,0-23 0,9-3-1,-2-7-1,6-6 0,5 0 0,2-3-1,2 3 0,0 4 0,7 9 0,-5 7-1,3 9-3,-3 0-6,11 11-9,-1 3-17,2-2-2,4 3 2</inkml:trace>
  <inkml:trace contextRef="#ctx0" brushRef="#br0" timeOffset="1262">2214 0 32,'0'0'33,"-24"6"1,9 4-1,-5-1-23,-7 3-7,-2 3-1,-3 3 0,-3 3 1,-1-1 0,5 1-1,2-4 1,8-2-1,7-1-1,8-2 0,10-3-1,9-1 0,8-2 0,9 0 0,8 3 0,7 2 0,-2 1 0,4 2 0,-3 4-1,-5 3 1,1 2 0,-12 4 1,-8 1 1,-6 3 2,-9-2 0,-5 3 1,-10-3 0,-3 1 1,-11-5-1,1 0 0,-9-4-1,-4-3 0,-1-3-2,-2 1-1,-4-3 0,-1-1-2,-2 3-1,-8-7-10,-2 5-30,3 2 0,-6-4-1,1-2 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1:09.09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3 257 1,'0'0'17,"-12"9"-3,12-9-2,0 0-1,0 0-2,-12 7-1,12-7 0,0 0 1,0 0-1,0 0 0,0 0-1,0 0-1,-5 10-1,5-10-1,0 0-1,0 0-1,0 0 0,0 0-1,0 0 0,0 0 0,0 0-1,0 0 0,0 0 0,6 9 0,-6-9-1,7 13 1,-2-2 0,-1 2 0,1 3 0,3 1 0,-3 3 0,3 3 0,-2 0 0,3 1 0,-2-3 1,3 3-1,-4-2 0,-1-4 1,2 0-1,-3-4 0,3-3 0,-7-11 0,9 17 0,-9-17 0,0 0-1,10 7 1,-10-7 1,0 0-1,0 0 1,11-4 0,-11 4 0,7-14 0,-3 2 0,-1-5 0,3-4 0,7-3-1,1-5 0,1-3-1,1-3 0,3-2 1,2 0-1,3 1 1,-3 1-1,-5 3 2,-2 2-1,3 4 1,-6 5-1,-3 5 1,-1 5-1,-7 11 0,6-13 0,-6 13-1,0 0-1,0 0-7,4 12-13,-4-12-12,1 15 1,-1-15 1</inkml:trace>
  <inkml:trace contextRef="#ctx0" brushRef="#br0" timeOffset="821">510 200 4,'-3'-12'23,"3"12"-6,-2-9-3,2 9-5,0 0-2,0 0-2,0 0-2,0 0 0,0 0-2,9-1 1,-9 1-1,20 7 0,-6-2 0,3 2 1,2 1 0,3 1-1,2 4 0,-2-2 0,-1 3 0,-1 1 0,-2 2-1,-1 1 1,-4-1-1,-3 0 1,-4 0 0,-1 1 1,-5-1-1,-2 3 1,-5-2-1,-2 0 1,-2 0 0,-3 0 1,-3-1-1,-2 1 1,-3-4 0,0 0-1,-3-5 0,5-1 1,-6-5-1,7-3-1,0-2 0,3-4 0,5-1-1,3-3 0,4 0 0,3-2-1,8-1 0,4 1 1,3-2-1,7 2 1,1 0 0,2 1 0,3 2-1,-1 0 1,-1 4 0,-1 1-3,1 5-4,-7-3-5,2 3-7,6 4-11,-5-7-1</inkml:trace>
  <inkml:trace contextRef="#ctx0" brushRef="#br0" timeOffset="1392">976 245 6,'0'0'25,"0"0"1,0 0-11,0 0-8,-9 5-4,9-5 0,-2 13-3,1-4 0,2 0 1,2 3 0,-1 1 0,2 3 1,3 0-1,0 3 1,1 1 0,2 2-1,-2-3 1,0 2-1,0-1 0,-2-3 1,-2 0 1,0-4 1,-4-1-1,1-3 2,-1-9 1,-2 10 0,2-10 0,0 0-1,-12-12-1,12 12-1,-13-24 0,9 8-2,-1-5 0,0-1-2,5-1 0,3-4 0,4 4 1,2-2-1,7 4 0,0 0 1,4 5 0,4 1-1,1 5 1,1 1 0,0 5 0,1 2-1,-1 4 0,-4 0-2,0 7-5,-6-4-6,1 2-11,1 5-9,-18-12 1</inkml:trace>
  <inkml:trace contextRef="#ctx0" brushRef="#br0" timeOffset="1903">1449 243 15,'0'0'24,"-4"25"-8,4-2-8,2 2-2,1 7 1,0-1-1,1 5 1,-2-5-2,2-2-1,-2-3-4,3-8-5,-5-18-17,19 8-6,-12-21 0</inkml:trace>
  <inkml:trace contextRef="#ctx0" brushRef="#br0" timeOffset="2113">1554 113 28,'-16'0'28,"13"9"1,-4 0-15,7-9-11,-5 19-6,5-8-7,3 4-13,-3-15-5,8 17 0</inkml:trace>
  <inkml:trace contextRef="#ctx0" brushRef="#br0" timeOffset="2324">1700 216 3,'0'0'18,"0"0"-3,8 10-18,-8-10-2,10 6 2,-10-6 3,15 8 1,-6-3 4,3 1 2,-1 0 3,1 0 0,2-1 0,1 3 0,-3-1-2,4 3-3,-3-1-1,2 4 0,-4 0-1,2 4-1,-2 0 0,-3 3 0,-3 1 0,-2 0 1,-5 2-1,0-1 1,-5-1-1,-2-1 1,-6-3-1,1 0 0,-6-4 0,-2-3 0,0-3-1,-2-2 0,1-5 1,2-1 1,0-3-1,7-3 0,1-2 0,6-1-1,2-2 0,6-1-1,3-1 0,4 0-2,7 0 0,0 1-1,10 3-2,-3-4-3,10 5-4,-4-3-7,2 1-7,5 3-6,-6-9 1</inkml:trace>
  <inkml:trace contextRef="#ctx0" brushRef="#br0" timeOffset="2824">2144 39 6,'0'0'28,"-3"-10"-1,3 10-7,0 0-8,-3 9-6,1 1-3,1 4-2,2 2 0,-1 6 0,2 4 2,-2 4 0,2 3 1,2 1-1,-1 3 0,-2-6 1,3-1-2,-4-5 0,2-6 0,3-5-2,-5-14 0,14 5 0,-2-13-2,6-4 0,1-4-1,5-2 0,-1-1 1,-1 2-1,0 0 1,-1 8 0,-4 5 1,-3 5 1,-2 6 0,-1 7 0,-3 4 1,-1 3 1,-3 5 0,-5 0 1,-1 4 1,-4-1-1,-2 1 1,-6-4 1,0 1-2,-8-6 1,1-2-1,-1-4 0,-3-4-1,2-6 1,-1-4-3,3-4-1,3-7-3,7-2-10,2-3-17,2-10-4,14-1 0</inkml:trace>
  <inkml:trace contextRef="#ctx0" brushRef="#br0" timeOffset="3385">2558 0 21,'7'13'24,"-7"-13"-8,-4 15-9,5-4-1,-3 2 2,3 8 1,-2-1 1,3 8 0,-3 0 0,4 10-1,-2-2-2,3 6-1,-2-4-2,4 2 0,-5-3-2,0-3-1,3-6-2,-3-9-5,4-3-13,2-4-16,-7-12 1,13-4-1</inkml:trace>
  <inkml:trace contextRef="#ctx0" brushRef="#br0" timeOffset="3675">2782 354 23,'17'18'26,"-6"-13"-4,6 0-15,4-2-11,3-1-1,-1-3 0,3-2 2,0-3 2,-3-5 3,-2 1 4,-4-4 3,-1 1 2,-6-2 0,0 1-2,-7-2-1,-3 3-2,-6 0-2,-2 1-1,-4 3-2,-3 3 0,-1 3-1,-3 4 0,-1 4 0,1 5 0,0 4 0,-2 3 0,3 4 1,1 3 0,2 0 1,2 2 0,2-3 1,3 3 0,2-4 1,6 0-1,4-2 0,1-2 0,3-2-1,5-3-1,4-2-1,1-4 0,6-2-3,0-6-4,7-2-15,7-2-13,-3-8-1,3 2 1</inkml:trace>
  <inkml:trace contextRef="#ctx0" brushRef="#br0" timeOffset="4156">3489 357 2,'0'0'27,"-10"4"0,10-4-2,-16-5-16,2 2-3,0 3 0,-6-1 0,4 5 1,-4-1-1,4 6 0,-2-2-1,3 3 0,-1 0-1,2 4-2,1-5 0,5 1-1,8-10-1,-13 15 1,13-15-2,-3 13 1,3-13 0,13 10 0,0-5-1,1 0 0,4 2-1,0-1 1,2 2-1,-1-1 1,0 4-1,-4-1 1,-1 1 0,-4 1 0,-3-1 1,-1 2 0,-5-4 1,0 4 0,-7-2 2,0 1 0,-5-1 2,-3 2 0,-5-3-1,-1 3 1,-4-3-1,0 0-1,-4-3 0,5-1-2,-1-1-4,3-5-1,9 3-8,-2-2-19,14-1-7,-5-18 3,11 0-2</inkml:trace>
  <inkml:trace contextRef="#ctx0" brushRef="#br0" timeOffset="4717">3864 371 8,'18'7'25,"-18"-7"-4,0 0-8,0 0 0,-16 4 3,16-4-1,-24 4-1,13 2 0,-11-6-3,4 8-1,-5-5-3,3 4-2,-2-2-2,1 2-2,1 1 0,2 0-1,5-1 0,2-1-1,11-6 0,-10 14 1,10-14-1,1 12 0,-1-12 0,15 14 0,-5-5 0,2 1 1,2 1-2,1-2 1,2 3 1,-2-3-1,3 2 1,-2 0-1,-3-1 0,0 1 0,-1 1 1,-4-2-1,-1 2 1,0-1 0,-6 0 0,-1 1 1,-3-3 1,-5 3 0,-2-3 1,-5 2 0,-2 1-1,-4 0 0,-2-1 0,1 2-1,-2-3 0,0 0-2,4 1-5,-3 1-26,3-13-5,5-3-1,1-14-1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02T01:41:49.898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58 12697 1935,'0'0'2322,"0"0"-1032,0 0-387,0 0 0,0 0-516,0 0 129,0 0 129,0 0-258,0 0 258,0 0-258,0 0 258,0 0-129,0 0 129,8 9-258,-8-9 0,3 11-129,-3-11 0,6 24 129,-5-7 0,2 7 0,-1 0-129,0 8 258,-2-1-258,1 7 129,-1-5-129,0 5 258,-2-4-387,-1 1 129,0-2 0,-1-1 0,1-4-129,0-2 0,1-3-129,1-1 0,1-4 0,0-3-387,0-3-258,0-12-258,6 17-516,-6-17-1419,0 0-1290,0 0-258</inkml:trace>
  <inkml:trace contextRef="#ctx0" brushRef="#br0" timeOffset="572.0327">2092 12675 129,'-4'-19'3483,"0"4"258,4 15-387,0 0-2193,0 0-1032,0-16-129,0 16-258,15-6-129,-4 4 258,0-2 0,3 2 0,-1 1 129,3 1 129,-1 0 0,3 0 0,-2 8 0,2 0-129,-1 5 258,-1 2-516,0 3 258,-2 2-129,1 2 0,-3 0 0,-2 0 0,-2 0 129,-4-2 0,-2 1 129,-2-2 0,0-2 129,-5-2 129,-2 0 0,-1-3 129,-3-2-129,-1 3 0,-3-7 0,0 3 0,-4-6 0,0 1 129,-2-4-258,2 2 0,0-2-129,2-5 0,-2 1-129,5-4 0,2 4-258,2-2 0,10 6-387,-18-6-387,18 6-645,0 0-1032,-13 4-1419,16 6 387</inkml:trace>
  <inkml:trace contextRef="#ctx0" brushRef="#br0" timeOffset="1216.0696">2517 12677 4128,'-9'7'3870,"9"5"-387,0-12-1419,0 11-1806,0-11-516,6 18 0,0-8 258,4 3 0,-2 2 129,1-2 258,2 5 0,-1-1-129,0 2 129,-1-1 129,2 4-129,-3-4-258,2 2 129,-3-3-258,0 2 129,-2-4-129,-3-1 0,-2-3 258,0 2-129,0-13 129,-7 15 0,7-15 129,-13 7 0,13-7-129,-18 0 258,6-2-129,12 2-129,-18-22 0,11 7-129,0-6 0,2-4 0,5-1-129,0-3 0,8 3 0,4-3-129,5 2 129,2 1-129,5 3 129,0 4-129,2 4 0,0 1 0,2 4-129,-4 3-129,7 4-387,-7-4-387,10 7-1161,-4 0-1935,-5 0-258,5 0 258</inkml:trace>
  <inkml:trace contextRef="#ctx0" brushRef="#br0" timeOffset="1780.1018">2989 12792 2322,'23'12'3741,"-23"-12"129,34 0-387,-14 0-3354,5-8-387,2-1 0,0-1 129,1-1-258,-1-1 258,-2-1 258,-3-3 129,0 0 0,-2 0 0,-2 1 258,-4-2-258,0 3 0,-2-2 0,-4 5-129,-3-1 0,-5 12-129,0-18 258,0 18 0,-10-12-129,-1 10 129,-6 2-129,1 0 129,-4 0-129,0 7 258,-5 6-387,2 1 129,1 6-129,-1 1 129,2 5 0,0 3 0,1 1 0,4 1 129,1-2-129,7 3 129,0-6 0,6 2 129,2-3-258,8-7 0,4 1-129,6-3-258,6-3-258,2-9-387,9 3-774,-2-7-903,5-8-1290,5 4-774,-9-11 387</inkml:trace>
  <inkml:trace contextRef="#ctx0" brushRef="#br0" timeOffset="2156.1233">3525 12954 3354,'17'21'3483,"-13"-11"-774,-4-10-903,18 17-258,-18-17-645,23 10-516,-9-10-129,3 0-129,-1-7-129,5-5 129,-1-3 0,-1-2 258,-1-4 0,-3 0-129,-8-2 129,3 3 258,-9-4-258,1 6 0,-2-3-129,-6 5-129,-5 1 0,1 3-129,-2 0 258,-2 7-258,0 0 0,-2 3 129,3 2-129,-1 2 0,-1 8-129,1 3 129,3 5-258,-1 1 0,3 6 129,-3-3-129,6 5-258,-3-4-258,6 4-645,-3-6-1032,3-6-1419,3 7-516,0-22 387</inkml:trace>
  <inkml:trace contextRef="#ctx0" brushRef="#br0" timeOffset="2764.1581">3848 12170 3225,'0'0'4128,"0"7"-258,0-7-258,0 0-3225,-4 24-387,4-6-387,3 7 258,1 7 258,3 6-129,-3 6 258,1 7-129,-2 2 258,4 8-129,-3-1 387,5 3-387,-3-8 0,3-1-129,1-8 0,1-6-129,2-10-129,1-8 0,2-10 0,1-12-129,1-2 129,1-13-129,2-4 258,-1-4 0,-2-5 387,1 5 0,-5-2 0,-1 8 0,-5-1 0,-8 18 129,10-19-258,-10 19 0,0 0 0,13 0-129,-13 0 129,11 23-129,-6-9 129,6 5 129,-3 0-129,4 6 129,-4-6-258,5 3 0,-1-3-258,-1-13-387,10 5-2193,0-11-1677,-3-15-387,2-8-387</inkml:trace>
  <inkml:trace contextRef="#ctx0" brushRef="#br0" timeOffset="2961.1693">4265 12257 5934,'2'21'3999,"11"3"-3612,-4-11-387,-9-13-4386,18 15-645</inkml:trace>
  <inkml:trace contextRef="#ctx0" brushRef="#br0" timeOffset="3396.1943">4799 12536 5547,'-10'4'4257,"10"-4"-516,-20 10-258,2-1-3741,4-2-258,0 12 258,-1-1 129,0 6 129,1 2 387,-3-1 387,8 9 0,-7-8 258,12 8-258,-6-7-129,10 4 0,-1-4-129,2 0 0,4-3-387,8-4 129,0-1-258,1-3-129,5-4 0,1-7-258,2-2-129,-2-6-516,10-2-1677,-4-10-1806,-5-8-129,5-2-387</inkml:trace>
  <inkml:trace contextRef="#ctx0" brushRef="#br0" timeOffset="3860.2207">4945 12643 2580,'12'0'3741,"-2"0"-774,3 1-1419,-13-1-129,26 12-129,-10-5-387,8 5-129,-5-3-258,4 7-129,2-2 0,-1 3-129,2 2 129,-2 3-129,-4-2 129,-1 4 0,-4-3 0,1 1 0,-10-2 0,-1 4 0,-5-5-129,-3 1 0,-10-3-129,-1 0 129,-7-5 0,-1 0-129,-5-5 0,0 0 0,-1-7-129,2 0 129,2 0 0,8-7-129,1-2 129,6-2-129,8-3 0,2-5 0,11 1 0,6-6 0,8 2-129,2-4-129,7 3 0,-2-5-387,9 9-516,-10-10-1032,12 7-774,-7-2-1161,-6-7-774,6 4 516</inkml:trace>
  <inkml:trace contextRef="#ctx0" brushRef="#br0" timeOffset="4152.2374">5636 12189 1806,'0'-21'4128,"1"7"258,-1 14-387,-1 8-2064,1-8-1161,-8 25-258,1-7 0,6 10 129,-8 4 0,9 15 0,-3 1 258,3 14-258,0 3 129,3 12-258,2 0-258,3-1-129,-2-2 0,0-10-258,2-4-387,-4-18-129,6-2-1032,-10-20-2838,0-20-129,0 0-516,0-25 258</inkml:trace>
  <inkml:trace contextRef="#ctx0" brushRef="#br0" timeOffset="4680.2676">5628 12639 7353,'55'36'4644,"-21"-18"-129,-2-11-516,5-1-3870,8-3-258,4 2-129,2-7 0,-2-5 0,-5-5 129,2-8 0,-2 0 129,-7-4 129,-2 0 0,-4-2 0,-7 0-129,-4 5 0,-8-4-258,-6 9 0,-6-3 129,-11 12-129,-10 0 258,-4 7-129,-7 0 129,-2 8-129,-4 8 129,-2 2 129,2 7 0,0 2 0,6 3 129,1 2-129,7 3 129,3-1 0,9 1 129,5 0-129,7 1 129,5-4-129,13 1 129,3-8 0,9 3-129,3-8 0,3-1 0,6-5-258,2-5-129,6 0-516,-9-3-3870,7-6 0,1-6-387,-4-15-516</inkml:trace>
  <inkml:trace contextRef="#ctx0" brushRef="#br1" timeOffset="11532.6595">7242 11925 1677,'-38'22'903,"19"-7"-129,1 3 258,-4 2-129,-1 2 258,-3 7 0,-4 0-129,1 5-129,-4 0 0,2 7-258,-5 0-258,3 5 258,-2-3 0,5 6-258,-2-3 387,5 3-387,0 0 387,8 3-387,2-3 129,9 2 0,2-1-387,6-1 129,0-3-129,10-1 0,2-6 0,2-3 0,2-6 0,4-4 0,-2-7 129,4-2 0,0-9 0,3-1 129,-2-2-258,2 0 129,0-4 0,0 2-129,-3-2 129,3 1-129,-6 0 0,1 1-129,-4-2 129,-1 2 0,-5-1-129,-10-2 129,15 4-129,-15-4 0,0 0 129,0 0-129,0 0 0,0 0-258,0 0-129,0 0-903,0 0-2967,0 0-387,0 0-129,0 0 0</inkml:trace>
  <inkml:trace contextRef="#ctx0" brushRef="#br1" timeOffset="12823.7335">7726 12476 2322,'14'-13'2967,"-14"13"-1032,8-10-1161,-8 10-129,0 0 0,2-14 0,-2 14-258,0 0 129,0 0-258,-12-9 0,12 9-129,-23 0-129,7 4 0,-3 3-129,-1 5 0,-1 0 129,-1 2-129,1 2 129,-2 0 0,0 2 129,6 0 0,-3 1 0,5 0 258,1 1-258,5-2 129,-3 5 0,6-4 129,1-1-129,4 3 0,1-4 258,0 0-129,4-4 0,5 2 129,4-6-129,4 5-129,1-6 0,7-1-258,5-2-258,1-2-387,8 1-1032,-2-2-1806,-2-7-774,12 1 129</inkml:trace>
  <inkml:trace contextRef="#ctx0" brushRef="#br1" timeOffset="13319.7619">7992 12796 903,'-24'-1'3483,"1"-24"-129,22 13-258,-2-12-3483,3 2-129,0-3-258,3 2 0,4 1 129,8 2 258,-2 3 387,3-2 258,-2 9 387,2-2 129,0 8 0,1-3-129,3 6 0,-6 1 0,5 0-258,-5 1-129,2 7 258,-5 0-129,-1 3 129,-4 2 0,-2 1 0,-4-1 129,0 4 0,-6-3 0,0 3-129,-6-5-129,-2 5-129,0-7 0,-2 5 129,-3-6-258,0 1-129,1-4 0,-1-2-129,3 0-516,1-4-645,15 0-1806,-12-8-1161,7-10-258,5 3 258</inkml:trace>
  <inkml:trace contextRef="#ctx0" brushRef="#br1" timeOffset="13936.7971">8344 12483 516,'0'7'2451,"0"-7"-1935,0 0-516,0 0 129,0 0 387,0 0 258,0 0 258,7 17 516,-7-17 0,5 18-258,-5-6 387,3 8-387,-1 1-129,2 4-258,0 1-387,2-1-258,2-4-129,4-7-129,9-7-258,5-7-258,9-13-387,5-10-129,5-6 0,-1-8 516,-1 3 258,-2-2 258,-8 3 258,-6 9 645,-13 3 0,-1 8 129,-13 13 0,0 0-129,0 0-387,0 0-258,6 10 0,-6 8 0,-1-1 129,0 8-129,-5-4 129,2 7-129,1-2 0,2 1 0,-2-1 0,3 1-258,0-1-258,0-4-387,11 5-1290,-2-7-2322,-9-20-387,18 13-129</inkml:trace>
  <inkml:trace contextRef="#ctx0" brushRef="#br1" timeOffset="14431.8255">9262 12354 4902,'-17'17'4515,"0"-17"-129,4 9-387,-1-2-3741,-5 3-129,0 1-387,2 5 258,-3-3-387,6 1 387,-4 0-129,4-7 129,2 3 0,2-7 0,10-3 0,0 0 129,0 0-129,-7 11 0,7-11 0,13 10 0,-2-3 0,7 3 0,1 2 0,1 3-129,1 2 0,-1 2 129,-4-2-129,-2 2 129,-4-2 129,-7-3-129,1 1 258,-4-3 0,-5 1 0,5-13 129,-22 19-129,5-13-258,0 2 0,-2-3-258,-5-5-645,8 4-1032,-5-4-2193,-3-9-129,10-3-387</inkml:trace>
  <inkml:trace contextRef="#ctx0" brushRef="#br1" timeOffset="14779.8454">9555 11971 3999,'15'32'4515,"-8"-9"-258,-7-2-387,4 12-3741,4 7-129,4 7-129,-3 5 258,1 5 0,-3 2 0,-7-5 258,0 0-129,-6-10 258,-1-1-129,-6-8 129,2 0-387,1-9-258,2-10-774,6 3-774,-4-4-2580,6-15-258,0 0 0</inkml:trace>
  <inkml:trace contextRef="#ctx0" brushRef="#br1" timeOffset="14996.8577">9354 12429 3870,'-10'-19'4257,"18"1"-129,2 6-2064,13 9-774,-4-6-387,14 5-129,-5-5-129,10 8-129,4-5-258,2 5-387,7 1-903,-5 0-1935,5-4-1419,7 4-258,-7-4 0</inkml:trace>
  <inkml:trace contextRef="#ctx0" brushRef="#br1" timeOffset="15584.8914">9942 12437 1032,'0'0'3870,"20"6"-129,-20-6-258,31-4-2838,-8 4-903,7 2 129,1 3 0,4 3 129,-1 1 0,-3 0 129,0 4 387,-9-2-129,4 4 258,-11-2-129,4 5 129,-9 0-129,0 2-129,-6 0-129,-2 2 129,-2-1-387,-6 1 129,-7-3-129,-5-1-129,-2-3 129,-3-3 0,-3-5 0,-4-2 0,0-5 0,0 0-129,3-7 129,-3-3 0,2-5 0,2 0 0,7-1 0,2-1 0,4 0 0,6 0 129,7 3-129,2 1 129,15-1-129,4 4 0,6 1-129,7 4-258,7 3-387,1-3-645,7 5-1290,5 5-1290,-10-5-258</inkml:trace>
  <inkml:trace contextRef="#ctx0" brushRef="#br1" timeOffset="16063.9188">10549 12405 3483,'0'0'4515,"-2"13"-387,2-13-129,-10 18-3225,10 1-774,1 2 0,3 3 0,1 0 129,1 0-129,1-6 0,5-5 129,7-9-129,6-4-129,9-9 0,3-10 129,7 0-129,-1-5 129,3-1 0,-6 5 0,-5 2 129,-7 2 0,-8 8 129,-3 4-129,-17 4 129,15 0 0,-15 0 0,7 22 129,-7-7 0,1 7-129,-1-1-129,4 7 0,-2-2-129,3 0-387,4 3-774,-2-9-1290,4-4-2064,6-3 0,-6-12-129</inkml:trace>
  <inkml:trace contextRef="#ctx0" brushRef="#br1" timeOffset="16407.9385">11251 11925 4644,'10'32'4515,"-2"-5"-129,-5-1-258,2 8-4128,4 13 129,0 3-129,2 10 258,-8 3 129,2 2 0,-5-7 0,2-2 0,-2-8 129,-2-3-129,-1-9 0,3-5-258,3-11-258,10-7-258,15-3-645,-4-12-1548,9-10-1935,7-1-129,-4-13-387</inkml:trace>
  <inkml:trace contextRef="#ctx0" brushRef="#br1" timeOffset="16656.9527">11119 12195 5547,'38'12'4902,"-5"-8"-516,0-4-129,16 0-4257,0-2-1161,21 7-1032,2 5-2193,-1-4-258,5 1-258</inkml:trace>
  <inkml:trace contextRef="#ctx0" brushRef="#br1" timeOffset="16964.9703">12286 12547 3354,'2'53'4644,"-2"-27"-516,2 16-129,-4-1-3225,0 8-774,-4 6-258,2 8-774,-5-10-1032,2 0-1935,5 1-387,-8-18 129</inkml:trace>
  <inkml:trace contextRef="#ctx0" brushRef="#br1" timeOffset="17552.0039">13221 12325 516,'-13'-12'4257,"13"12"0,-26-8-129,13 6-1935,-4 2-1935,-7 2 0,2 7-258,-6 2 129,1 3 0,-5 2 387,3 6-258,-4 1 387,6 3-258,-3 1 258,8 2-387,-2 0 258,7 2-387,3-4 129,7 0 0,5-3-129,2-1 129,11-3-258,12-5 0,10 0-258,4-8-387,18 2-1161,-2-9-1419,9-3-1419,7-3-258,-4-11 129</inkml:trace>
  <inkml:trace contextRef="#ctx0" brushRef="#br1" timeOffset="17972.0279">13572 12632 258,'-52'-14'3225,"38"6"-258,-11-16-387,12 3-3354,8 1-129,5 0 258,0-1 258,10 0 774,5 3 258,-2-1 516,8 6 387,-5 1 258,5 7-387,-6 1-258,6 4-258,-6 2-516,3 10 0,-4-1 0,-1 10 0,-5-4-129,-1 5 129,-7-1 0,0 5 129,-7-6-129,-3 2 0,-6-3-129,-2-1 0,-3-2-129,-1-4-258,1-2-258,-5-10-1548,5-1-2451,10-6-129,-4-15-516</inkml:trace>
  <inkml:trace contextRef="#ctx0" brushRef="#br1" timeOffset="18444.0549">13950 12335 5160,'25'36'4902,"-16"-20"-645,3 4-129,-3 2-4386,-1 4 258,1-1-129,-1 1 129,-3-2 0,0-9 129,2-3 129,-7-12-129,21 7 0,-4-9 0,8-10-258,6-3 0,2-8 129,5-2-129,0-1 129,-3 1-258,-4 3 258,-7 3 258,-3 4-129,-9 3 0,-1 10 0,-11 2-129,0 0 258,10 6 0,-7 5-129,-3 3 258,2 5-258,0 1 129,1 4-129,1 1-129,1-2-516,9 9-1290,-1-6-2451,2-9-516,6-2-258</inkml:trace>
  <inkml:trace contextRef="#ctx0" brushRef="#br1" timeOffset="18916.0819">15004 12393 6708,'-15'16'4515,"15"-16"-258,-30 7-516,14-1-4515,-8-3 0,6 6 258,-5-4 129,3 2 129,0 1 0,4-7 645,5 5-258,0-5 258,11-1-258,0 0 0,0 0-129,5 14 0,11-10 0,3 3-129,3 1 0,5 4 0,2 0 0,0 5 0,-1-3 0,-2 8 0,-5-5 129,-4 2 0,-3-1 258,-6 2 0,-5-1 0,-5-4 129,-9 2-258,-6-2 0,-4 2-129,-4-3-516,-6-9-1032,5-5-2193,2 0-774,-2-15-129</inkml:trace>
  <inkml:trace contextRef="#ctx0" brushRef="#br1" timeOffset="19256.1014">15350 11930 5805,'13'46'5031,"-3"-12"-387,-5-2-387,4 13-4257,5 9 0,0 8 129,2 6 0,-3-2 0,0-1-129,-2-2 129,-4-7-129,-2-7 129,-5-5-129,4-9-129,-4-7 0,0-5-258,0-11-258,0 0-645,0-12-2967,-23-10-258,15-7-387</inkml:trace>
  <inkml:trace contextRef="#ctx0" brushRef="#br1" timeOffset="19437.1116">15265 12351 1419,'8'-16'2451,"5"8"-258,6 6 387,0-6-774,10 8-129,-2-3-258,13 4 129,-3 1-774,7 3-645,5 0-2064,6 7-2193,-9-10-258,10 5-258</inkml:trace>
  <inkml:trace contextRef="#ctx0" brushRef="#br1" timeOffset="20196.1551">15900 12364 3999,'18'13'4257,"-18"-13"-258,30 19-516,-11-7-4128,6 6-258,-4 2 129,8 6 129,-8 1 129,4 4 387,-8 0 258,-3 1 387,-2 0 129,-7-2 0,-2 3 0,-4-7-129,-5 1 0,-8-3-258,-1-2-129,-5-5 0,0-5-129,-3-5 0,1-4 0,1-3 0,2-3-129,5-8-258,2-9-258,9 3-258,-1-7-129,6-1 0,4-1 0,12 3 0,-2-3 129,7 2 258,0 4 516,4-2 0,1 3 258,1 1 0,0 5 387,-2 1-258,2 5 258,-3 0 0,-1 7 0,-2 0 129,0 3 129,-5 6 129,6 5 0,-9-2-129,7 7 0,-5-2-129,6 3 129,-6-4-258,10 1-129,-2-6-387,7-4 129,7-5-129,3-2 0,0-7 387,1-1-129,-3-6 129,-1 6 0,-13-4 0,-1 7 0,-14-3 0,-1 8 0,-10 0-258,10 16 0,-6 3-258,1 3 129,3 7-129,-1-3-258,8 9-258,-6-10-774,13 0-3096,0-2-387,-3-16-129</inkml:trace>
  <inkml:trace contextRef="#ctx0" brushRef="#br1" timeOffset="20592.1778">17158 11910 1548,'23'42'3999,"-4"-10"-129,-13-11-258,11 9-3225,-7 10-645,1 8 258,0 9 258,-5 5 387,0 6 0,-6-10 387,9 11 0,-9-11-129,6 7 0,-1-8-387,6-3-129,3-6-516,1-8 0,12 2-645,0-18-645,14 1-1548,2-10-1677,-4-15-129,9 0 130</inkml:trace>
  <inkml:trace contextRef="#ctx0" brushRef="#br1" timeOffset="20857.193">17117 12393 8385,'37'32'5031,"-4"-18"-387,1-7-387,14 5-4902,-2-9-645,17 12 0,-4-13-774,16 5-2580,-2-1-258,-4-6-258</inkml:trace>
  <inkml:trace contextRef="#ctx0" brushRef="#br1" timeOffset="22224.2712">17649 11483 1419,'0'0'3870,"0"0"129,0 0-2064,-5-12-645,5 12-258,0 0-258,0 0-258,11 2 129,4 8 0,3 4 0,7 6-258,2 3 0,11 12-258,2 5 0,6 9-129,-3 8 129,3 7-129,-4 2-129,1 9 129,-7 0 0,-4 3 129,-7 3 0,-7-1-129,-5-5 129,-6 0-129,-6-2 258,-1-8-258,-4-3 0,-6-6-387,-2-2-387,-5-16-1677,-4-1-1935,7-5-258,-10-21-129</inkml:trace>
  <inkml:trace contextRef="#ctx0" brushRef="#br0" timeOffset="35032.0036">1005 15483 1419,'2'21'2838,"-2"-21"-1161,-2 17-1161,2-5 0,0-2 0,0 2 0,0 0-129,3 1 129,-2-2-129,3 3 387,-4-3 0,3 5-129,-3-6 258,0 9-129,0-4 0,0 4-129,-6 1 0,5 3-129,-7 4-129,6 5 129,-5-1-129,4 4-129,-3-1 0,4 3 0,0-5-129,1-3 0,1-7-129,-2-2 0,2-4-258,0-16-129,2 20-903,-2-20-1548,0-8-1290,0 8-387,0-32 0</inkml:trace>
  <inkml:trace contextRef="#ctx0" brushRef="#br0" timeOffset="35604.0364">961 15402 903,'-10'-7'4128,"10"7"0,0 0-258,-11-18-2709,11 18-645,6-15-387,5 5 129,1-1-516,3 0 129,3 1 129,0 3 0,1-1 0,1 1 0,-4 3 129,4 1-129,-4 0 258,3 3-258,-5 0 129,5 7-129,-5 2 129,1 2 0,-2-1 0,0 5 129,-1-1-129,-1 2 129,-2 0 129,-2 0-129,-6-1 129,1 3 0,-2-1 0,-3 1 0,-9-1 0,2 1-129,-7-1 0,0 1 0,-4-1-129,-1 0-129,-2-3 129,-2 1-129,-1-2 129,0-2-129,0-1 0,2-2 0,3-1 0,4-2 0,4 1-387,0-6-387,14 0-516,0 0-774,0-12-2193,13 7-258,-2-9-258</inkml:trace>
  <inkml:trace contextRef="#ctx0" brushRef="#br0" timeOffset="36248.0732">1390 15378 2967,'0'0'3354,"0"0"129,0 0-2967,0 0-645,0 0-516,0 0-258,9 10 0,-9-10 387,12 14 516,-12-14 258,9 17 387,-4-7 258,-5-10 0,11 25 129,-7-13 0,2 5-129,1 1-258,3 1-129,-3 0-258,3 1-129,-1-2 129,-2-2-258,0-4 0,-1 0 0,-6-12 129,7 16 258,-7-16 129,0 0-129,0 0 258,0 0-129,0 0 0,-3-13-129,-4-2 0,2-2-129,-2-3-258,-2-1 0,3-2 0,0 3-129,2-1 0,1 3 129,2 2 0,1 2-129,0 3 129,1-1-258,7 0 258,4 0 0,3 4 0,6-3 0,1-1 0,7 0 0,0 1 0,4 0 0,0 5-129,-2 0-516,7 6-645,-9 0-1677,-2 0-1290,4 14-516,-16-10 646</inkml:trace>
  <inkml:trace contextRef="#ctx0" brushRef="#br0" timeOffset="36820.106">1759 15545 3225,'35'0'3612,"-25"-7"0,13-1-2967,0 0-774,0-2 0,4 0 0,0-1 129,0-1 0,-1-2 129,1 3 258,-7-5 258,1 5-129,-3-4 258,-1 3-129,-5-2-258,1 4 0,-5-3-129,-3 2 0,-5 11-129,0-16-129,0 16 0,-12-13 0,-6 10 129,2 3-129,-8 0 129,0 5 0,-3 3 0,0 3 0,1 2-129,0 4 129,3-1-129,-1 3 0,4 1 0,0-1 129,3 2 0,5-2 258,0 1-129,5 2 0,0-1 0,5 3 0,2-3 0,7 3-129,3-4 258,8 1-387,4-3 0,6-5-387,8-1-129,-1-12-903,13 0-1806,1-1-1161,-7-16-516</inkml:trace>
  <inkml:trace contextRef="#ctx0" brushRef="#br0" timeOffset="37224.129">2275 15545 516,'-8'29'3612,"0"-24"387,8 7-1290,0 2-2064,-1-3-129,1 0-258,0-11 0,9 13-258,3-13 258,2 0-129,2-6 0,3-5 129,2-4-129,2-2 0,-6-2 129,4 1 0,-5 0-129,-2 1 129,-5-3-129,-1 4 387,-6-2-258,1 5 129,-3-3-129,-5 4 0,-5-4 129,0 6-129,-6-2-129,-1 5-129,-2 2 129,-4 2-129,3 3 0,-3 2-129,3 8-129,1 2-258,6 10 129,-2-4-387,9 11-516,-3-6-774,8 3-1290,1 11-903,0-19 130</inkml:trace>
  <inkml:trace contextRef="#ctx0" brushRef="#br0" timeOffset="37780.1608">2534 14958 6708,'-2'13'4386,"-5"2"-129,7-15-1935,-8 19-2451,8-19-258,3 27 129,1-9 0,2 8 258,-1 4 0,-1 1 258,1 9 129,-5-4 0,4 10 129,-4-6 0,2 1 0,3-5-258,2-4-129,1-5 0,6-10-258,2-8 0,4-8 0,3-1 0,-1-10 0,0-4 129,1-1 0,-6-4 258,0 3-129,-6 4 129,-11 12-129,16-17 0,-16 17 0,14 0 0,-14 0-129,17 10 129,-8 4-129,1 3 129,4 3 0,-1 5-129,1 0 129,1 2-129,-1-5-258,4 4-387,-6-19-2322,3-7-1548,6 0-516,-8-22 0</inkml:trace>
  <inkml:trace contextRef="#ctx0" brushRef="#br0" timeOffset="37977.1722">2958 15023 6450,'-8'40'4386,"8"-40"-2322,0 12-2064,11-4-4644,0-8-516</inkml:trace>
  <inkml:trace contextRef="#ctx0" brushRef="#br0" timeOffset="38452.1992">3331 15304 2322,'12'-16'2967,"-12"16"0,6-9-2838,-6 9 387,0 0 387,-5-17 129,5 17 258,-16-4 0,16 4 129,-23 1-129,11 10-129,-8-5-516,6 9-129,-4 2-387,2 4 0,-3 0-129,2 3 129,1-3-129,4 3 258,-1-2-129,5 1 0,1 0 0,7-3 0,0-1 0,6-2-129,7-1 0,3-5-258,9-2-258,-3-9-645,16 0-1032,-8-8-2064,1-13-258,8 4-387</inkml:trace>
  <inkml:trace contextRef="#ctx0" brushRef="#br0" timeOffset="38892.2244">3514 15305 6063,'5'18'4386,"6"-5"-258,-11-13-1806,14 13-2580,2-8-129,4 6 0,1 0 258,4 1-129,-2 0 129,3 5 129,-6-2 0,-1 0 258,-3 2 0,-5-2 129,0 4 129,-9-4-129,-2 5 0,-2-5-129,-9 3 0,-8-2-129,-2 2 129,-5-1-129,0-2-129,-4-2 129,2-2-129,-2-4 129,7-1-129,2-4 0,6-2 0,3-2-258,6-9 258,6 0-387,0-9 129,13 2-129,-1-8-258,13 2-516,-4-12-645,12 4-1032,5 2-1419,-6-16-129</inkml:trace>
  <inkml:trace contextRef="#ctx0" brushRef="#br0" timeOffset="39172.2405">3973 15031 1935,'17'-2'3741,"-17"2"129,0 0-1290,0 0-1677,10 17-129,-8-3-387,2 8 258,-4 2 0,8 13 129,-8-3 129,6 13-129,-5-5 0,4 10-258,-3-1 0,3 5-258,-4-2 0,1-4-258,2-5-129,-4-8-129,4-1-258,-4-14-387,2-4-1290,-2-18-2064,0 0-516,0-7-129</inkml:trace>
  <inkml:trace contextRef="#ctx0" brushRef="#br0" timeOffset="39676.2693">4046 15298 3999,'20'5'4644,"10"15"-258,-14-6-1806,2-3-1290,11 7-387,-2-4-516,3 1 0,-2-5-258,4-3 0,-1 0 0,-2-7-129,1 0 129,-1-7-129,0-5-129,-2-2 0,0-2 0,-4-3-387,-3 1 258,-6-2-129,-3 3 258,-7 0-129,-4 3 258,-5 3 0,-8 4 258,-6 3 0,-6 4-129,1 0 129,-6 9-129,1 8 129,-1 1-129,0 6-129,0-1 0,4 5 129,0 1-129,5 4 129,3 0 129,4 2-129,6 2 129,7-1-129,1-1 129,11 2-129,6-5 129,9 2-129,6-4 0,4-5 0,4 0-129,7-6-129,5 2-387,-3-15-1935,3-1-2064,7 0-258,-11-7-516</inkml:trace>
  <inkml:trace contextRef="#ctx0" brushRef="#br0" timeOffset="46088.636">5316 14928 645,'7'-12'2838,"-7"12"-645,0 0-1161,0-15-129,0 15 0,0 0 387,0 0-387,-7-14 258,7 14-129,-15-5 0,15 5-387,-15-3 0,15 3-387,-22 0 0,8 1-129,-2 3-129,-1 3 129,-2 2-129,1 0 0,-6 3 0,3 3 0,-4 1 129,4 2-129,-3 3 129,0 3 129,-1 2-258,2 5 258,-2 4-129,3 4 0,1 2 129,2 2-129,3-2 129,4 4 0,3-2-129,4 3 258,4-4-258,1 1-129,6-5 129,4-4-129,7 0 0,3-2 0,3-6 0,5-4-129,4-3 129,2-7-129,6 4-258,-3-8 0,8 7-516,-6-8-774,5 6-1935,0 8-645,-15-9-516</inkml:trace>
  <inkml:trace contextRef="#ctx0" brushRef="#br2" timeOffset="70536.0344">5758 15050 1032,'0'12'774,"-11"-1"-903,11-11 129,-7 16 516,7-16 258,-11 18 129,11-18 258,-12 17 129,7-5 0,5-12 129,-13 19-258,13-19-387,-8 17-258,8-17 0,-5 15-258,5-15-129,0 0 0,-5 13 129,5-13-129,0 0 0,0 0-129,0 0 129,0 0-129,0 0 0,0 0 0,0 0-258,0 0-129,0 0 0,0 0 129,0-9-258,0 9 129,4-16 129,-4 16-129,7-14 129,-7 14 129,7-17 0,-7 17 129,10-14 0,-10 14 0,9-14 0,-9 14 0,10-14 0,-10 14 0,0 0 129,12-13 129,-12 13 258,0 0 129,0 0 258,0 0 0,0 0 0,0 0-129,0 0 0,0 0-258,0 0 0,0 0-258,0 0-258,-8 8 0,8-8 0,-7 18 0,4-7 0,-2 3 0,1 1 129,1 2-129,-2 3 0,2 1 0,-1 2 0,1 3 0,2 3 0,1 0 0,-2 5-129,2 0 0,0 3 0,0 0 0,0 0-129,2-2 0,-1 3 129,-1-6 0,1-2 0,0-3 0,1-1 0,-2-5-129,3 0 0,-3-4 258,0 2 0,0-4-129,-1 0 258,-4-4-129,1 2 0,4-13 0,-9 18 258,9-18-516,0 0-774,0 0-903,-14-3-1806,14 3-387,-7-18 130</inkml:trace>
  <inkml:trace contextRef="#ctx0" brushRef="#br2" timeOffset="70944.0578">5542 15523 5676,'-10'7'4515,"10"-7"-516,0 0 0,0 0-3999,0-9-129,0 9 0,18-10-129,-2 3 258,-1-3 129,4 0 129,1 3 129,0-5-129,2 6 0,1-4-129,2 2 0,-4 3 0,1 1-129,1-2 0,-6 3 0,1-1-129,-3 0 129,-2 4 0,-13 0-129,19 0 0,-19 0-129,15 0-387,-15 0-774,12 0-2709,-12 0-258,13 0-258</inkml:trace>
  <inkml:trace contextRef="#ctx0" brushRef="#br2" timeOffset="71572.0937">5949 15262 1677,'7'3'2967,"-7"-3"-1935,0 0-774,12 0-129,-12 0 516,0 0 0,16 11 0,-16-11-129,9 20 258,-8-8 0,4 5 129,-3-2-387,2 6 129,-4 0 0,3 3-258,-3-1 258,6 1-258,-6-2 129,4-2 0,-2-4 0,5 1-129,-7-17 129,13 15-129,-13-15-129,24 0-129,-8-1 0,-2-8-129,6-4 0,-3-3 129,2-1-129,-4 0-129,0-2 129,-5 0 0,0-1 0,-3 3 0,-1 0 0,0-2-258,0 5 129,0-3-258,0 4 129,-3-2-258,-3 15 258,5-21 0,-5 21-129,0-13-258,0 13-387,0 0-516,-10-7-1032,10 7-1548,0 0 387</inkml:trace>
  <inkml:trace contextRef="#ctx0" brushRef="#br2" timeOffset="72364.139">6365 15291 2322,'16'0'1935,"-16"0"-1419,0 0 0,0 0 258,0 0 516,13 13-129,-8-1 258,-5-12 0,9 24 0,-7-13-387,5 7-129,-4-4-258,2 5-258,-3-3-129,3-1-129,-3-3 0,-2-12-129,7 14 258,-7-14-129,11 0 0,-11 0 0,21-25-129,-8 3 258,4-3-258,1-1 129,2-1-129,-2 1 0,-3 2 0,0 3 0,-5 8 129,-10 13-129,15-17 129,-15 17 129,0 0-129,12 0 0,-12 0 258,9 22-258,-6-7 0,3 3 129,-2 5-258,2 0 129,-2 0 0,1 2-129,-2-2 0,3-3-129,-2 0 129,0-4-258,2-2 0,-6-14-903,15 17-774,-15-17-2580,13 0 0,1 0 0</inkml:trace>
  <inkml:trace contextRef="#ctx0" brushRef="#br2" timeOffset="72836.166">7167 15225 1935,'14'0'3999,"-14"0"129,0 0-387,0 0-2451,-1-6-1290,1 6 0,-12-6 0,12 6 0,-22-4 129,8 4 0,-1 0 129,-4 7 129,1-1-258,0 6 258,-1-1-387,0 3 0,2 3 0,-2 2 129,5 2-129,0 3 258,0-5-129,3 5 129,-1-1 129,6 0-258,-1-1 129,7-3 129,-1 1-129,2-3-258,5-2 129,6-3-129,4-3-129,4-2 0,6 0-258,2-7 0,5 1-387,-1-5-774,9-2-1161,4 0-1806,-12-15 129</inkml:trace>
  <inkml:trace contextRef="#ctx0" brushRef="#br2" timeOffset="73512.2047">7404 14998 2709,'3'21'3354,"-3"-21"129,9 17-903,-3-2-2838,0 3 258,0 6 129,-1-2 258,3 6 387,-6-1 0,4 7 0,-6-1 129,3 6 0,-3-3-387,0 3 0,-1-4-387,1-2-129,-3-3-129,-1-6-129,1-3-387,-4-7-387,3 0-258,4-14-258,-12 11 0,2-11 129,10 0 0,-18-7 387,18 7 129,-21-21 129,12 8 258,-1-2 129,5 1 258,-1 2-387,4-2 258,2 2-129,3 2 0,8 2 258,1-1-258,6 1 258,2 0-387,6 0 258,2-1 0,0-2-129,6 1 129,-1-2 129,4 0 129,-4 0 0,1 3 258,-3-3 0,-2 7 258,-3-1 258,-6 6 258,-3 0 258,-4 3 0,0 6 645,-7 3-516,0 8 387,-4-4-258,2 6-258,-4-4-258,2 4-258,-2-3-387,0-3-387,0-1-516,0-15-1161,1 14-903,-1-14-1548,0 0-129</inkml:trace>
  <inkml:trace contextRef="#ctx0" brushRef="#br2" timeOffset="73701.2154">7830 15184 5934,'4'-16'4515,"-4"16"-129,0 0-387,15 2-3741,-15-2-645,0 0-516,16 20-1419,-5-9-1935,-11-11-129,20 17-129</inkml:trace>
  <inkml:trace contextRef="#ctx0" brushRef="#br2" timeOffset="73924.2282">8025 15494 3225,'-12'0'774,"12"0"-774,-3-21 0,3 7-3096</inkml:trace>
  <inkml:trace contextRef="#ctx0" brushRef="#br2" timeOffset="74240.2462">8025 15494 903,'-18'-107'3483,"15"86"1161,8 9-516,-3-2-1032,5-6-1806,6 7-774,0-3-387,4 4-129,1 4-129,-2 2 129,0 3 0,-2 3 0,-4 0 0,2 5 129,-12-5 129,19 24-129,-11-7 0,-1 4 0,-1 0 0,-1 5 129,-1-4 0,3 5 129,-7-6 0,2 1 0,-2-6 129,-2 4-129,-9-8 129,5 0-129,-5-7-258,0 1 0,-1-3-129,-1-3-516,13 0-516,-24-18-1290,18 2-2193,6-2-258,-1-6-129,2-1 259</inkml:trace>
  <inkml:trace contextRef="#ctx0" brushRef="#br2" timeOffset="74699.2726">8345 15262 3612,'16'9'4386,"-16"-9"-516,0 0 0,0 0-2838,0 0-903,7 11 0,-7-11 129,2 21 0,3-4 258,-5-1 129,3 2-129,-3-3-129,5 3 129,-2-5-258,-3-13-129,19 12-258,-1-17-258,12-7-387,2-13 0,8 5 0,-1-10 129,3 5-129,-2-7 258,-2 11 258,-7 1 258,-10 9 516,-2 7 258,-19 4-129,22 1 0,-22-1 129,12 32-129,-11-14 0,4 11 0,-4-4-129,4 5-129,-1-2 0,0 2-258,-1-3 0,0 0-387,4 1-516,-7-11-1935,0 3-1806,3-3-387,-3-17-129</inkml:trace>
  <inkml:trace contextRef="#ctx0" brushRef="#br2" timeOffset="76608.3818">9409 14890 2322,'0'0'2064,"6"-14"258,-6 14 0,0 0-129,0-11 0,0 11-258,0 0-258,0 0-516,0-11 0,0 11-387,0 0 0,0 0-258,0 0 0,0 0-129,-10-8-129,10 8 0,0 0-129,0 0-129,-14-1 0,14 1-129,-14 3 129,14-3-129,-18 24 129,4-8-129,2 7 0,-3 4 129,1 7 0,-2 5 0,-2 4-129,2 8 258,-1-1-258,0 4 129,1-1 0,2-2 0,4 1 0,4-5 0,6-4 0,1-5-129,8-3 0,7-6 0,5-6 129,6-2-258,2-5 258,2-4-129,0-4 129,0-3 0,-2-1 0,-1-3 0,-5-1 0,-6 0 129,-2 0-129,-3 0 0,-12 0 0,13 0 258,-13 0-258,0 0 0,0 0-258,0 0 0,0 0-903,0 0-2193,0 0-1290,0 0 0,-4-7-387</inkml:trace>
  <inkml:trace contextRef="#ctx0" brushRef="#br2" timeOffset="77447.4297">9804 14979 1,'0'-20'3353,"-8"6"130,8 14 0,0 0-1935,-17-9-516,17 9 129,-14-8 0,14 8-258,-12-5 129,12 5-129,0 0 0,0 0-387,-15 0-129,15 0-258,-2 6-129,2-6 129,-1 25-258,1-7 258,0 8-129,0 1 0,2 10 0,3 6 0,2 4 0,0 5 0,0 3-129,0 3 129,0 1 0,-2-1-129,-1-4 129,-1-4-129,-1-4 0,-1-7 0,-1-8 129,0-6-258,0-4 258,0-6-129,-1-5-129,1-10-774,0 0-645,-16-8-387,11-4-1161,0-1-903,-8-13-258</inkml:trace>
  <inkml:trace contextRef="#ctx0" brushRef="#br2" timeOffset="77680.443">9561 15402 2580,'0'0'3096,"0"0"-1032,7-11 0,6 6-774,6 1 0,0-5-129,10 5 0,-2-7 0,8 5-258,-2-5-387,3 4-258,3 0-258,-3 0-387,2 5-1032,-6 2-2451,-8-5-387,6 8 0</inkml:trace>
  <inkml:trace contextRef="#ctx0" brushRef="#br2" timeOffset="78283.4776">10054 15211 129,'-1'-11'2838,"1"11"0,6 0-516,-6 0-1806,0 0 0,1 19 258,-1-19 129,2 26 129,-2-12-129,0 11 129,-2-1-258,2 5 0,-3 0-258,3 3-129,-2-5-129,2 1 0,0-6 0,8-4 0,3-7-129,9-8 0,3-5-258,3-10-129,6-5-129,-2-7 129,2-4 258,-4-2 129,-6-5 258,1 8 258,-14-4 387,3 9-129,-12-5 129,4 12-129,-4-4 129,-1 8-516,-6 0-258,7 11 0,-11-12-258,11 12 0,-15 0 0,15 0-129,-12 6-129,12-6-129,-10 18-387,10-18-645,-1 21-1161,1-9-1935,0-12-129,12 22-258</inkml:trace>
  <inkml:trace contextRef="#ctx0" brushRef="#br2" timeOffset="78771.5055">10461 15226 6708,'0'0'4128,"0"0"-129,0 0-129,0 0-3483,0 7-516,-4 7 0,1 2 129,-4 8 129,0-3 129,5 8 129,-3-7 0,5 2 0,0-5-129,1-6-129,11-6 0,5-7-258,9-10-129,2-8-129,9-6 129,-1-5 129,4 1 129,-4-1 129,-5 3 129,-2 5 258,-13 3 0,1 8 0,-17 10 258,11-8-387,-11 8-129,4 6 0,-4-6-129,6 27 0,-4-7 0,1 5 0,-1 3-129,1 1 0,-1 0 0,1-4-129,4 4-387,-7-12-645,17 9-1677,-4-12-1806,0-3 0,2-7-516,-2-5 388</inkml:trace>
  <inkml:trace contextRef="#ctx0" brushRef="#br2" timeOffset="79160.5277">11117 15219 7224,'2'15'3870,"-2"-15"-258,0 0-129,-11-1-3741,11 1 0,0 0 258,-15-4 129,15 4 258,-15 0 387,1 0 129,7 5-129,-8 2-129,4 7-387,-4 2 129,2 4-129,2 0-129,1 6 129,3-4-129,3 5 0,4-2 0,2 1-129,8 0 0,8-5-129,5 2-129,0-8-258,14 2-903,-5-8-3096,5-12 129,6-8-645,-7-16 129</inkml:trace>
  <inkml:trace contextRef="#ctx0" brushRef="#br2" timeOffset="79827.5659">11451 14887 8256,'-20'26'3999,"20"-6"-129,0-20-387,-7 25-3999,6-9 129,1 5 258,5 3 258,-3 4 129,5 8 387,-7-1 0,6 12 129,-6-1-258,0 6 129,0-2-516,0 0 0,0-4-258,0-6 0,0-7 0,-2-11-258,2-5 129,0-17 0,0 0-129,0 0 0,-11-5 129,4-10 129,-2-5 0,0 0 0,1-5 129,0 1 0,0 2 129,4 1-129,2 3 129,2 3-129,0 2 0,7 1-129,6 2 129,2 3 0,5-1 0,7 1-129,3-2 129,4 1 0,3 1 0,4-3 0,-2 3-129,1-2 129,-2 2 0,-1 3 0,-2 2 129,-2 2-129,-5 0 129,0 12 129,-3 0-129,-3 6 129,-3-1 0,1 6 0,-8-1 129,0 3-129,-4-4 129,-3 4-129,-2-4 0,-1-1-129,-2-3-129,0-5-258,0 0-258,0-12-2322,-7-3-1677,7 3-258,-5-25-258,4 0 259</inkml:trace>
  <inkml:trace contextRef="#ctx0" brushRef="#br2" timeOffset="80048.5785">11932 14924 10965,'0'0'5031,"0"0"-258,11 0-258,-11 0-4128,14 9-774,0 1-129,-14-10-258,24 19 0,-24-19-129,26 25-774,-26-25-1419,16 20-1419,1-4-258,-4-2-258</inkml:trace>
  <inkml:trace contextRef="#ctx0" brushRef="#br2" timeOffset="80499.6043">12306 15391 7998,'-20'26'4515,"3"-26"-129,17 0-645,-17-6-3612,8-7-516,1-7 0,8-1 0,-2-7 0,4 0 258,8-1 129,0 2 129,8 2 0,-3 4 0,5 2 0,-5 9-129,2 1 129,-6 9-129,2 0 0,-3 11 129,-3 5-129,0 5 129,-4 4 0,0 3 0,0 4 0,-3-1 129,0 1 0,-3-3 0,-2 2 0,-8-8 258,5 3-258,-9-5 129,2-3-129,-5-5 129,1-3-258,-3-8 0,1-2-129,3-8-258,-3-10-258,12 5-903,-9-15-2322,12 0-903,6-2-258,3-5-387</inkml:trace>
  <inkml:trace contextRef="#ctx0" brushRef="#br2" timeOffset="80963.6309">12514 15211 7998,'19'13'4515,"1"-8"0,-20-5-516,0 0-3741,13 4-258,-13-4-129,15 20 258,-10-8 0,1 5 0,-5-5 258,3 5-129,-1-8-129,-3-9 0,15 9-387,0-13-387,9-6 0,2-11 0,7 6 129,1-11 0,7 3 129,-4 1 129,-3 5 387,-2 5 258,-12 3 258,-1 9 0,-6 0-129,-1 13 129,-11 3 0,1 10 0,-2-1-129,-1 9-129,-5-1-129,2 7 129,-2-4-387,4 0 0,0 0-129,-1-6-516,3 9-1032,0-8-3096,-4-9-387,4-5-129,0-17-387</inkml:trace>
  <inkml:trace contextRef="#ctx0" brushRef="#br2" timeOffset="88627.0692">16549 15518 3096,'0'0'4257,"0"0"-2064,0 0-516,0 0-516,0 0 258,0 0-516,0 0 129,0 0-129,0 0-258,0 0-129,0 0 129,0 0-258,0 0 0,0 0-129,0 0 129,0 0-258,0 0 129,0 0-129,0 0-129,0 0 129,0 0-129,0 0 0,0 0 0,0 0 0,0 0 0,0 12 0,0-12 0,-6 21 129,-2-6-258,0 3 129,-1 3-129,-1 1 129,-1 2-258,-1 4 258,1-4-258,2 2-129,-1-6 0,5 7-774,-7-16-1032,11 2-2451,1 2-516,0-15 129</inkml:trace>
  <inkml:trace contextRef="#ctx0" brushRef="#br2" timeOffset="89676.1292">17133 14751 1032,'0'0'2193,"0"0"-774,0 0-258,0 0 0,0 0-129,0 0-387,0 0 0,0 0-129,0 0-258,0 0-258,0 0-129,0 0 129,0 0-129,0 0 129,-12 0 0,12 0-258,0 0 258,-12 14 258,12-14-129,-10 15 0,10-15 129,-13 17 258,13-17-129,-13 22 129,4-11 0,-2 7 129,-3-3 258,1 6-387,-2 3 387,0 8-387,-7-1 258,5 10-129,-8 4-258,6 6 129,-4 0-129,2 6-129,-2-4-129,7-2 0,-3-1-129,9-3 129,2-7 0,4-4 0,4-3-129,0-4 0,7-1 0,6-3-129,3-1 129,1-2-258,5 2 258,2-4-258,3-2 129,-3-2 0,5-2-129,-5-4 258,1-1 0,-5-4-129,-1-2 129,-8-1 0,1-2-129,-12 0 0,15-2-645,-15 2-1677,0-22-2064,0 22-258,1-28 129</inkml:trace>
  <inkml:trace contextRef="#ctx0" brushRef="#br2" timeOffset="90716.1887">17524 14793 2709,'0'0'3354,"-6"-10"-258,6 10-2451,0 0-258,-14-6 258,14 6-129,0 0 129,0 0 129,-11 0-129,11 0 129,0 0-129,-9 10 0,9-10-258,-4 17 0,2-3 0,1 0-129,-2 4 0,1 2 0,2 6-129,-3 3 0,0 5 0,1 1 0,-1 7 129,1 1-258,2 7 258,-1-2-129,-2 3-129,3-4 0,0-2 129,-2-2-129,1-4 0,-1-6 0,-1-5 0,0-3 0,-1-4 0,-2-2 129,1-5-129,-1-1 0,6-13 0,-10 17 0,10-17 0,0 0-129,-14 4-387,14-4 0,-8-9 0,8 9-129,-10-28-129,5 11 129,-7-8-129,5 3 258,-4-5 0,3 3 387,-2 0 0,3 0 129,-2 2-129,5 4 129,-1 2 0,2 3 0,1 0 0,2 13 0,0-18 0,0 18 129,0 0-129,2-14 129,-2 14 0,0 0 129,18-14 129,-18 14 0,20-10 0,-6 1 258,7 4-129,0-3-129,7 1 258,-2-1-258,9 4-129,1-2 0,2 2 0,-4 0-129,1 0-129,-2 4 0,-5 0 0,-5 0-258,-3 0-129,-3 1-258,-17-1-774,18 11-1290,-8 3-1806,-10-14-129</inkml:trace>
  <inkml:trace contextRef="#ctx0" brushRef="#br2" timeOffset="91384.2269">17819 15023 2193,'7'-8'3096,"6"9"258,-13-1-2451,0 0-645,0 0-129,0 0 129,0 0 516,0 0 129,0 0 129,5 15 0,-4 1-258,-2-4 129,0 11-258,-7 0 129,5 9-129,-6-3-129,5 6 129,0-7-129,4 5-129,-1-8 0,1 1-129,2-9 0,6-1-129,4-8-129,3-4 129,3-4-129,3-4 0,6-9 0,1-5-129,0-1 129,-3-9 0,1 2 129,-2 0-129,-6-1 0,-4 2 129,-5 1 0,1 2-129,-6 1 129,0 3 0,-4 0 0,0 0-129,-3 7 0,-1-2 0,4 13 0,-15-19 0,15 19-129,-12-7 0,12 7-129,-13-1-129,13 1-258,0 0-387,0 18-1290,0-3-2322,0-15-129,8 25-129</inkml:trace>
  <inkml:trace contextRef="#ctx0" brushRef="#br2" timeOffset="91967.2601">18222 15066 4128,'0'0'4386,"0"0"-129,-6-17-129,6 17-3870,-8-12-258,8 12 129,0 0 0,0 0 129,0 9 129,0-9 258,-4 27-258,1-9-129,3 8 0,0 1 0,0 1 0,0-4-129,4 0 0,4-6-129,4-3-129,6-6 0,5-9-387,8 0-387,-2-17-129,7 1 129,-6-13 0,10 1 645,-9-3 129,-7-1 258,0 9 387,-13-6 516,5 14 258,-13-2-258,-3 17-258,8-12-258,-8 12-129,0 0-129,7 15-129,-7-2-129,0 4 0,0 1 129,1 1-129,1 4 0,-2 0 0,0-2 0,2 1 258,0 1-258,2-2 0,-2-4 0,4 1 0,1 1-258,-3-7 0,5 5-387,-9-17-516,16 14-2580,-16-14-1032,16 2-258,-16-2-129</inkml:trace>
  <inkml:trace contextRef="#ctx0" brushRef="#br2" timeOffset="92503.2908">19015 14918 645,'0'0'2709,"-15"0"387,15 0-2709,-17 0 0,6 0 129,11 0 645,-25 0 129,12 8 0,-3-4 258,0 8-387,-5-1-258,6 3-387,-7 5-129,6 2-129,-3-3 258,3 7-129,-1-2-129,5 2 129,-1-1-129,6 5 258,-1-8-258,5 7 0,2-8 0,1 1 0,1-4-129,8 0 0,0-5-129,6-5-258,9 2-516,-2-9-1806,7-5-1806,14-2-258,-8-9-258</inkml:trace>
  <inkml:trace contextRef="#ctx0" brushRef="#br2" timeOffset="93283.3355">19235 14575 1,'7'43'3611,"-4"-16"388,-3-6 387,-5 4-3096,5 14-129,-1-4 0,2 15 258,-1-7-258,2 15 129,-2-9-387,0 6-258,1 2-258,6-2-129,-3-3 0,3-7-258,3-4-387,-1-8 258,2-4-258,-6-10 129,3-4-129,-8-15 0,9 14-387,-9-14-258,0 0 0,-15-14-129,15 14-129,-20-26 129,7 11 129,-7-9 258,5 5 258,-3-4 645,2 4 258,3 3 129,-2-4 387,8 8 0,-6-4 258,13 16-258,-6-18 0,6 18-258,0-17-129,0 17-129,20-12-129,-4 4-258,8 2-258,3-3-129,7 4 129,1-3 0,6 3 0,-4-5 129,1 7 0,-4-3 129,-6 6 258,-3-3 0,-10 3 0,3 0 258,-18 0-129,15 16 0,-15-16 0,12 20 0,-11-5 0,4 4-129,-2 3 0,3 3 129,0 1-258,1 1 129,-1-1 0,2 3-129,1-5-258,-2-5-387,5 4-903,-6-10-3225,-6-13 0,16 0-516,-12-20 129</inkml:trace>
  <inkml:trace contextRef="#ctx0" brushRef="#br2" timeOffset="93508.3484">19637 14732 9804,'-2'36'4515,"2"-36"-129,2 18-387,11-17-4386,-13-1-516,0 0 0,16 18 258,-16-18-1677,0 0-2064,25 12-258,-13-12-258</inkml:trace>
  <inkml:trace contextRef="#ctx0" brushRef="#br2" timeOffset="93987.3758">19845 15282 1935,'-26'0'4128,"26"0"0,-18-27-129,12 5-3354,2 2-258,3-5-129,3 2 0,4-4 129,7 6 129,-2-2-258,8 4 0,1 3-258,1 3 0,0 3-129,0 6 258,-1 4 0,2 1 0,-6 7 129,-1 10-129,-1 3 129,-3 6-129,-2 3 129,-1 5-129,-4 0 0,-3 1 0,-1-3 0,-2-1 129,-12-7-129,3-1 258,-9-11-129,1 0 0,-5-8 0,-2-3 129,1-2-258,2-2-129,1-7 0,-1-4-129,7 4-258,-3-14-2580,9 1-1548,10 6-387,0-9-129</inkml:trace>
  <inkml:trace contextRef="#ctx0" brushRef="#br2" timeOffset="94499.4051">20102 15088 4773,'3'19'4515,"-3"-19"-258,7 22-129,-7-10-3741,3 2-516,0 3 129,-2-1 258,5 5 258,-2-5-129,0 2 129,-4-18-129,9 22-129,-9-22-129,25 0-258,2-3-129,3-17-129,5-1 129,2-6 129,3 1 129,1-4 0,-5 5 258,-5 7 0,-10-4 258,-2 14 0,-19 8 0,20-3-129,-20 3 0,8 16-129,-6 1-129,-1 9 0,-1 1-129,0 5 129,0 1 0,0 1 0,-3-2-129,1 0-129,0-3 0,-1-6-258,3 7-1290,0-8-2967,0-10-129,0-12-516,0 0 129</inkml:trace>
  <inkml:trace contextRef="#ctx0" brushRef="#br2" timeOffset="96567.5234">21106 14682 2580,'0'0'3354,"0"0"-1161,7-10-1032,-7 10 258,0 0-258,12-7 258,-12 7-258,0 0 129,0 0-387,0 0-258,0 0-129,0 0-258,0 0 129,0 0-129,0 0-129,0 0 0,-8 0 0,8 0 0,-15 17-129,3-1 0,-2 4 129,-4 4-258,0 4 258,-3 6-258,-1 3 129,-1 6 0,-1 3 129,-2 6-129,-1 3 0,4 1 129,0 1 0,4-2 0,6-1 0,6-5 0,4-6-129,6-3 129,6-7 0,12-5-129,5-3 0,4-4 0,2-3 0,4-1-129,0-5 129,5-3-129,-4-4 129,-2-1 0,-4-2 0,-4-2 0,-5 0-129,-5-3 129,-4 3 0,-13 0-129,14-5-258,-14 5-1161,3-19-2193,-3 19-903,0-16-129,0 16 130</inkml:trace>
  <inkml:trace contextRef="#ctx0" brushRef="#br2" timeOffset="97083.5529">21491 14805 258,'-4'-16'2967,"4"16"129,0 0 129,0 0-2838,0 0-387,0 0 258,0 0 387,0 0 516,0 0 0,0 0 258,0 0-387,-8 11-387,8 5-129,-5-3-129,4 9 0,-3-1 0,1 11-129,-4 2 129,5 5 0,-4 6-258,3 8 129,-3 2-258,1 5 129,-1 0 0,3-2-129,-2 0 0,3-4 0,0-6-129,1-6 0,1-7 0,0-6-258,1-4 129,-1-9-516,5-2 0,-5-14-774,0 0-1935,0 0-1032,0 0 0</inkml:trace>
  <inkml:trace contextRef="#ctx0" brushRef="#br2" timeOffset="97348.568">21183 15301 3225,'-18'-22'3999,"18"6"0,10 8-1806,8 5-1161,-2-6-258,8 6-258,3-7-129,7 9 387,-1-6-258,5 7 0,1-3-258,1 3 129,0 0-387,1 0-387,-1 6-258,-7-6-387,4 9-1419,-7 4-2064,-5-10 0,2 9 0</inkml:trace>
  <inkml:trace contextRef="#ctx0" brushRef="#br2" timeOffset="97919.6007">21780 15079 516,'-4'-16'3096,"4"16"258,0 0-2322,0 0-387,0 0 516,0 0-129,0 0 129,-4 13 0,4-13 0,-4 30-129,-3-13-129,7 10-129,-6-1-258,5 3 0,-4-1 0,4 5-129,0-5 0,1-2-129,2-4-129,4-1 0,4-7-258,3-4 0,7-4-258,0-6-258,7-6-129,-3-11 129,5 4 129,-4-10-129,-2 1 387,0-2 129,-6-1 387,-4 4 129,-6-2 258,4 5-258,-10 1 129,2 3-258,-3-1 129,0 4-258,0 11-129,0-19-387,0 19-129,0 0-645,0 0-1161,-15-3-1935,15 3-516,0 0 387</inkml:trace>
  <inkml:trace contextRef="#ctx0" brushRef="#br2" timeOffset="98495.6336">22060 15106 2580,'0'0'2967,"12"2"387,-12-2-2967,4 13-258,0 1 387,-4 1 387,5 10 387,-5-7 387,1 13-129,-1-10-387,0 5-387,0-6-387,2 0 0,-2-20-258,15 14-129,-1-14-258,4-5 0,4-7 0,4-9 0,2-3 129,3-2 0,-2 0 258,-1-1 129,-3 4 129,-3 7 129,-8 0 258,0 10-258,-14 6-129,17-4 129,-17 4-258,7 13-129,-6 1 0,0 5 0,1 0-129,-1 5 129,-1 1 0,0 1-129,0-3 129,0-2-129,0-1 129,0-3-129,3-3-129,1 1 0,3-2-258,-7-13-387,14 22-645,-14-22-2193,0 0-1161,22 11-387,-22-11 516</inkml:trace>
  <inkml:trace contextRef="#ctx0" brushRef="#br2" timeOffset="98939.659">22712 15062 1548,'4'14'3225,"-10"-14"0,6 7 258,0-7-3483,-15 8 258,4-1 0,-5-3 645,3 10 387,-8-8 129,9 13 0,-11-8-516,11 13-129,-8-4-387,6 5 0,-1-1-129,6 3 0,2-1-129,5-1 0,2 0-129,1-4-129,11-3-129,-2-5-129,12 2-1161,-6-8-2580,6-10-645,10-4-129</inkml:trace>
  <inkml:trace contextRef="#ctx0" brushRef="#br2" timeOffset="99563.6947">22934 14797 5031,'-7'-19'4257,"7"19"-387,0 0-129,0 0-3870,0 0-129,-14 6 0,11 7 258,1 6 258,0 4 129,2 10 129,0 7-129,2 10-129,-2 6-129,4 4 258,-3 6-387,-1-1 0,0-2 0,0-6 0,-1-6 0,-4-8 0,2-11 0,-3-10 0,1-5 0,5-17-129,-12 8 129,12-8 0,-11-12 129,6-3-129,-3-6 0,2 0 129,1-6-129,2 0 129,3 2-129,0-2-129,4 4 0,5-2-258,5 8 258,1-3-129,5 8 0,0-2 0,1 5 129,0 1-129,1 3 129,-1 2 129,1 3 0,-4 0 129,-2 1 0,-1 8 129,-2 1 129,1 8-129,-6-2 387,2 9-258,-2-1 0,-1 7 0,-1-7-129,1 4 0,-5-5 0,2-3-129,0-5-258,-4-15 0,6 18-1032,-6-18-2193,0-12-1161,5-2-516,-2-15 258</inkml:trace>
  <inkml:trace contextRef="#ctx0" brushRef="#br2" timeOffset="100120.7266">23328 15291 5547,'0'21'4644,"0"-21"-258,-10 0-387,10 0-3483,-7-13-387,5 0 0,2-7-129,2-3 0,8-2 129,3-2 0,4 1 129,0 5 0,2 0-129,2 6 129,-5 5-129,0 7 0,-4 3 129,-1 3-129,1 10-129,-2 5 129,-1 3-129,-1 5 129,0 2-129,-2 1 129,-2 0-129,-3 3 129,-1-6 258,0 3-129,-9-9 0,-1 1 129,-7-6 0,2-1 0,-7-9 0,1 0 129,-5-5-258,3-2-129,-1-6-129,3-5-258,5 0-387,-3-14-258,18 13-1161,-9-11-2322,10-2-645,9-1-645,2-2 387</inkml:trace>
  <inkml:trace contextRef="#ctx0" brushRef="#br2" timeOffset="100583.7531">23593 15136 7353,'3'23'4773,"-3"-23"-258,0 0-774,0 17-3741,0-17 0,0 23 0,0-11 258,0 3-129,0-4 129,2 0 0,-2-11-258,17 5 0,3-5-129,2-6 0,4-7 129,3-5-129,0-5 258,2 0 0,-2-2 258,-2 4 258,-9-1-258,-1 9 129,-6-1 0,0 8-129,-11 6-129,13 0 129,-13 0-258,5 18 0,-2 0-129,-2 6 0,1 5 0,-1 1 0,-1 4 0,2 1-129,-1-1 0,-1-2-258,3-1 0,-3-7-387,11 9-1548,-8-11-2451,1-8-129,2-3-516,-6-11 258</inkml:trace>
  <inkml:trace contextRef="#ctx0" brushRef="#br1" timeOffset="113088.4683">5366 14884 516,'0'0'645,"0"0"387,0-9-129,0 9 129,0 0 129,0 0 258,0 0-387,0 0 258,0 0-516,-6-14-129,6 14 0,0 0 0,0 0-258,0 0 258,0 0-258,0 0 258,0 0-258,-13-13 258,13 13 0,0 0-129,0 0 0,-11-5-129,11 5 0,0 0-129,0 0 0,-12-2-129,12 2 129,0 0-258,-13 0 258,13 0-129,-13 0 0,13 0-129,-13 0 129,13 0 0,-12 2-129,12-2 129,-13 5-129,13-5 0,-12 7 0,12-7 0,-17 11 0,6-7 0,11-4 129,-19 10-129,19-10 0,-21 12 129,11-5-129,10-7 0,-20 14 0,20-14 129,-20 17-258,20-17 258,-17 18-129,4-9 0,13-9 129,-15 17-129,15-17 129,-17 17-129,17-17 0,-14 17 0,14-17 0,-11 20 0,11-20 0,-11 20 0,6-9 0,5-11 0,-8 17 0,8-17 0,-11 19 0,11-19 0,-9 20 0,9-20 129,-11 19-129,8-8 0,3-11 0,-12 19 0,6-8 129,6-11-129,-9 18 0,9-18 129,-8 20-129,8-20 129,-7 20-129,7-20 0,-6 22 0,1-10 129,1 0-129,4-12 0,-5 21 0,0-10 0,1 1 0,-1-2 0,2 1 129,3-11-129,-7 21 129,2-9-129,3 2 129,0 0-129,-2-1 129,3 3-129,0-2 0,1 2 0,0-1 0,0 0 0,0-1 0,1 0 0,1 1 0,3-4-129,-1 0 129,-1 1 0,1 0-129,-4-12 129,8 20-129,-2-10 129,-6-10 0,13 21-129,-4-10 0,2 2 129,-1-2 0,2 0 0,1 0 0,-1 0 0,-1-1 0,1 0 0,-12-10 0,19 16-129,-8-9 129,-1 2 0,3-2 0,0 2 0,1-2 0,3 3-129,1-2 129,2 1 0,0-1 0,1 3 0,0-1 0,-1 0 0,1-2 0,-2 0 0,-1 0 0,-2 1 0,2-1 0,-1-4 0,-3 3 0,1-1-129,0-1 129,-2 0 0,-1-3-129,0 2 129,0-1-129,-12-3-129,16 0-258,-2 6-2193,-2 5-1548,-12-11-387,0 0-387</inkml:trace>
  <inkml:trace contextRef="#ctx0" brushRef="#br1" timeOffset="115915.63">9492 14850 129,'0'0'516,"0"0"387,-11 4 0,11-4 258,0 0 258,-16 1 0,16-1 129,-11 3-387,11-3-129,-10 3-258,10-3-258,-12 4 129,12-4-258,-12 2 129,12-2-129,-13 3 129,13-3 0,-13 5-129,13-5 129,-15 4-258,15-4 129,-14 5-129,14-5 129,-13 7-129,13-7 0,-13 6 0,13-6-129,-10 4 0,10-4 0,-13 7 129,13-7-129,-10 8 129,10-8-129,-13 14 129,13-14-129,-15 18 0,15-18 129,-14 22-258,4-9 129,2 2 0,-1 0-129,4 3 129,-4-1 0,2 1-129,1 2 129,-1-4 0,0 4 0,2 1 0,2-3 0,-1 2 0,1 0 0,0-1 0,0-2-129,1 4 129,0-3-129,1 1 129,0 1-129,1-1 129,0 1-129,0 2 129,2 0-129,2-1 0,-1 1 0,2 0 0,-2-2 0,2 1-129,-1-5 129,1 0 0,-2-2 0,2-1-129,1 0 0,0-2 129,-6-11 0,21 18-129,-8-8 129,0 0-258,2-1 258,0 2 0,0-2 129,3 0-129,-5 2-129,1-2 258,0 2-129,1-3 0,-4 2 0,4-3 0,-3 1 0,0 1 0,0-1 0,0 0 129,-1-2-258,2 2 258,-3 2-129,2-3 0,-2 4 0,1-3 0,0 2 0,-1 0-129,3 1 129,-1-4-129,5 6-387,-4-10-774,9 3-2967,1 2-129,-1-6-516,5 1 258</inkml:trace>
  <inkml:trace contextRef="#ctx0" brushRef="#br1" timeOffset="120120.8705">13411 14958 1032,'0'0'1677,"0"0"0,0 0-258,-11-11 129,11 11-645,0 0-258,0 0-387,0 0-258,0 0-258,0 0 0,0 0 129,0 0 129,0 0 0,0 0 129,-2-14 258,2 14 0,0 0 0,0-12-129,0 12-129,0 0 129,0 0 0,1-13 0,-1 13 0,0 0 0,0 0 258,0 0 0,0 0 258,0 0 0,0 0-129,0 0 129,0 0-129,0 0 129,0 0-387,0 0 0,0 0 0,0 0 0,-6-4-258,6 4 0,0 0 0,0 0 0,-14-4-129,14 4 0,0 0 0,-14 0 0,14 0 0,-14 4 0,14-4 0,-15 9 0,15-9 0,-20 13 129,9-6-129,-2 2 0,2 1 0,-2 3 0,-3 1 0,2 5 0,-3 2 0,0 2 0,2 4 0,-1 2 0,0 3 0,2 0 0,4-1 0,-1 1 0,2-2 0,3-3-129,0 2 129,4-3 0,1 2 0,1-2 0,0 1-129,2 1 129,5 1-129,2 0 129,0 0-129,1-4 0,3 1-129,0-1 258,-1-2-129,3-1 129,-2-5-129,2 3 129,-1-4 0,0 4 129,2-7-129,-2 0 0,1-1 0,-1 0 129,0-2-129,0 0 0,1-3 0,-1 0 258,2-2-258,-2 0 0,-2-2 0,-2 0 129,-10-3-129,19 4 0,-19-4 129,10 2-129,-10-2 129,0 0 0,0 0 0,0 0-129,0 0 129,0 0-129,0 0 0,0 0-129,0 0-258,12 5-903,-12-5-1419,-3-7-1806,3 7-387,-3-15 258</inkml:trace>
  <inkml:trace contextRef="#ctx0" brushRef="#br1" timeOffset="120875.9137">13616 15282 129,'-3'-20'3096,"3"20"-387,0 0-903,-11-12-1806,11 12 258,-10-13 129,10 13 258,-6-12 129,6 12 258,0 0 129,0 0 0,-17-13-258,17 13-387,0 0 0,-10-1-258,10 1-129,0 0-129,-16 0 129,16 0-129,-16 5 129,16-5 0,-19 9-129,19-9 129,-20 16 0,20-16-129,-22 18 129,11-5-129,1-2 258,1 2-129,-2-1 0,2 5 0,-1-5 0,2 5 0,0-2 0,0-1 0,4 3 0,1-2 0,1-1-129,2 1 0,0-2 0,5-1-129,-1-1 258,6 1-258,-10-12 258,17 19-258,-17-19 129,19 17 0,-8-8 129,1-1-129,2-2-129,-2 0 129,3-1-129,-4-2 0,6 2-129,-4-5 0,6 0-258,-4 0 0,3 0-645,-2-7-1290,-3-4-1677,10 10-516</inkml:trace>
  <inkml:trace contextRef="#ctx0" brushRef="#br1" timeOffset="121471.9477">13789 15508 1419,'0'0'516,"-11"-18"129,11 18 645,-10-21 129,10 21 645,-11-18-387,11 18 0,-8-19-516,8 19-645,0-25-387,0 13 129,12-1-516,-2-3 0,8 2 0,-1-2 0,6 3 258,0-2-258,2 6 258,-4 1 0,1 3-129,-2 3 129,-1 2-129,-4 3 129,-4 6-129,-2 6 258,-1-1-258,-5 5 129,-1-1 129,-2 3 0,-2-2 0,-1 1 258,-7-4 0,3 1-129,-6-4 258,2 0 0,-5-4 129,6 0-258,-10-4 258,6-1-258,-4-3-129,1 1 129,0-2-129,0 0-129,0-1-129,1-4-129,3 4-387,-2-10-645,15 11-1290,-9-11-1806,0-6-258</inkml:trace>
  <inkml:trace contextRef="#ctx0" brushRef="#br1" timeOffset="122124.9852">14085 15258 1806,'0'0'2580,"-8"-5"258,8 5-3612,0 0 129,-5 9 0,5-9 387,-5 17 258,2-2 387,1-2 387,1 3 387,0-3-387,1 3-129,-1-2 129,1 0-258,0-3-258,2 0 0,-2-11 0,0 0 0,16 10-129,-4-10 0,-1-5-129,3-4 129,0-3 0,0 2 258,-1-5 129,0 5 129,-6-4 129,6 7-129,-13 7 129,8-12-129,-8 12 0,0 0-258,0 0-258,0 0-129,0 0-129,0 0 129,0 0-129,0 0 0,13 2 0,-13-2 129,7 17 0,0-6 0,0 2 0,0 0 0,4 1-258,-4 2 258,-1 0 0,2-1 0,-3 1-129,1-3 129,-2 0 0,-4-13-129,8 22 0,-8-22-516,12 12-774,-12-12-1161,0 0-1677,21 0-129</inkml:trace>
  <inkml:trace contextRef="#ctx0" brushRef="#br1" timeOffset="122715.0189">14527 15265 903,'0'0'2322,"0"0"-1419,0 0 258,-10-7 516,-2 7-258,12 0 129,-22 7-258,11 4-387,-5-4-258,4 4-258,0-2-129,12-9-258,-20 17-129,20-17 129,-10 12-129,10-12 0,0 0 129,2 12-129,-2-12 0,19 7 129,-3-4 0,2 2 0,3 2-258,-2-3 258,5 5-129,-6-2 0,0 1 129,-5 0 0,0 1 0,-13-9 129,11 21 258,-9-12 0,-3 3 0,-3 0 258,-6-2-129,2 2 129,-10-6-129,7 3-129,-6-6-129,5 1-258,-1-2-516,-2-2 0,15 0-774,-20 0-645,20 0-1032,0 0-1548,-8-20 258</inkml:trace>
  <inkml:trace contextRef="#ctx0" brushRef="#br1" timeOffset="123091.0404">14753 14962 3612,'0'33'2838,"0"-33"-387,3 21-1935,-3-10-2322,8 13 516,-5-2 774,3 3 645,4 6 903,-5-5 645,7 12 129,-6-3 0,8 8-516,-7-6-387,4 3-516,-1-5-387,-1-3 0,-1-3-129,-3-9 129,-1-4-129,-4-16 0,5 17 129,-5-17-645,0 0-1419,0 0-1935,-15-20-258</inkml:trace>
  <inkml:trace contextRef="#ctx0" brushRef="#br1" timeOffset="123340.0547">14581 15146 1032,'10'1'4644,"3"-2"0,17 1-258,1 0-2580,1-9-1290,13 6 0,0-7-258,6 3-129,0-1 0,-5 3-258,-2 1 0,-10-3-645,1 7-1548,-6 4-2193,-14-4-129,1 11-129</inkml:trace>
  <inkml:trace contextRef="#ctx0" brushRef="#br1" timeOffset="124235.1058">14976 15230 2322,'10'12'3354,"10"-12"-516,-18-8-129,12 8-3999,-14 0-387,26-1 645,-12 1 258,0 0 774,0 10 774,-14-10 258,21 22 0,-12-11 0,3 8-129,-5-3-645,6 2 129,-5-1-387,1 0-129,-3-2 258,-1 1-129,-3-3 258,-1-1 0,-1-12 129,-3 21 129,3-21 0,-12 17-129,12-17 0,-20 12 129,20-12-258,-19 7-129,19-7 0,-17 0-129,17 0-129,-10-8-129,10 8 129,-5-19-258,4 7 129,1 12 0,-1-18 129,1 18-129,-3-17-129,3 17 0,0-15-258,0 15 0,0-11-129,0 11-129,12-18-258,-1 6-258,5 3 0,3-5 258,0 2 129,4-3 129,1 5 258,-2-6 516,-1 5 387,-2 2 387,-4 0 387,-1 4 129,-14 5 387,18-2 0,-18 2 0,10 9-387,-10-9-129,4 24 0,-4-12-129,0 4-387,-1-3 129,1 2-387,0-15 0,-2 17-129,2-17-129,9 0 0,6 0-258,7-12 0,5 1 0,-1-3 0,3-1 129,-2 3 0,-2 2 258,-6 3 258,-6 2 0,-2 5 258,-11 0-129,12 22 0,-12-7-129,9 10 0,-6-4-129,3 7 0,-2-2-258,0 0-258,2-2 0,-4-4-258,6 0-387,-8-20-1161,12 24-645,-12-24-1677,17 7-387</inkml:trace>
  <inkml:trace contextRef="#ctx0" brushRef="#br1" timeOffset="124596.1265">15708 14970 2451,'0'35'3612,"0"-21"-129,8 7-2709,-1 8-645,-1 3 387,5 10 387,-7-5 0,6 13 258,-9-9 129,9 11 0,-10-13-387,7 8-129,-5-10-258,5-2-387,1-6-129,1-9-258,8-3-774,-4-16-1161,9-2-2193,8-4-645,-9-15 258</inkml:trace>
  <inkml:trace contextRef="#ctx0" brushRef="#br1" timeOffset="124912.1446">15590 15136 3870,'27'11'4128,"9"-11"0,-13 0-2709,-1 0-645,11 0 129,-3 0-129,9 1 0,-5-1-129,7 5-258,0 1-645,-4-2-2709,5-4-1548,9 2-387,-12-5 258</inkml:trace>
  <inkml:trace contextRef="#ctx0" brushRef="#br1" timeOffset="125759.193">16022 14875 645,'0'0'2709,"0"-14"-1806,0 14-516,0-16-258,0 16 129,-4-16 387,4 16 129,-6-13 387,6 13-129,0 0 387,-10-16-258,10 16 0,0 0-258,0 0 0,0 0-387,0 0 129,0 0-258,0 0-129,0 0-129,0 0 0,0 0 129,1 6-645,9 6 387,1 3-129,4 6 129,1 1-129,4 13 0,-2-3 0,2 9 0,4 2 0,0 8-129,-1 0-129,1 4 129,-3-1-129,2 2 129,-7-4-129,2 0 129,-10-4 129,1-2 129,-6-4-129,-3 3 258,-3-6-129,-7-1 129,0 0 0,-6-3 129,1 0 0,-5-4 0,2-3-129,1 1-516,-3-6-2193,-4-10-1677,14 10-129</inkml:trace>
  <inkml:trace contextRef="#ctx0" brushRef="#br1" timeOffset="128619.3566">24149 14413 129,'0'0'516,"0"0"-129,0 0 258,0 0 129,0 0 129,0 0 0,0 0 0,0 0 0,0 0-129,0 0-258,0 0-258,0 0-129,0 0 129,0 0-258,0 0 129,0 0-129,0 0 129,0 0 0,0 0 0,0 0 258,0 0-258,0 0 0,0 0 0,0 0-129,0 0 0,0 0 0,0 0 0,0 0-129,0 0 129,0 0 129,-2 9-129,2-9 129,-7 17 258,2-5-258,1 7 258,-3-2 129,1 8 0,-2-4 129,3 5-129,-3-1 129,7 7 0,-1-3-258,2 2 129,0 1-129,8 2-129,2-4-129,2 0 0,1-3 129,1-2-129,0-7 129,1 1 0,-2-9-129,4 1 129,-4-5-129,2 0 0,-2-1 0,1-4-129,0 2 0,0-3 0,-2 0 0,3 0 0,-2 0 0,3 0 0,2-3 0,1-1 0,5-2 0,1 2 0,1-4 129,-1 4-129,0-3 129,-1 2 0,-7 0-129,1 2 129,-7-1 0,-11 4 0,14-3 0,-14 3 129,0 0-258,0 0-516,0 0-1161,11 7-2322,-11-7-258,0 0-387</inkml:trace>
  <inkml:trace contextRef="#ctx0" brushRef="#br1" timeOffset="132179.5602">24284 14425 516,'5'-15'516,"-5"15"387,2-10 129,-2 10 0,0 0 129,1-14 387,-1 14-258,0 0-129,0 0-129,0 0 129,0-11-129,0 11 0,0 0-258,0 0-129,0 0 0,0-11-129,0 11 0,0 0 0,0 0-129,0 0 0,-7-12 0,7 12 129,0 0-258,0 0-129,0 0 129,0 0-258,-6 9 0,6-9 129,-1 12-129,1-12 0,0 15-129,0-15 258,0 21-129,2-8 0,3 2 0,2-1 0,-1 1-129,1 2 129,3-3 0,2-2-129,-1 0 129,0-3 0,1-1 0,-1-5 0,0-1 129,1-2-129,-12 0 129,21-11-129,-11 0 129,-1-2-129,2 0 129,-2-2-258,3 3-516,-8-5-1677,-3 0-1806,-1 17-129,4-22-516</inkml:trace>
  <inkml:trace contextRef="#ctx0" brushRef="#br1" timeOffset="132947.6042">24458 14085 2451,'-8'0'3612,"8"0"516,0 0-2064,-16 0-516,16 0-516,-15-5-258,15 5-129,-17-7 0,17 7-129,-16-11-258,16 11 129,-17-14 0,17 14-129,-17-18-129,17 18 129,-17-19-129,14 8 0,-1-2 0,2-1 0,2-2-258,0-1 129,3-3-129,3 2 129,4-1-129,1-1 129,-2 3-129,1 3 0,-10 14 0,21-17 0,-21 17 129,19-3-129,-19 3 0,15 4 129,-15-4 0,19 21 0,-12-7 129,-1 1-129,1 2 387,-2 2-258,-1-1 129,-1-1-129,-2-1 129,0 0-258,-1-3 258,0 2-129,0-15-258,-3 19 129,3-19 0,-16 17 0,6-7-129,-1-3 258,-2 0-258,-1 0 129,3-3 0,-4-3-387,15-1-903,-27 0-1677,13-10-1290,5-3-387,-5-10 0</inkml:trace>
  <inkml:trace contextRef="#ctx0" brushRef="#br1" timeOffset="133871.657">24308 13476 129,'0'-18'3225,"0"18"-645,0 0-258,-3-12-516,3 12-387,0 0-387,-3-12 0,3 12-258,0 0-258,0 0-129,0 0-129,0 0-129,0 0 0,0 0-129,0 0 129,9-7-129,-9 7 129,0 0 0,16 3 0,-16-3 129,14 10-129,-14-10 0,17 11-129,-17-11 129,15 11-129,-15-11 0,13 8 129,-13-8-129,15 0 0,-15 0 0,14-4 0,-14 4-129,13-19 129,-7 5 0,2-1 0,-4-2 0,3-3 129,-4 1-129,1-2 129,-2 3-129,-1-1 258,0 2-129,-1 3-129,0 2 258,-1 2-129,1 10 129,-3-12-258,3 12 258,0 0-258,0 0 0,0-11 129,0 11-129,0 0-129,0 0 129,10 0 129,-10 0-129,0 0 0,15 8 129,-15-8-129,11 5 129,-11-5 0,12 10 129,-12-10-129,13 14 129,-13-14-129,11 18 129,-11-18-258,9 17 129,-9-17-387,5 11-387,-5-11-2322,0 0-1161,0 0-387,10-2 0</inkml:trace>
  <inkml:trace contextRef="#ctx0" brushRef="#br1" timeOffset="134616.6996">24494 12554 645,'-18'26'2838,"5"-12"-1290,4 5-258,-2-2 0,0 2-258,3-3-129,-1-1-129,4-2 0,5-13-516,-8 19 258,8-19-129,0 14-129,0-14 129,9 5-258,-9-5 258,19 0 0,-6-6 0,0-5-129,3-1 387,1 2-258,-3-2-129,1 3 0,-3 2 0,0 7 129,-12 0-258,18 7 0,-12 5 0,0 5 0,-2 2-129,1 3 129,-2 2 0,1 0 129,-2-1-129,-1 1 258,-1-2 0,0 1 0,-1-4-129,-3 3 0,-3-5 0,1-2 0,-2-1-258,-3-2-129,3 0-516,-6-7-1290,14-5-2064,-18 1-387,1-4-387</inkml:trace>
  <inkml:trace contextRef="#ctx0" brushRef="#br1" timeOffset="135095.727">24264 12042 1032,'19'1'2967,"-19"-1"-1290,19 15 129,-9-2-387,3 7-387,-3-1 0,8 10 0,-1 0-258,5 6-129,1-3 0,5 2-258,0-3 0,3-4-129,-1-3-129,1-4-129,-4-6-129,-2-4-903,-2-9-2580,2 8-387,-15-12 0</inkml:trace>
  <inkml:trace contextRef="#ctx0" brushRef="#br1" timeOffset="135428.7461">24259 12426 1935,'14'-4'4128,"-9"-18"129,11-1 0,-3-6-2838,0-9-387,8-3-129,-4-9-129,6 3-129,-5-5-129,3 3-129,-6 0 0,4 6-387,-4 6 129,-6 4-516,6 14-1032,-11 7-2838,-2-1-129,-2 13-258,0 0-258</inkml:trace>
  <inkml:trace contextRef="#ctx0" brushRef="#br1" timeOffset="136275.7945">24599 11633 3870,'-3'-11'4257,"3"11"-1032,0 0-1290,0 0 0,-13-7-516,13 7-516,0 0 0,0-11-516,0 11 0,1-12-129,-1 12-129,7-15 0,-7 15 0,9-13-129,-9 13 129,13-9-129,-13 9 0,18-2 0,-7 2 0,0 2-129,2 3 129,-1 3-129,4 5 129,-3 2 0,4 3 0,-6 1-129,5 3 0,-6 2 0,1 0 129,-4-2-129,-3-1 129,-2 1 0,-2-3 0,0-1 129,-6-2 0,-1 1 0,-5-4-129,1 1 129,-3-2 0,1-2-129,-2-4 129,1-2-129,-1-3 0,1-1 0,-1-1 0,3-6 0,0-4 0,12 11-129,-14-22 129,12 8 0,2-3 0,2 1-129,10 0 0,-2 0-129,9 1-129,-6-4-903,12 4-1290,-2 3-1677,-9-7-129,6 6-258</inkml:trace>
  <inkml:trace contextRef="#ctx0" brushRef="#br1" timeOffset="136935.8323">24627 11368 1806,'0'-18'3999,"7"3"258,-7 15-1806,0 0-774,6-17-258,-6 17-387,0 0-258,0 0-129,0 0-129,0 0-258,0 0 0,3 11-129,-3-11 129,0 15 0,0-15-129,2 18 129,-2-18-129,6 21 0,-6-21-129,8 17 129,-8-17-129,11 10 0,-11-10 0,17 0 0,-17 0 0,19-20 0,-8 5 0,-2-2 0,-1-3 0,2-1 0,-5 0 0,0 1 0,0 1 0,0 5 0,-2 2-129,-1 2 129,-2 10-129,5-12 129,-5 12 0,0 0-129,0 0 129,12 0 0,-12 0 129,8 6 0,-8-6-129,15 23 129,-7-9-129,2 2 0,-1 0 0,-1-2-258,3 2-258,-11-16-1161,0 0-2322,18 8-516,-18-8-129,0-16-129</inkml:trace>
  <inkml:trace contextRef="#ctx0" brushRef="#br1" timeOffset="137395.8585">24649 10668 1677,'7'50'2709,"4"-29"-1032,3 0 0,4 5-129,2 0-129,1 1-258,4 2-258,-3-3-129,4 2-129,-3-7 0,1 1-129,-2-8-129,1-1-387,-1-4-516,-4-4-1290,-1-5-2064,6 5 0,-23-5-258</inkml:trace>
  <inkml:trace contextRef="#ctx0" brushRef="#br1" timeOffset="137657.8736">24576 11043 516,'0'0'4128,"0"0"129,17-16-129,-4-8-2451,7-10-645,7 1 0,1-10-516,5 1-129,0-4-645,0-3-387,4 5-1806,0 4-1677,-15-6-258,4 10 129</inkml:trace>
  <inkml:trace contextRef="#ctx0" brushRef="#br1" timeOffset="138098.8988">24323 10077 3483,'38'-5'3999,"-25"5"-129,14-3-2451,0 3-645,1 8 129,12 8-258,2 1 0,6 9-258,4 4-258,4 9 258,2 2-258,-1 5-129,-3 5 0,-6 4-129,-3 8-387,-13-5-1161,-10 6-2322,5 11-129,-21-15-258</inkml:trace>
  <inkml:trace contextRef="#ctx0" brushRef="#br1" timeOffset="141135.0725">24446 9801 2580,'0'0'3741,"0"0"0,2 12-2451,-2-12-645,0 0 129,0 0-258,0 0 258,0 0-258,8 10 0,-8-10 0,15 12 0,-15-12 0,25 19 0,-9-9-258,8 7 129,0-2-129,7 6 129,2 1-129,0 4-129,4 0 0,-4 6-129,2 1-129,-5 4-129,-1 5-516,-8-1-1032,-7-2-2322,10 14-258,-14-16-387</inkml:trace>
  <inkml:trace contextRef="#ctx0" brushRef="#br1" timeOffset="141775.1091">24491 9423 645,'0'0'3483,"0"0"774,0 0-1935,-15 1-645,15-1 129,0 0-258,0 0-129,0 0-129,0 0-516,0 0-129,0 0-129,0 0-258,0 0 129,7 7-258,9 1 129,3 1-129,9 7 0,9 6-129,9 3 258,4 8-516,5 4 258,5 8-129,-1 2 0,-1 5-387,-6-1-129,-3 11-1935,-5 2-1806,-16-7-387,-3 5-129</inkml:trace>
  <inkml:trace contextRef="#ctx0" brushRef="#br1" timeOffset="147895.459">16979 14948 1419,'-15'7'1290,"15"-7"-129,-13 4-258,13-4-387,0 0 0,0 0-258,-13 3 129,13-3-129,0 0-258,0 0 0,0 0 129,0 0 0,0 0 258,0 0 0,0 0 129,0 0-129,0 0 129,-12 14-129,12-14 129,-9 14-129,9-14 0,-12 18-129,6-6 129,6-12 129,-15 24-258,5-11 258,2 3-258,-2-2 0,4 4-129,-3-2 0,3-1 129,1 2-258,1-4 0,1 4 0,1-3-258,-2 1 258,1-1 0,0-2 0,-2 5 0,-1-2 0,0 3 0,-1-3 258,0 2-258,0-3 0,0 2 0,1-1 129,-1-1-129,3-2 0,1 1 0,2 0 0,1-1 129,0 0-129,2 2 0,3-1 0,2 0 0,-2-1 0,3 0 0,-4 1 129,2-2 0,-6-11 129,11 21-129,-8-9 258,1 1-129,-1-1 0,2 4-258,-2-2 258,3 2-258,0 0 129,1-2-129,-1 2 0,2-3 0,0 3 129,2-4 0,-2 3-129,4-4 258,-4 1-129,0 0-129,-8-12 129,19 20 0,-19-20-129,17 18 129,-6-10 0,0 0-129,-11-8 129,23 20-129,-11-8 0,2-3 0,-2 2 0,1 0 0,-2-2 0,-11-9 129,19 19-129,-19-19 129,17 10-129,-17-10 129,0 0 0,16 9 0,-16-9 0,0 0 0,0 0 129,0 0-129,0 0 0,0 0 0,0 0 0,0 0 0,0 0 0,0 0-129,0 0 129,0 0-129,0 0 0,0 0 0,0 0 0,-8-11-129,8 11 0,-15-24 0,5 12 0,1-7-129,-2-1 129,-3-5-258,5 1 129,-4 0 129,1 0-129,-3 0 0,2 0 129,-1 4 0,0 0-129,1 3 258,0 0-129,-1-1 129,2 0-387,-1-1 387,2-1-258,0-4 0,-2-2-129,5-3 0,0 0 129,-3-2-129,6-1 129,-1 0-129,6 4 0,-2-7-258,6 5 129,2-4-129,11 4 0,-2-3 0,10 1 0,2-3 129,9 0 0,2 1-258,8 0-129,1 2-516,1-2 0,5 10-1290</inkml:trace>
  <inkml:trace contextRef="#ctx0" brushRef="#br1" timeOffset="149407.5456">21083 14676 129,'13'0'2193,"-12"-7"-2064,-1 7-129,0 0 258,0 0 516,13-8 129,-13 8 387,0 0 258,0 0-129,0 0-129,0 0-129,0 0-387,0 0-387,0 0-129,0 0 0,0 0-129,0 0-129,0 0 0,0 0 129,0 0 0,-9 9 0,9-9 0,-15 15 0,2-5 129,-1 3-129,-2 4 0,-2 4 0,-3 1-129,1 2 0,-5-1 129,4 3-129,-2 3 0,4 1 0,-5-1 129,3 0 129,1 0 129,3 3-129,-3-1 129,6 2-129,0 2 0,3 0 129,4 2-387,4 1 129,1-3-129,2 1 129,2-3-129,4 0 0,2-5 129,2-2 129,1-1-129,2-1 0,2-2 129,5 0 0,-1-1-129,6 3-129,4-2 258,1-1-516,1-3 258,4 1 0,-2-2 0,1-2-129,-1-4 129,-2-3 129,-2 2-129,-3-6 0,-1 2 0,-3-3 0,-1-2 0,-5-1 0,-2 0 0,-14 0-129,15 3 129,-15-3 0,0 0-387,0 0-516,11 0-2967,-11 0-645,0 0-387</inkml:trace>
  <inkml:trace contextRef="#ctx0" brushRef="#br1" timeOffset="154446.8339">16154 14825 516,'0'0'516,"0"0"-129,0 0-258,0 0-258,0 0 129,0 0-258,0 0 258,0 0 0,0 0 0,0 0 0,0 0 258,0 0-129,0 0-129,0 0 129,0 0 0,10 9-129,-10-9 0,0 0 129,12 17-129,-12-17-129,11 12 129,-11-12-129,13 13 129,-13-13 0,13 15 0,-13-15-129,9 20 129,-9-20 0,9 22 0,-5-10 0,0 2-129,1-1 129,3 5-258,-1-4 0,1 2 129,4-2-129,-2 2 0,1-1 1,2 0 257,-2 0 0,2-2 0,-2 1 0,0 0 0,-1 0 0,-2-2 0,3 1 0,-4-1 0,2 1 0,-9-13 0,12 22 0,-6-11 128,2 3-128,-3-3 0,2 0 129,-1-1-129,1 2 0,-1 0 0,-2-2 258,-4-10-129,9 20 0,-6-9 129,-3-11-129,6 21 258,-6-21-129,4 21-129,-1-9 258,-2-2-258,0 2 129,-1 1 0,0 0-129,0 0 129,0 1 0,0 0 129,-5 0-129,1 1 129,-1-1-258,-1 1 129,-1 2-129,1 0 258,-3 0-258,0-1 258,-1 2 0,0-1 129,0 2 0,1-2 0,-2 2-258,2-1 129,1 2 0,1 1-129,-1 0-129,0 5 0,1 0-129,3 2 0,-1-2 258,-3 4-258,1 2 0,-3-3 129,0 2-129,-2-4-129,1-1-516,-1-2-903,7 11-2451,-13-21 388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7:24.40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5D5F9281-C25D-4726-9FDF-78F313E0B6C5}" emma:medium="tactile" emma:mode="ink">
          <msink:context xmlns:msink="http://schemas.microsoft.com/ink/2010/main" type="inkDrawing"/>
        </emma:interpretation>
      </emma:emma>
    </inkml:annotationXML>
    <inkml:trace contextRef="#ctx0" brushRef="#br0">3253 9227 1419,'0'0'2580,"-12"0"-1419,12 0-387,0 0-258,0 0-129,0 0 0,0 0 129,0 0 258,0 0-129,0 0 258,-13 0 0,13 0 0,0 0 0,0 0-129,0 0-129,0 0-129,-13-4 129,13 4-387,0 0 0,0 0 0,0 0-129,0 0 129,0 0-258,0 0 129,-12-8-129,12 8 129,0 0-129,0 0 0,0 0 0,0 0 129,-3-14-129,3 14 129,0 0-129,5-15 0,-5 15 129,17-17-129,-6 10 129,4 0-129,2-2 0,0 1 0,1-2 0,1 1 0,-1 1 0,0 3 0,-1 0 0,-2 1-129,0 4 129,-5 0 0,-10 0-129,17 9 258,-17-9-258,7 22 258,-7-7-129,0 4 0,-4-1 0,-5 3 0,-2-2 129,-1 1-129,-4 3 129,-2-1-258,-4 0 258,1 0-258,-1 2 258,-1 1-129,0 0-129,-1 3 129,0-2 0,1 2 0,1 1 0,3-3 0,1 0 129,5 0-129,4-2 0,5-1 0,3-2 0,2-7 0,8 1 129,5-3-129,5-2 0,5-2 129,3-6 0,4-2 0,6 0 0,4 0 0,2-3-129,2 0 258,2-5-258,-2 3 0,0-3-258,-4 4 258,-4-1 0,-4 0 0,-4-2 258,-6 2-258,-4 2 129,-5 3 0,-14 0 0,12 0 0,-12 0 0,0 0 0,-6 9 0,6-9-129,-20 13-258,5-13-903,10 12-2322,5-12-903,-17 8-387,17-8 258</inkml:trace>
    <inkml:trace contextRef="#ctx0" brushRef="#br0" timeOffset="1096.0627">4324 9581 1419,'-14'-17'387,"14"17"129,-14-20 258,8 11-258,6 9 645,-7-21-129,7 21 387,0-23-129,0 23 129,8-26-258,5 17-258,1-7 0,5 7-516,5-4 129,1 6-258,2-2-129,4 4-129,-1 2 0,-2 0 0,1 3 0,-5 0 0,-3 6 129,-2 1 0,-6 3 0,-2 0 129,-5 2 129,-4 4-129,-3-1 129,-6 0-129,-9 4 129,0-2-129,-9 0 0,-2 0-129,-3 0 0,-2-1-129,-3-3 0,2 2 0,1-7-129,2 0 0,5-3-387,2-5-516,11 0-1290,12 0-1806,-10-15-258,14 1 0</inkml:trace>
    <inkml:trace contextRef="#ctx0" brushRef="#br0" timeOffset="1816.1038">4916 9061 1419,'17'7'2967,"-17"-7"-1419,14 25-258,-11-9-258,0 6 0,-3 2-129,2 6 258,-2-2-129,0 9 0,0-4-129,0 5-387,0-6 258,0 2-516,0-5 0,0-1-129,-2-5 129,-1-8-129,0-4-129,3-11-129,0 0-129,0 0 0,1-7 0,10-10 0,1 0 129,3-2 129,-1 1-129,6 2 258,-2 3-129,4 4 129,-2 4-129,-1 5 0,2 0 0,0 3-129,2 7 258,-3-1-129,0 3 129,0 4 0,-6-2 129,-2 2 258,-3-1-129,-3 3 0,-6-2 129,-4 1-129,-11 0 129,0-1 0,-12 0-258,0 2 129,-7-3-258,-2 1 129,-5-6-129,3 0 0,3-3-258,2-5 0,6 1-258,3-5-645,24 2-1677,-8-13-1677,10-5-516,15 1 0</inkml:trace>
    <inkml:trace contextRef="#ctx0" brushRef="#br0" timeOffset="2176.1243">5589 9307 1419,'2'31'3870,"-2"-19"258,3 11-258,-3 1-3096,3-3-903,4 4-258,1 6 258,2 5 129,-2 3 0,-1 0 387,-4 2 129,-1 8 258,-3-8 0,-2 5 129,-8-12-258,2 2 0,-8-11 0,4 1-129,-4-9-516,3-8-129,-1-4-387,-2-9-645,17 4-645,-31-24-2322,15-4-387,-1-2-129</inkml:trace>
    <inkml:trace contextRef="#ctx0" brushRef="#br0" timeOffset="2405.1375">5299 9321 258,'-9'-16'4515,"9"16"-129,14-9-258,7 9-2064,-1-6-1290,14 2 0,1-4-258,10 6-129,2-4-258,1 0 0,4 1-129,-1-3-387,2 8-1161,-10 0-2580,-4 0-258,2 0-516</inkml:trace>
    <inkml:trace contextRef="#ctx0" brushRef="#br0" timeOffset="3003.1717">5973 9484 516,'28'2'3354,"-28"-2"-258,27-4-2580,-6 2-258,0-4 258,3 6-129,-1-7 387,4 1-129,0-5 258,4 0 0,-8-5 0,5 4 129,-8-5-387,4 4 0,-10-5-258,0 3-129,-8 0-129,-4 1 129,-2 2-387,-5 1 258,-5 5-258,-8 1 258,-3 5-129,-5 0 129,-2 5 129,-5 7-129,0 1 129,1 6-129,-3 3 129,4 1-258,-1 2 129,6 4 0,3 2 0,5 1 0,2-2 0,9 1 129,4 0 0,5-6 0,13 1-258,5-3 0,12 0-258,2-14-774,15 8-903,-6-12-2193,5-5-387,5 0-387</inkml:trace>
    <inkml:trace contextRef="#ctx0" brushRef="#br0" timeOffset="6768.3871">6717 9392 774,'0'0'2193,"0"-14"-387,0 14-645,-8-3-129,8 3-516,-17 0-387,6 2 258,0 2-258,-2 0 0,-1 3 0,0 0 387,-3 3-387,4-1 0,-3 1 129,3 6 129,0 1-258,4-2 129,2 3 0,2 1 129,5 1 0,2-1-129,9-2 129,2-2-129,4 3 0,2-3-129,5-1 387,-4-4-387,4-2 0,0-4 0,-1-3-387,2 2-387,-3-7-774,5-10-1548,6 1-1161,-10-16 130</inkml:trace>
    <inkml:trace contextRef="#ctx0" brushRef="#br0" timeOffset="7111.4067">7178 8857 2709,'6'-14'3999,"-6"14"0,0 0-2322,0 0-1032,-6 17-516,2 2-129,-2 5 129,-4 3 129,3 12 129,-4 3-129,2 12 129,-4 2 129,8 7-258,-2-1 129,3 2-258,0-5 0,4-2 0,0-6 0,0-10-129,7-8-258,-5-10 0,3-5-387,-5-18-645,0 0-1290,0 0-1290,1-18-774</inkml:trace>
    <inkml:trace contextRef="#ctx0" brushRef="#br0" timeOffset="7351.4204">6880 9186 1677,'-31'-12'4257,"31"12"129,0 0-1806,-7-14-903,20 14-387,5-12-387,15 4-258,-2-6-258,17-1 0,1-2 129,7 4-258,0-3 0,4 2-387,-1 9-258,-8-5-2322,2 6-1806,2 4-258,-9-3-258</inkml:trace>
    <inkml:trace contextRef="#ctx0" brushRef="#br0" timeOffset="8691.497">7675 9246 2580,'0'0'774,"-3"-8"-258,3 8-129,-13 0 258,1 0 258,0 2 129,-7 2 129,1 2-129,-7-1 0,4 6 0,-3-3-129,6 5-129,-4-4-387,7 3 0,0-3 0,15-9-129,-13 19-129,13-19 0,3 13 0,7-9-129,7-1 258,2-1-258,4 0 258,4 0-516,2 1 516,-3 0-258,3 3-258,-4 2 258,-1 1-129,-7 4 0,-2 3 0,-6-1 129,-6 2 129,-3 0 129,-5-1 129,-7 3 0,-8-3 0,-4 1 129,-6 1 0,0-1-129,-5-1-129,2 0-129,-2-7 0,3 0 0,2-2-258,2-4-129,8-2-516,-6-1-1677,7-6-1935,19 6-516,-15-17 258</inkml:trace>
  </inkml:traceGroup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6:02.15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67028498-48E7-4044-97F3-0117C9E835BF}" emma:medium="tactile" emma:mode="ink">
          <msink:context xmlns:msink="http://schemas.microsoft.com/ink/2010/main" type="writingRegion" rotatedBoundingBox="22727,2027 23943,2027 23943,3015 22727,3015"/>
        </emma:interpretation>
      </emma:emma>
    </inkml:annotationXML>
    <inkml:traceGroup>
      <inkml:annotationXML>
        <emma:emma xmlns:emma="http://www.w3.org/2003/04/emma" version="1.0">
          <emma:interpretation id="{ED7BFF82-2A89-4BD9-9A35-99B332CC9257}" emma:medium="tactile" emma:mode="ink">
            <msink:context xmlns:msink="http://schemas.microsoft.com/ink/2010/main" type="paragraph" rotatedBoundingBox="22727,2027 23943,2027 23943,3015 22727,30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90C64B7-CEBF-4319-BDF6-205A192BBBE2}" emma:medium="tactile" emma:mode="ink">
              <msink:context xmlns:msink="http://schemas.microsoft.com/ink/2010/main" type="line" rotatedBoundingBox="22727,2027 23943,2027 23943,3015 22727,3015"/>
            </emma:interpretation>
          </emma:emma>
        </inkml:annotationXML>
        <inkml:traceGroup>
          <inkml:annotationXML>
            <emma:emma xmlns:emma="http://www.w3.org/2003/04/emma" version="1.0">
              <emma:interpretation id="{3CD7A8C8-85AA-4E46-A7DA-1394B04FB740}" emma:medium="tactile" emma:mode="ink">
                <msink:context xmlns:msink="http://schemas.microsoft.com/ink/2010/main" type="inkWord" rotatedBoundingBox="22727,2027 23943,2027 23943,3015 22727,3015"/>
              </emma:interpretation>
              <emma:one-of disjunction-type="recognition" id="oneOf0">
                <emma:interpretation id="interp0" emma:lang="en-CA" emma:confidence="1">
                  <emma:literal>23</emma:literal>
                </emma:interpretation>
                <emma:interpretation id="interp1" emma:lang="en-CA" emma:confidence="1">
                  <emma:literal>2 3</emma:literal>
                </emma:interpretation>
                <emma:interpretation id="interp2" emma:lang="en-CA" emma:confidence="0">
                  <emma:literal>z 3</emma:literal>
                </emma:interpretation>
                <emma:interpretation id="interp3" emma:lang="en-CA" emma:confidence="0">
                  <emma:literal>Z 3</emma:literal>
                </emma:interpretation>
                <emma:interpretation id="interp4" emma:lang="en-CA" emma:confidence="0">
                  <emma:literal>U 3</emma:literal>
                </emma:interpretation>
              </emma:one-of>
            </emma:emma>
          </inkml:annotationXML>
          <inkml:trace contextRef="#ctx0" brushRef="#br0">22751 2498 2322,'0'-11'1032,"0"11"-258,14-3 0,0 3 129,4 0 258,4 0 0,-1 0-129,9 0-129,-5 0 0,4 1-387,-8 3 129,3 1-387,-4 5-129,-2-1 129,-5 3-258,-3 0 0,-2 1-258,-6 4 258,1 1 258,-3 0-258,-3 6 0,-3-6 0,-3 9 0,-3-10 129,-3 9 0,-4-2 0,0 4-129,-3-2 258,-3-2-129,-2 5 129,-1-7 0,3 8 0,-1-11 0,4 1-129,0-4 0,7-3 129,3-4 0,12-9-258,-9 14 258,9-14-129,5 10 129,11-5-129,6-3 387,10 1-387,4 1 0,9-2-129,5-2 0,4 0-129,3 0-387,-5-3-258,3-2-2193,-2 4-1032,-12-13-258,3 4 129</inkml:trace>
          <inkml:trace contextRef="#ctx0" brushRef="#br0" timeOffset="1344.0769">23514 2082 645,'-12'-6'2709,"12"6"-1161,0-12-516,0 12 258,10-8-387,0 4-129,5 0-258,3 0 129,3-2 258,5 2 0,-2 1-258,6 1 0,-4 0 0,0 2-258,-2 0-129,0 0-129,-7 4 0,-2 4-129,-15-8 129,19 18-129,-19-18 0,6 20 258,-6-8-258,0 0 129,-7 1 0,-6 2 0,0-5 0,-4 3 0,-1-1 129,-1 0-129,3-4-129,-1 0 129,7-2-129,10-6 0,0 0 258,0 12-258,12-9 129,10 0 0,4 1-129,4-1 129,1 4 0,-1-3-129,0 4 129,-6 0-129,-3 1-129,-6 1 129,-5 2 0,-3 1 0,-5-2-129,-2 3 129,-2-1 0,-6 1-258,-7 0 387,-1 0-258,-7-3 387,-1 0-258,-5 2 129,-1-1-258,-5 1 258,3-3-129,-1 6-774,-6-4-2064,1 0-1161,1 0-387,-4-12 129</inkml:trace>
        </inkml:traceGroup>
      </inkml:traceGroup>
    </inkml:traceGroup>
  </inkml:traceGroup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5:57.07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AA296AFC-0333-4B06-AEC6-EBA0535217EE}" emma:medium="tactile" emma:mode="ink">
          <msink:context xmlns:msink="http://schemas.microsoft.com/ink/2010/main" type="writingRegion" rotatedBoundingBox="11246,3842 24832,3741 24868,8561 11282,8663"/>
        </emma:interpretation>
      </emma:emma>
    </inkml:annotationXML>
    <inkml:traceGroup>
      <inkml:annotationXML>
        <emma:emma xmlns:emma="http://www.w3.org/2003/04/emma" version="1.0">
          <emma:interpretation id="{37203593-0279-4E35-A257-1E4F9B1C4AB9}" emma:medium="tactile" emma:mode="ink">
            <msink:context xmlns:msink="http://schemas.microsoft.com/ink/2010/main" type="paragraph" rotatedBoundingBox="11362,3836 13723,3853 13718,4477 11357,44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7773D24-BCD0-4804-AE8D-01FA9E9736C3}" emma:medium="tactile" emma:mode="ink">
              <msink:context xmlns:msink="http://schemas.microsoft.com/ink/2010/main" type="inkBullet" rotatedBoundingBox="11362,3836 11881,3840 11877,4400 11358,4396"/>
            </emma:interpretation>
            <emma:one-of disjunction-type="recognition" id="oneOf0">
              <emma:interpretation id="interp0" emma:lang="en-CA" emma:confidence="1">
                <emma:literal>A</emma:literal>
              </emma:interpretation>
              <emma:interpretation id="interp1" emma:lang="en-CA" emma:confidence="0">
                <emma:literal>a</emma:literal>
              </emma:interpretation>
              <emma:interpretation id="interp2" emma:lang="en-CA" emma:confidence="0">
                <emma:literal>t</emma:literal>
              </emma:interpretation>
              <emma:interpretation id="interp3" emma:lang="en-CA" emma:confidence="0">
                <emma:literal>☺</emma:literal>
              </emma:interpretation>
              <emma:interpretation id="interp4" emma:lang="en-CA" emma:confidence="0">
                <emma:literal>1</emma:literal>
              </emma:interpretation>
            </emma:one-of>
          </emma:emma>
        </inkml:annotationXML>
        <inkml:trace contextRef="#ctx0" brushRef="#br0">11359 4304 903,'1'-8'1548,"4"-2"-129,3-5-387,2-6-129,7-3-258,3-7 258,2 0-129,6-5-387,3 4 258,0-5-258,1 3 129,-1 0-129,-1 5 0,-3 2-129,-4 6-129,-5 0 129,-1 3 129,-6 3-258,0 7 0,-11 8-129,10-13 129,-10 13-129,0 0 129,11 7-129,-9 7 0,1 4 0,1 5-129,2 5 258,2 6-258,2 2 129,2 6-129,-2 1 0,3 4 0,-1 0 0,-1-4-258,0-1 129,-4-6-129,2-3-387,-6-8-258,0-3-645,-3-1-1419,0-21-129</inkml:trace>
        <inkml:trace contextRef="#ctx0" brushRef="#br0" timeOffset="226.0129">11546 4223 3096,'0'0'3612,"9"0"-129,1 0-2967,13 0-387,5 3-645,2-3-387,7 0-1290,6 3-1419,-9-7 129</inkml:trace>
      </inkml:traceGroup>
      <inkml:traceGroup>
        <inkml:annotationXML>
          <emma:emma xmlns:emma="http://www.w3.org/2003/04/emma" version="1.0">
            <emma:interpretation id="{1E5A1731-634C-4DC4-855D-863C92B78C6C}" emma:medium="tactile" emma:mode="ink">
              <msink:context xmlns:msink="http://schemas.microsoft.com/ink/2010/main" type="line" rotatedBoundingBox="12452,3898 13722,3907 13718,4477 12448,4468"/>
            </emma:interpretation>
          </emma:emma>
        </inkml:annotationXML>
        <inkml:traceGroup>
          <inkml:annotationXML>
            <emma:emma xmlns:emma="http://www.w3.org/2003/04/emma" version="1.0">
              <emma:interpretation id="{B52F2361-4648-4C9B-9543-9B3927699713}" emma:medium="tactile" emma:mode="ink">
                <msink:context xmlns:msink="http://schemas.microsoft.com/ink/2010/main" type="inkWord" rotatedBoundingBox="12452,3898 13722,3907 13718,4477 12448,4468"/>
              </emma:interpretation>
              <emma:one-of disjunction-type="recognition" id="oneOf1">
                <emma:interpretation id="interp5" emma:lang="en-CA" emma:confidence="1">
                  <emma:literal>BC</emma:literal>
                </emma:interpretation>
                <emma:interpretation id="interp6" emma:lang="en-CA" emma:confidence="0">
                  <emma:literal>Be</emma:literal>
                </emma:interpretation>
                <emma:interpretation id="interp7" emma:lang="en-CA" emma:confidence="0">
                  <emma:literal>Bc</emma:literal>
                </emma:interpretation>
                <emma:interpretation id="interp8" emma:lang="en-CA" emma:confidence="0">
                  <emma:literal>Ba</emma:literal>
                </emma:interpretation>
                <emma:interpretation id="interp9" emma:lang="en-CA" emma:confidence="0">
                  <emma:literal>Bo</emma:literal>
                </emma:interpretation>
              </emma:one-of>
            </emma:emma>
          </inkml:annotationXML>
          <inkml:trace contextRef="#ctx0" brushRef="#br0" timeOffset="570.0323">12465 3966 258,'-3'27'2838,"-7"-11"-258,10 7-2580,0 2-129,0 10-129,3-3 129,-1 7 129,0-6 0,-2 1 129,0-5 129,0-4-129,0-5 0,0-4 0,-2-6-258,2-10-516,0 0-1032,0 0-1032</inkml:trace>
          <inkml:trace contextRef="#ctx0" brushRef="#br0" timeOffset="1133.0646">12464 4016 258,'-7'-20'2709,"7"0"-1032,0 20-774,12-19-129,1 10 258,4 2-258,1-4 129,8 2 0,-8 0 129,8 3-258,-5 1-129,3 5-129,-5 0-387,-1 0 0,-1 0-258,-3 8 129,-1-1-129,-13-7 0,17 18 129,-15-6 0,-2 0 0,-3 4 129,-8-2-129,-2 2 258,-5 1-258,-1 0 129,-2 0-129,0-4 0,5 0 0,1-5-129,15-8 129,-7 11-129,7-11 0,22 5 0,7-5 129,4 0-258,4 0 516,3 0-258,-1 7-258,-3 5 258,-6 5-129,-7 5 129,-9 4-129,-8 2 0,-5 3 0,-2 0 129,-12-2 129,-7-2 0,-6-3 0,-3-1 258,-5-5-129,-1 2-129,-2-6 0,-1-2 0,1-1-129,3-2 0,6-6-258,1-3-387,7 0-516,0-6-1290,8-11-1290,12 5 0</inkml:trace>
          <inkml:trace contextRef="#ctx0" brushRef="#br0" timeOffset="1629.0927">13506 3906 129,'19'0'2451,"-19"0"129,0 0-2451,0 0-258,0 0 0,-5 12 258,-9 0 516,-4-4 258,-2 2-129,-5-1 129,-2 4-129,-3-2 0,0 4-258,2 1 0,-4 0-258,5 6-129,0-1 0,5 7 129,4-3 0,8 3-129,6 0 129,4-2 129,16-2-129,8-6 129,12-3 0,5-4-129,9-4 0,4-4 0,4-1 0,-3-2 0,-3-2-258,-4 0-387,-10-1-258,-4 3-1419,-8 5-1677,-26-5-387,0 0 129</inkml:trace>
        </inkml:traceGroup>
      </inkml:traceGroup>
    </inkml:traceGroup>
    <inkml:traceGroup>
      <inkml:annotationXML>
        <emma:emma xmlns:emma="http://www.w3.org/2003/04/emma" version="1.0">
          <emma:interpretation id="{0119AFE0-52D4-4694-95D1-0F18DE6265C1}" emma:medium="tactile" emma:mode="ink">
            <msink:context xmlns:msink="http://schemas.microsoft.com/ink/2010/main" type="paragraph" rotatedBoundingBox="11249,4708 17818,4391 17845,4963 11276,52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E51D3AB-7044-4268-8446-F7A34B2EE5B3}" emma:medium="tactile" emma:mode="ink">
              <msink:context xmlns:msink="http://schemas.microsoft.com/ink/2010/main" type="line" rotatedBoundingBox="11249,4708 17818,4391 17845,4963 11276,5280"/>
            </emma:interpretation>
          </emma:emma>
        </inkml:annotationXML>
        <inkml:traceGroup>
          <inkml:annotationXML>
            <emma:emma xmlns:emma="http://www.w3.org/2003/04/emma" version="1.0">
              <emma:interpretation id="{E6F5D371-A9EF-44DC-BB49-E526EC38FEA2}" emma:medium="tactile" emma:mode="ink">
                <msink:context xmlns:msink="http://schemas.microsoft.com/ink/2010/main" type="inkWord" rotatedBoundingBox="11251,4763 13824,4639 13849,5156 11276,5280"/>
              </emma:interpretation>
              <emma:one-of disjunction-type="recognition" id="oneOf2">
                <emma:interpretation id="interp10" emma:lang="en-CA" emma:confidence="0">
                  <emma:literal>IFF</emma:literal>
                </emma:interpretation>
                <emma:interpretation id="interp11" emma:lang="en-CA" emma:confidence="0">
                  <emma:literal>TF I</emma:literal>
                </emma:interpretation>
                <emma:interpretation id="interp12" emma:lang="en-CA" emma:confidence="0">
                  <emma:literal>T FF</emma:literal>
                </emma:interpretation>
                <emma:interpretation id="interp13" emma:lang="en-CA" emma:confidence="0">
                  <emma:literal>T F I</emma:literal>
                </emma:interpretation>
                <emma:interpretation id="interp14" emma:lang="en-CA" emma:confidence="0">
                  <emma:literal>FF I</emma:literal>
                </emma:interpretation>
              </emma:one-of>
            </emma:emma>
          </inkml:annotationXML>
          <inkml:trace contextRef="#ctx0" brushRef="#br0" timeOffset="24093.3781">12458 4913 516,'1'49'516,"3"-20"0,-2-4-258,2-2-129,-1 1-129,3 0-129,-1-4-129,-2-3-129,0-3-258</inkml:trace>
          <inkml:trace contextRef="#ctx0" brushRef="#br0" timeOffset="24480.4002">12346 4782 1419,'42'-4'3741,"-15"4"387,-6-9-516,2 1-3354,11 1-258,2-1 0,2-1 0,1 1 129,-3-1-129,-4 0 0,-6 1 0,-2 4 0,-8-2 0,0 4-129,-16 2-258,14 0-387,-14 0-258,0 0-1548,0 0-1419,0 0 258</inkml:trace>
          <inkml:trace contextRef="#ctx0" brushRef="#br0" timeOffset="24821.4197">12458 4894 1,'26'14'4127,"-15"-14"-128,8 6-258,-8-4-2064,4-2-1806,3 0 0,1 0-129,-3 0 129,0 0-258,-1-2 387,0-1-129,-2 0 129,0-2 0,-2 4 129,0 0-129,2 1 0,-3 0-129,-10 0-903,23 1-1935,-10 8-774,-13-9-129</inkml:trace>
          <inkml:trace contextRef="#ctx0" brushRef="#br0" timeOffset="23392.338">11268 4812 2451,'-14'0'3483,"14"0"129,0 0-2193,7 0-1290,-7 0-258,23 0 0,-8 0 129,0 0 129,5-3 0,1-1 0,-2-2 129,4 3 258,1-5-258,2 5 258,1-4-129,3 3-129,1-2-129,5 1 129,-3 3-129,-1-1 0,0-1-129,-4 2 0,-4 2 0,-3-2-129,-4 2-258,-6 0 258,-11 0-387,16 0-903,-16 0-2064,15 7-387,-15-7-129</inkml:trace>
          <inkml:trace contextRef="#ctx0" brushRef="#br0" timeOffset="22948.3124">11508 4850 1548,'0'22'1548,"0"-22"-1419,0 0 0,-11 13 0,11-13 258,0 0-129,0 14 258,0-14 0,0 0 258,13 15 0,-13-15 0,8 19 0,-2-5-129,-2 2-258,-1 5-129,0 0 129,-2 3-258,3 1 0,-3-1-129,1 1-129,-2-2 129,0-4-129,0-4 0,1-2-258,-1-13-516,0 0-1548,2 17-903</inkml:trace>
          <inkml:trace contextRef="#ctx0" brushRef="#br0" timeOffset="28661.6389">13451 4901 903,'6'4'1290,"13"-4"0,-5-3 0,1 0-129,8 2 258,-3-6-387,6 3-129,-1 1 0,3 0-129,-2 2-387,4 1 129,0 0-516,-4 0-129,4 0-516,-7 2-1161,-5-2-1935,8 4 0</inkml:trace>
          <inkml:trace contextRef="#ctx0" brushRef="#br0" timeOffset="27668.5825">13460 4763 2451,'8'17'774,"-8"-17"-1032,0 0 0,0 0 516,0 0-258,0 12 258,0-12-129,0 0 129,0 15 129,0-15-129,-1 21 129,0-5-129,1 4 0,0 7-129,1 0 258,4 9-387,0-2 129,3 3-129,-2-1 0,1-5-129,-2-3 129,3-5-129,-5-8-258,-3-15-1548,13 14-774</inkml:trace>
          <inkml:trace contextRef="#ctx0" brushRef="#br0" timeOffset="28037.6036">13379 4724 903,'18'5'3999,"-18"-5"-258,30-2-129,-13-5-3354,9 3-387,3-1 0,1 1 129,3 0 0,0-3 0,0 2 0,-4 2-129,0-2 258,-2 1-129,-4 0-129,-2 3-258,-6-2-645,1 2-1677,-2 1-1161,-14 0 387</inkml:trace>
        </inkml:traceGroup>
        <inkml:traceGroup>
          <inkml:annotationXML>
            <emma:emma xmlns:emma="http://www.w3.org/2003/04/emma" version="1.0">
              <emma:interpretation id="{DBA1BC76-1FDF-4482-AB05-0A71B61551E5}" emma:medium="tactile" emma:mode="ink">
                <msink:context xmlns:msink="http://schemas.microsoft.com/ink/2010/main" type="inkWord" rotatedBoundingBox="17255,4418 17818,4391 17837,4797 17275,4825"/>
              </emma:interpretation>
              <emma:one-of disjunction-type="recognition" id="oneOf3">
                <emma:interpretation id="interp15" emma:lang="en-CA" emma:confidence="0">
                  <emma:literal>X</emma:literal>
                </emma:interpretation>
                <emma:interpretation id="interp16" emma:lang="en-CA" emma:confidence="0">
                  <emma:literal>x</emma:literal>
                </emma:interpretation>
                <emma:interpretation id="interp17" emma:lang="en-CA" emma:confidence="0">
                  <emma:literal>=</emma:literal>
                </emma:interpretation>
                <emma:interpretation id="interp18" emma:lang="en-CA" emma:confidence="0">
                  <emma:literal>t</emma:literal>
                </emma:interpretation>
                <emma:interpretation id="interp19" emma:lang="en-CA" emma:confidence="0">
                  <emma:literal>+</emma:literal>
                </emma:interpretation>
              </emma:one-of>
            </emma:emma>
          </inkml:annotationXML>
          <inkml:trace contextRef="#ctx0" brushRef="#br0" timeOffset="40136.2951">17312 4542 1,'0'0'515,"-12"-11"130,12 11 516,0 0 0,-13-10 258,13 10 129,0 0 258,0 0-258,0 0-129,-11-12-387,11 12 0,0 0-387,0 0-129,6 0-129,-6 0 129,20 3-129,-2 6 0,0-2 0,2 4-129,7 0-129,3 2 0,-2 3 0,3 1-129,-1-2 0,3-1-129,-4 3 129,3-2-129,-4 2 129,-1-3 0,0-3-129,-5-2-129,-1 0-258,-8-6-387,2 4-1161,-15-7-1677,0 0-645,0 0 387</inkml:trace>
          <inkml:trace contextRef="#ctx0" brushRef="#br0" timeOffset="40504.3167">17276 4810 1548,'-1'15'3354,"1"-15"387,0 0-258,0 0-3096,0 0-129,0 0 129,10-8 0,-10 8 258,18-14-129,-6-3 258,5 0-258,1-9 129,5 0 0,3-5-258,8-4-129,2-3 0,3-1 0,7 1-258,-1 1-516,10 12-645,-9 1-2709,-3-2-387,-1 10-258,-9-1 388</inkml:trace>
        </inkml:traceGroup>
      </inkml:traceGroup>
    </inkml:traceGroup>
    <inkml:traceGroup>
      <inkml:annotationXML>
        <emma:emma xmlns:emma="http://www.w3.org/2003/04/emma" version="1.0">
          <emma:interpretation id="{2CB6EAB7-882A-4CFC-BBC9-2B08ADE6C825}" emma:medium="tactile" emma:mode="ink">
            <msink:context xmlns:msink="http://schemas.microsoft.com/ink/2010/main" type="paragraph" rotatedBoundingBox="11292,5497 17889,5448 17893,5969 11296,60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24CE222-D7D0-4AFB-B272-4F9865D875C5}" emma:medium="tactile" emma:mode="ink">
              <msink:context xmlns:msink="http://schemas.microsoft.com/ink/2010/main" type="line" rotatedBoundingBox="11292,5497 17889,5448 17893,5969 11296,6018"/>
            </emma:interpretation>
          </emma:emma>
        </inkml:annotationXML>
        <inkml:traceGroup>
          <inkml:annotationXML>
            <emma:emma xmlns:emma="http://www.w3.org/2003/04/emma" version="1.0">
              <emma:interpretation id="{A79138C6-EAEB-4E23-A5C5-8E4B33A37160}" emma:medium="tactile" emma:mode="ink">
                <msink:context xmlns:msink="http://schemas.microsoft.com/ink/2010/main" type="inkWord" rotatedBoundingBox="11293,5566 12803,5555 12807,5981 11296,5992"/>
              </emma:interpretation>
              <emma:one-of disjunction-type="recognition" id="oneOf4">
                <emma:interpretation id="interp20" emma:lang="en-CA" emma:confidence="1">
                  <emma:literal>TT</emma:literal>
                </emma:interpretation>
                <emma:interpretation id="interp21" emma:lang="en-CA" emma:confidence="0">
                  <emma:literal>T</emma:literal>
                </emma:interpretation>
                <emma:interpretation id="interp22" emma:lang="en-CA" emma:confidence="0">
                  <emma:literal>IT</emma:literal>
                </emma:interpretation>
                <emma:interpretation id="interp23" emma:lang="en-CA" emma:confidence="0">
                  <emma:literal>TI</emma:literal>
                </emma:interpretation>
                <emma:interpretation id="interp24" emma:lang="en-CA" emma:confidence="0">
                  <emma:literal>FT</emma:literal>
                </emma:interpretation>
              </emma:one-of>
            </emma:emma>
          </inkml:annotationXML>
          <inkml:trace contextRef="#ctx0" brushRef="#br0" timeOffset="30433.7407">11529 5612 1935,'0'12'3096,"0"-12"-2451,-7 20-516,7-5 0,1 1 258,1 6-258,4 2-129,-2 5 258,0-1-129,0 3-129,-2 0 129,-1-2-129,1-3 0,-2-4 0,1-7-516,-1-15-1290,8 23-1419</inkml:trace>
          <inkml:trace contextRef="#ctx0" brushRef="#br0" timeOffset="30732.7578">11294 5634 2451,'0'0'3870,"8"-2"-129,12-1-2580,4 0-903,7-3 0,9 3-129,8-4 0,5 0-129,5 1 0,2-2-129,3 3-516,-4-5-645,-1 0-2709,6 8 387</inkml:trace>
          <inkml:trace contextRef="#ctx0" brushRef="#br0" timeOffset="31205.7849">12607 5692 1,'0'0'3095,"0"0"-515,0 15-2193,0-5 0,0 2 129,-1 8 0,-3 1 0,0 5-258,-2 6-129,-1 0-129,0 1-387,-1-1-645,1-5-258,1-4-1161,-5-15-773</inkml:trace>
          <inkml:trace contextRef="#ctx0" brushRef="#br0" timeOffset="31469.8">12327 5646 1677,'13'0'3999,"15"0"129,-2 0-1161,9-12-2967,11 2-258,8 0 0,1-2-129,1 1-645,1-1-903,-5-1-2193,3 8 387</inkml:trace>
        </inkml:traceGroup>
        <inkml:traceGroup>
          <inkml:annotationXML>
            <emma:emma xmlns:emma="http://www.w3.org/2003/04/emma" version="1.0">
              <emma:interpretation id="{984AE061-BF2A-4581-8068-EF1F8CBCBA28}" emma:medium="tactile" emma:mode="ink">
                <msink:context xmlns:msink="http://schemas.microsoft.com/ink/2010/main" type="inkWord" rotatedBoundingBox="13227,5607 13953,5601 13956,5998 13230,6004"/>
              </emma:interpretation>
              <emma:one-of disjunction-type="recognition" id="oneOf5">
                <emma:interpretation id="interp25" emma:lang="en-CA" emma:confidence="1">
                  <emma:literal>T</emma:literal>
                </emma:interpretation>
                <emma:interpretation id="interp26" emma:lang="en-CA" emma:confidence="0">
                  <emma:literal>=</emma:literal>
                </emma:interpretation>
                <emma:interpretation id="interp27" emma:lang="en-CA" emma:confidence="0">
                  <emma:literal>F</emma:literal>
                </emma:interpretation>
                <emma:interpretation id="interp28" emma:lang="en-CA" emma:confidence="0">
                  <emma:literal>t</emma:literal>
                </emma:interpretation>
                <emma:interpretation id="interp29" emma:lang="en-CA" emma:confidence="0">
                  <emma:literal>:</emma:literal>
                </emma:interpretation>
              </emma:one-of>
            </emma:emma>
          </inkml:annotationXML>
          <inkml:trace contextRef="#ctx0" brushRef="#br0" timeOffset="32399.8532">13228 5618 2580,'21'11'4257,"-9"-13"-129,12 2 0,2 0-4128,5 0-258,3 0 258,2 0 0,7 2 258,-1-2-129,2 0-129,0-5 129,0-1-129,3 2 0,-2 0 0,-2 1-129,-3-1-645,7 4-903,-13 4-2193,-1-2-645,3 9 387</inkml:trace>
          <inkml:trace contextRef="#ctx0" brushRef="#br0" timeOffset="32031.8321">13471 5717 1032,'0'0'3870,"2"11"129,-2-11-516,0 0-3612,0 0-129,13 8 129,-13-8 129,9 17 0,-6-4 0,-2 0 129,0 4 0,-1 3 0,0 2 0,0 1-129,0 2 129,0-4-129,1 1 0,1-4-258,-2-1-129,5 1-387,-5-18-258,7 20-387,-7-20-516,0 0-1419</inkml:trace>
        </inkml:traceGroup>
        <inkml:traceGroup>
          <inkml:annotationXML>
            <emma:emma xmlns:emma="http://www.w3.org/2003/04/emma" version="1.0">
              <emma:interpretation id="{57331A19-D3E5-4C59-A905-3595956BBC3D}" emma:medium="tactile" emma:mode="ink">
                <msink:context xmlns:msink="http://schemas.microsoft.com/ink/2010/main" type="inkWord" rotatedBoundingBox="17101,5454 17889,5448 17893,5875 17105,5881"/>
              </emma:interpretation>
              <emma:one-of disjunction-type="recognition" id="oneOf6">
                <emma:interpretation id="interp30" emma:lang="en-CA" emma:confidence="1">
                  <emma:literal>v</emma:literal>
                </emma:interpretation>
                <emma:interpretation id="interp31" emma:lang="en-CA" emma:confidence="0">
                  <emma:literal>V</emma:literal>
                </emma:interpretation>
                <emma:interpretation id="interp32" emma:lang="en-CA" emma:confidence="0">
                  <emma:literal>•</emma:literal>
                </emma:interpretation>
                <emma:interpretation id="interp33" emma:lang="en-CA" emma:confidence="0">
                  <emma:literal>'</emma:literal>
                </emma:interpretation>
                <emma:interpretation id="interp34" emma:lang="en-CA" emma:confidence="0">
                  <emma:literal>.</emma:literal>
                </emma:interpretation>
              </emma:one-of>
            </emma:emma>
          </inkml:annotationXML>
          <inkml:trace contextRef="#ctx0" brushRef="#br0" timeOffset="41410.3685">17106 5454 2580,'0'0'3354,"0"0"-387,0 0-2838,-4 7 0,4-7 129,5 16 129,5-6-129,0 2 0,5 3 129,1 2 0,2 2-129,1 2 129,2 1-129,-3 5-129,3 4 0,-2 1 0,1 2 0,-2-1 129,0-1 0,2-1-258,-1-2 387,-4-11 129,4-1 258,-4-15 0,10-2-129,-3-13 258,10-6-258,-3-19 129,12-4-258,2-5-258,6-7-516,7 6-1290,3-2-2709,-3-5-258,4-5-258</inkml:trace>
        </inkml:traceGroup>
      </inkml:traceGroup>
    </inkml:traceGroup>
  </inkml:traceGroup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4:11.88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F321498E-9361-4DC7-BB5D-D92816286FEE}" emma:medium="tactile" emma:mode="ink">
          <msink:context xmlns:msink="http://schemas.microsoft.com/ink/2010/main" type="writingRegion" rotatedBoundingBox="10602,9604 8204,9807 8124,8871 10522,8668"/>
        </emma:interpretation>
      </emma:emma>
    </inkml:annotationXML>
    <inkml:traceGroup>
      <inkml:annotationXML>
        <emma:emma xmlns:emma="http://www.w3.org/2003/04/emma" version="1.0">
          <emma:interpretation id="{C307AD85-12E8-42C3-A0C4-B8250B7888FB}" emma:medium="tactile" emma:mode="ink">
            <msink:context xmlns:msink="http://schemas.microsoft.com/ink/2010/main" type="paragraph" rotatedBoundingBox="10602,9604 8204,9807 8124,8871 10522,86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5113F67-7919-4DD7-B9F8-D96F245860E3}" emma:medium="tactile" emma:mode="ink">
              <msink:context xmlns:msink="http://schemas.microsoft.com/ink/2010/main" type="line" rotatedBoundingBox="10602,9604 8204,9807 8124,8871 10522,8668"/>
            </emma:interpretation>
          </emma:emma>
        </inkml:annotationXML>
        <inkml:traceGroup>
          <inkml:annotationXML>
            <emma:emma xmlns:emma="http://www.w3.org/2003/04/emma" version="1.0">
              <emma:interpretation id="{524B69E5-6D13-4C2D-834F-8B1F8465CEC9}" emma:medium="tactile" emma:mode="ink">
                <msink:context xmlns:msink="http://schemas.microsoft.com/ink/2010/main" type="inkWord" rotatedBoundingBox="10602,9604 8204,9807 8124,8871 10522,8668"/>
              </emma:interpretation>
              <emma:one-of disjunction-type="recognition" id="oneOf0">
                <emma:interpretation id="interp0" emma:lang="en-CA" emma:confidence="0">
                  <emma:literal>so</emma:literal>
                </emma:interpretation>
                <emma:interpretation id="interp1" emma:lang="en-CA" emma:confidence="0">
                  <emma:literal>AO</emma:literal>
                </emma:interpretation>
                <emma:interpretation id="interp2" emma:lang="en-CA" emma:confidence="0">
                  <emma:literal>AD</emma:literal>
                </emma:interpretation>
                <emma:interpretation id="interp3" emma:lang="en-CA" emma:confidence="0">
                  <emma:literal>AB</emma:literal>
                </emma:interpretation>
                <emma:interpretation id="interp4" emma:lang="en-CA" emma:confidence="0">
                  <emma:literal>Aw</emma:literal>
                </emma:interpretation>
              </emma:one-of>
            </emma:emma>
          </inkml:annotationXML>
          <inkml:trace contextRef="#ctx0" brushRef="#br0">8430 9350 645,'-11'6'1032,"11"-6"258,0 0-129,0 0-129,0 0 258,-14 2 0,14-2 0,0 0-258,0 0 0,0 0-129,0 0 0,0-9 0,11-2-387,1-8 0,9-4-129,3-7-258,7-4 129,3-5-258,2-2 129,2 0-129,-2-1 258,-3 0 0,0 7 0,-10 2 0,0 7 0,-8 2 0,0 8-129,-5 2 0,-10 14 0,15-12 0,-15 12 0,13-3-129,-13 3 129,0 0-129,11 4 129,-11-4 129,10 21-258,-10-21 129,6 22 0,-2-11 0,0 6-129,3 5 0,0 0 0,0 0 0,1 6 0,3 4 0,1 8 0,-2 2 129,5 3-129,-2 1 129,2 4-129,0 0 129,1 1-129,-2-1 129,1-8-129,-2-3 0,1-7 129,-2-5-129,-4-6 0,2-4 0,-5-5 129,-5-12 0,0 0 0,0 0 0,0 0 0,0 0 129,0 0-129,-9 0 0,9 0 0,-22-10-129,7 3 0,-1-2 0,0-2 0,-1-3 0,-1 2 0,-1 2 0,-4-2 0,0 3 0,-1 1 129,-3-1-129,-3 2 0,-1 5 0,-5-1 0,-2-2 0,-6 5 0,-2 0 0,-2 0 0,-2 0-129,-2 0 129,2 0 0,3 0 0,2-2 129,4 0-129,9 2 0,3 0 0,6 0 0,6 0 129,3 0-129,14 0 0,-10 0-129,10 0 129,0 0-129,14-8 0,6 4-387,-2-9-774,15 8-3225,0-5-258,0-3-387</inkml:trace>
          <inkml:trace contextRef="#ctx0" brushRef="#br0" timeOffset="1427.0816">8206 9515 1935,'0'0'3870,"0"0"-516,0 0-1806,0 0-774,-6-9-129,6 9-387,2-15 129,-2 15-258,10-22 129,-4 10-129,1-2 0,3 2 387,1-8-129,4 0 129,0-6-129,6-1-129,1-4 0,6 2 129,0-5 0,5-2-258,1 2 0,1-1-129,-1 3 129,-1 2 0,-3 1-129,0 0 0,-4 3 129,-2 2 0,-4 1-129,-1 4 0,-3 0 129,1 3-129,-3 0 0,1 3 0,-1 1 0,1 4 129,-2-1-129,0 1-129,-13 8 129,18-9 0,-18 9 0,11-6 0,-11 6 0,0 0-129,0 0 129,0 0 0,0 0 0,0 0 0,0 0 0,0 0 0,11 5 0,-11-5 0,5 15 0,-5-15 0,9 15 0,-9-15 0,8 17 0,-2-4 129,-2 1-129,2 2 0,-2 3 0,3 5 0,-2 8 0,1 6 0,-1 6 129,-2 2-129,1 2 129,-1 3-129,2 0 129,-2-2-129,2-4 129,0-6-129,1-3 0,0-3-129,2-3 258,-3-3-129,0-3 0,0-5 0,-3-2 0,1-2 0,-1-1 0,-2-14 0,0 17 0,0-17 0,0 0 0,0 0 129,0 0-129,0 0 129,-6 0 129,6 0-258,-21-22 129,3 8 0,-4-2-129,-4 1 0,-3-3 0,-4 2 0,-3 3 0,-3 1 0,-2 0 0,-1 5 0,0 2 0,0 0 0,4 5 0,2 0 0,6 5-258,3 0-258,9 8-516,2-9-1935,16-4-1677,0 0 0,0 0 1</inkml:trace>
          <inkml:trace contextRef="#ctx0" brushRef="#br0" timeOffset="2823.1614">9762 8969 3354,'10'-5'4128,"-10"5"-258,0 0-2838,0 0-516,0 0-258,0 0 0,0 0 129,0 0-129,0 0 129,-9 9 0,5 4 129,4-13-258,-11 25 0,4-9-129,3 5 129,1-4 129,0 8-258,0 1 0,1 6 0,0 4 0,-1 0 0,-1 5 0,-5-2-129,3 1 129,-4 2-129,-1-2 129,0-5-129,-2-6 0,3-1-129,1-7 129,5-5 129,1-3-129,3-13 129,7 4-129,10-4 0,2-2 0,8-3 129,0-4-129,7 4 0,1 1 0,2 0 0,1 4 0,-2 0 129,4 5-258,-1 5 129,1 0 129,1 2-129,1-3 0,0 1 0,-2 2 129,1-3 129,-8-6-129,-1 0 0,-10-3 129,2 0-129,-10 0 129,-4 2-129,-10-2 129,0 0-129,0 0 0,0 0 0,0 0-129,0 0 0,0 0 129,3-8 0,-3 8-129,0 0 0,0 0 0,-5-13 0,5 13 0,-5-18 0,5 7 0,0-6 0,0-3 0,6-4-129,4-10 258,2-5-129,3-4-129,2-8 0,0-2 129,0-5 0,-3-3-129,3 1 129,-7 3 0,2 7 0,-4 6 0,-1 8 0,-1 5 129,-2 9-129,-1 10 0,-3 12 0,2-14 0,-2 14 0,0 0 129,0 0-129,0 0-129,0 0 129,0 0 0,0 0 129,0 0-129,-9-5-129,9 5 129,-12 0 0,12 0 0,-24 0 0,8 1 129,-6 1-129,-5 2 0,-3-2 129,-7-1-129,-4 1 129,-2-2-129,-4 0 129,-5 0 0,1 3-129,-3-3 129,3 0-129,0 2 0,1 2 0,6 6 0,1-3-129,11 1 0,1-3 0,11 9-516,-1-7-1806,21-7-2193,0 0-387,0 0-387</inkml:trace>
          <inkml:trace contextRef="#ctx0" brushRef="#br0" timeOffset="39903.2823">8525 9186 258,'-7'7'1419,"7"-7"-129,-14 17-258,1-7 0,2 3-129,-7 1 387,3 3-129,-7-5-129,5 4 0,-6-4-129,7 1-129,-1-3 0,17-10-387,-17 13-258,17-13-129,0 0 0,0 0-129,0 0 0,10-4 129,-10 4-258,23-21 129,-8 9-129,-1-3 0,5 1 129,-4-3-129,5-2 129,-2 1-129,3 4 258,-4-3 0,-1 3 0,0 2 0,-16 12 258,19-16-516,-19 16 516,0 0-129,11-3 0,-11 3-129,-2 11 129,-7 1-129,-2 0 129,-2 2 0,-2 4 0,-4 1 129,-2 1-129,-1 4 0,-3-2 0,4 4 0,-7 0 0,4 0 0,-2-1 129,4-1-129,2-4 0,4-3-129,3-3 129,13-14-129,-14 19 0,14-19 0,0 0 0,0 0-129,13-1 129,-13 1-129,21-13 0,-10 3-129,3 1 129,-4-1-129,4 3 0,-14 7-129,20-15 258,-20 15-129,14-10 129,-14 10 129,0 0-129,0 0 129,0 0 0,0 0 0,0 13 129,0-13-129,-17 21 0,5-8 129,-2 1-129,-1-1 0,-1-2 129,1-1 0,2-2 0,13-8 258,-19 10-258,19-10 0,0 0 0,0 0 0,0-9-129,0 9 129,12-13-129,-12 13 258,15-15-129,-15 15-129,0 0 129,11-8-129,-11 8 129,0 0-129,0 0 129,0 0-129,0 0-129,0 0 129,14 0 129,-14 0-258,0 0 258,0 0-129,11 0 0,-11 0 129,0 0 0,18 6 0,-18-6-129,22 5 129,-6-1-129,4-1 258,0-1-258,5 1 0,2-3 0,2 1 0,3-1 129,3 1-129,1-1 129,6 0 0,3 0-129,8-1-258,4 2-1161,7 6-2580,1-7-645,14 0 387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50.25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-8 49,'0'0'34,"13"12"1,-18-24-6,5 12-27,-9 12-2,9-12-1,-8 13-2,8-13-7,0 0-23,0 12-2,0-12 1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1:19.765"/>
    </inkml:context>
    <inkml:brush xml:id="br0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CC4F8669-6DD8-417F-99A4-894C96FEF9E9}" emma:medium="tactile" emma:mode="ink">
          <msink:context xmlns:msink="http://schemas.microsoft.com/ink/2010/main" type="writingRegion" rotatedBoundingBox="18240,9468 18496,10820 17411,11025 17156,9672"/>
        </emma:interpretation>
      </emma:emma>
    </inkml:annotationXML>
    <inkml:traceGroup>
      <inkml:annotationXML>
        <emma:emma xmlns:emma="http://www.w3.org/2003/04/emma" version="1.0">
          <emma:interpretation id="{438566B9-AE3A-4AB0-93FC-CC29C3244E6B}" emma:medium="tactile" emma:mode="ink">
            <msink:context xmlns:msink="http://schemas.microsoft.com/ink/2010/main" type="paragraph" rotatedBoundingBox="18240,9468 18496,10820 17411,11025 17156,96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441FDB3-CE0F-47A4-B73A-D3023BD55ECB}" emma:medium="tactile" emma:mode="ink">
              <msink:context xmlns:msink="http://schemas.microsoft.com/ink/2010/main" type="line" rotatedBoundingBox="18240,9468 18496,10820 17411,11025 17156,9672"/>
            </emma:interpretation>
          </emma:emma>
        </inkml:annotationXML>
        <inkml:traceGroup>
          <inkml:annotationXML>
            <emma:emma xmlns:emma="http://www.w3.org/2003/04/emma" version="1.0">
              <emma:interpretation id="{FF92E33D-1179-4444-9E8A-D42D06CABEB1}" emma:medium="tactile" emma:mode="ink">
                <msink:context xmlns:msink="http://schemas.microsoft.com/ink/2010/main" type="inkWord" rotatedBoundingBox="18240,9468 18496,10820 17411,11025 17156,9672"/>
              </emma:interpretation>
              <emma:one-of disjunction-type="recognition" id="oneOf0">
                <emma:interpretation id="interp0" emma:lang="en-CA" emma:confidence="0">
                  <emma:literal>the</emma:literal>
                </emma:interpretation>
                <emma:interpretation id="interp1" emma:lang="en-CA" emma:confidence="0">
                  <emma:literal>aid</emma:literal>
                </emma:interpretation>
                <emma:interpretation id="interp2" emma:lang="en-CA" emma:confidence="0">
                  <emma:literal>aim</emma:literal>
                </emma:interpretation>
                <emma:interpretation id="interp3" emma:lang="en-CA" emma:confidence="0">
                  <emma:literal>ain</emma:literal>
                </emma:interpretation>
                <emma:interpretation id="interp4" emma:lang="en-CA" emma:confidence="0">
                  <emma:literal>ait</emma:literal>
                </emma:interpretation>
              </emma:one-of>
            </emma:emma>
          </inkml:annotationXML>
          <inkml:trace contextRef="#ctx0" brushRef="#br0">17625 10423 516,'-16'-16'3483,"2"8"-1161,14 8-903,0 0 0,-16-8-387,16 8 0,0 0 0,0 0-258,0 0 0,0 0-258,0 0-129,-7-13 0,7 13-129,0 0-129,0 0 129,0 0-129,0 0 129,0 0-129,0 0 258,0 0-387,0 0 0,0 0 0,0 0 0,0 0 0,2 6-129,-2-6 129,12 19-258,-6-4 516,3 2-258,2 7-258,0 3 258,1 6 0,5 4 0,0 4 258,1 1-258,3-2 0,-1-4 0,0-2 129,-1-7-129,-4-7 129,-2-1-129,-3-8 129,-10-11-129,12 14-129,-12-14 129,5 11-258,-5-11-129,0 0 129,2 13-258,-2-13-129,0 0-258,-12 1-645,12-1-1161,-10 0-1548,-9-6 387</inkml:trace>
          <inkml:trace contextRef="#ctx0" brushRef="#br0" timeOffset="435.0249">17579 10797 2322,'0'18'3612,"9"-5"0,-9-13-2709,21 19-903,-2-11 0,6 0 0,1 0 258,3-1-129,1 2 129,0-3 0,-1 1-129,-3-2 387,0 1-258,-5 0 258,-1-1-387,-7-3 129,0 2-129,-13-4 0,13 0 258,-13 0-387,0 0 387,0-11-258,0 0 387,-3-8 0,-2 0 0,0-6-129,-1 4 129,3-11-258,1 2 0,1 0-258,0 0-258,1 4-645,0-9-903,2-2-2451,7 7-516,-9-3 387</inkml:trace>
          <inkml:trace contextRef="#ctx0" brushRef="#br0" timeOffset="1103.0628">17734 9632 1677,'0'-13'1806,"-2"-3"-258,2 16-258,-17-13-129,2 8-129,-3 5-258,-5 0-129,-1 0-387,-5 3 0,2 7 0,-7 2 0,1 5-258,-1 2 129,-1 2-129,-2 4 0,0 2 0,3 3 129,-1 2 0,5-3-129,7 1 387,2-4-129,10 3 0,3-6 0,8 2 129,11-5 0,8 0-129,8 1 258,9 0-258,2-4 0,6 1-129,-2-4 0,3 1-129,-6-6 258,-2 1-258,-8-4 0,-7 0 0,0-1-387,-11 0-258,4 0-903,-7 4-1935,-8-9-903,14 3 258</inkml:trace>
          <inkml:trace contextRef="#ctx0" brushRef="#br0" timeOffset="1375.0787">17906 9914 903,'0'0'1290,"12"0"-3354</inkml:trace>
          <inkml:trace contextRef="#ctx0" brushRef="#br0" timeOffset="1691.0968">18047 9900 1,'34'-7'1676,"-21"7"-128,-3 2-129,-10-2-129,10 17 129,-10-4-387,-3-1-129,-2 7 0,-10-3 0,2 6-258,-7-2-129,2 1-258,-3-2 129,2-1-258,3-1 0,0-5 129,6 0-129,5-2 258,5-10-258,0 16 129,0-16 0,26 8 0,-8-8 258,7 7-258,6-7 0,4 2-129,4-1 0,0-1-129,-1 4-129,1-1-129,3 7-1161,-5 2-2580,-12-8-516,7 7 258</inkml:trace>
        </inkml:traceGroup>
      </inkml:traceGroup>
    </inkml:traceGroup>
  </inkml:traceGroup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9:14.030"/>
    </inkml:context>
    <inkml:brush xml:id="br0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E460D8AD-8A20-4D3C-8B2E-FECF0F09BD87}" emma:medium="tactile" emma:mode="ink">
          <msink:context xmlns:msink="http://schemas.microsoft.com/ink/2010/main" type="writingRegion" rotatedBoundingBox="1249,10582 11966,10674 11927,15224 1210,15132"/>
        </emma:interpretation>
      </emma:emma>
    </inkml:annotationXML>
    <inkml:traceGroup>
      <inkml:annotationXML>
        <emma:emma xmlns:emma="http://www.w3.org/2003/04/emma" version="1.0">
          <emma:interpretation id="{B8BA6BCD-4106-4C28-A576-E8C535D5A02A}" emma:medium="tactile" emma:mode="ink">
            <msink:context xmlns:msink="http://schemas.microsoft.com/ink/2010/main" type="paragraph" rotatedBoundingBox="1352,10518 11969,10676 11949,12042 1331,118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0F1E5F3-5B4F-4BAC-BC46-55C3CC5F336B}" emma:medium="tactile" emma:mode="ink">
              <msink:context xmlns:msink="http://schemas.microsoft.com/ink/2010/main" type="line" rotatedBoundingBox="1352,10518 11969,10676 11949,12042 1331,11883"/>
            </emma:interpretation>
          </emma:emma>
        </inkml:annotationXML>
        <inkml:traceGroup>
          <inkml:annotationXML>
            <emma:emma xmlns:emma="http://www.w3.org/2003/04/emma" version="1.0">
              <emma:interpretation id="{7F2783DA-4DC8-44E7-A86F-729876BFE563}" emma:medium="tactile" emma:mode="ink">
                <msink:context xmlns:msink="http://schemas.microsoft.com/ink/2010/main" type="inkWord" rotatedBoundingBox="1346,10887 5380,10947 5373,11481 1338,11421"/>
              </emma:interpretation>
              <emma:one-of disjunction-type="recognition" id="oneOf0">
                <emma:interpretation id="interp0" emma:lang="en-CA" emma:confidence="0">
                  <emma:literal>[constant</emma:literal>
                </emma:interpretation>
                <emma:interpretation id="interp1" emma:lang="en-CA" emma:confidence="0">
                  <emma:literal>Zeon STANT</emma:literal>
                </emma:interpretation>
                <emma:interpretation id="interp2" emma:lang="en-CA" emma:confidence="0">
                  <emma:literal>Zeon START</emma:literal>
                </emma:interpretation>
                <emma:interpretation id="interp3" emma:lang="en-CA" emma:confidence="0">
                  <emma:literal>Constar,</emma:literal>
                </emma:interpretation>
                <emma:interpretation id="interp4" emma:lang="en-CA" emma:confidence="0">
                  <emma:literal>Zeon STANt</emma:literal>
                </emma:interpretation>
              </emma:one-of>
            </emma:emma>
          </inkml:annotationXML>
          <inkml:trace contextRef="#ctx0" brushRef="#br0">1345 10996 774,'0'0'2709,"0"0"-129,0 0-2193,0 0-387,0 0 0,0 0 0,1-7 387,-1 7 0,0 0 129,4-10 387,-4 10 0,0 0 258,0 0 0,0-16-129,0 16-129,0 0-387,4-11 0,-4 11 0,0 0-129,7-14-258,-7 14 0,15-10-129,-4 3 129,3 3 0,0-4-129,6 4 0,-2-2 258,4 4-258,-1-3 0,-1 3 0,0 2 0,0 2 0,-1 3 0,-4 2 0,0 0 0,-3 3 0,-4 3 0,-2 1-258,-3 0 258,-3 4 0,0 2 0,-7 4-129,-5-2 129,-3 3 0,-3 1 0,-4-1 0,-2 4 129,-2-4-129,-1-3 258,0 2-258,4-3 129,1 3-129,1-4 0,5 1 0,1-3 0,7-1 129,2 1-129,6-6 0,0 3 129,0-15 0,15 17 129,0-12 0,5 0 0,3-5 0,5 1 258,1-1-129,4 0-129,-1 0-129,2 0 129,-3-1-129,2 1 0,-3-3-129,0 2 129,-3-2 0,-1 2 0,-3-3 0,0-1 0,-8 0 0,0 1 0,-15 4 0,18-3-129,-18 3 129,0 0-258,0 0-129,0 0-387,9 13-2064,-9-13-1548,0 12-387,0-12-387</inkml:trace>
          <inkml:trace contextRef="#ctx0" brushRef="#br0" timeOffset="916.0524">2430 11103 1161,'10'-11'1419,"-2"0"0,-8 11-129,0 0 258,0 0-129,6-14-129,-6 14 0,0 0-258,0 0 0,0 0-387,0 0 0,0 0-258,-6-9 129,6 9-129,-13 0-129,13 0-129,-20 0 0,9 2-129,-4 2 0,2 6 0,-4-3-129,0 5 129,-3 0 0,2 5-129,-1-3 129,0 6 129,3 0 0,-2-2 0,7 2 0,1-3 129,8 2 0,0 0-129,2 1 129,11-5-129,5 2 0,5-3 0,4 1 0,2-6 0,6 0 0,-3-4-129,2-2-129,0 1-258,-4-4-387,5 0-774,-10-1-1806,-1-11-903,4 5-129</inkml:trace>
          <inkml:trace contextRef="#ctx0" brushRef="#br0" timeOffset="1388.0791">2677 11361 1677,'-14'1'3483,"14"-1"258,-12 0-2193,6-8-516,4-6-258,-3-4-258,3 0-129,2-9 0,0 5 0,2-3 0,7 5 0,-3-1 0,6 6-258,0 1 0,2 5 0,2 5 129,-2 2-258,5 2 0,-1 3 0,2 6 129,-2 2-129,1 1-129,-2 1 258,-1 3-129,-2-2 0,-1 1 258,-4-1-129,-3 2 258,-5 0-129,-2-2 0,-8 6 129,-6-5-129,-3 3 129,-7-5-129,2 3-129,-6-4 0,4-1-129,-1-6-129,-1-3-258,9 2-387,-4-6-1032,22 2-2322,-14-16-129,11 0-258</inkml:trace>
          <inkml:trace contextRef="#ctx0" brushRef="#br0" timeOffset="2035.1164">3002 11185 1419,'9'33'4128,"-9"-22"-129,4 11-129,-4-1-2709,-3-1-645,3 1-258,-1-1 0,1 1-129,-3-3 129,-1 0 0,-1-5 0,5-13 0,-9 12 0,9-12-258,0 0 0,-8-15-129,8-2 0,0-4-129,3-2 0,1-1 129,3-2 0,-4 6 258,2-1 0,-1 7 129,-1 2-129,-3 12 0,5-12 0,-5 12-129,0 0 129,16-1-129,-16 1 129,18 1 129,-8 8-129,6 1 0,-6 4 0,7 3 129,-3 0-258,2 3 129,-1 1-129,2 0 258,-3-8-258,-1 2 129,-13-15 0,19 14 0,-19-14 129,12 0-129,-9-9 0,0-5 129,-3-6-129,2 0-129,-2-5 0,0-3 0,-3-2 129,-2 2-258,0 3 0,0 3-129,4 7-258,-4-2-516,5 17-516,0 0-1161,0 0-1677,10-5-129,-10 5 0</inkml:trace>
          <inkml:trace contextRef="#ctx0" brushRef="#br0" timeOffset="2475.1416">3507 11158 3483,'18'2'3870,"-18"-2"-258,0 0-2451,0 0-774,0 0 0,-7 0-129,7 0 0,-21 0 258,5 0 0,-1 0 129,-1 0-129,5 4 129,-1-3-129,14-1-129,-12 12-129,12-12-129,2 10-129,10-3-129,5 0 129,4 3-129,4-2 129,4-1 0,0 3-129,2 2 129,-1 4-129,-3-4 129,-5 5 0,-3-6 129,-8 3 0,-4 3 129,-7-5 0,-7 3 0,-13-5 129,-1 4-129,-6-4-258,-2-1 0,-2 1-516,0-7 0,6 4-387,-2-10-516,15 3-774,-3-8-903,15 8-645,0-21-258</inkml:trace>
          <inkml:trace contextRef="#ctx0" brushRef="#br0" timeOffset="2724.1558">3809 11174 1161,'19'11'1419,"-2"14"-129,-11-5 129,-4 0 516,3 6-129,-5-4 0,4 7 258,-4-10-387,3 8-129,-3-13-129,6 6-774,-5-9-129,-1-11-516,12 16-774,-12-16-1548,1-6-2064,-1 6-129,0-23-258</inkml:trace>
          <inkml:trace contextRef="#ctx0" brushRef="#br0" timeOffset="2936.1679">3715 11211 1419,'-17'-2'3741,"17"2"258,15-12-2193,9 12-387,-6-10 0,17 9-387,-4-13-129,9 7-129,-8-5-387,5 5-387,-3 3-903,-6 1-2322,-4-5-903,5 8-387,-14-6 388</inkml:trace>
          <inkml:trace contextRef="#ctx0" brushRef="#br0" timeOffset="3356.1919">4166 11388 5805,'1'-12'4386,"11"0"-516,-5-9-1290,8-4-3096,0-7-129,8 3 0,-5-5 129,5 3 258,-6 0 129,2 2 387,-3 11 0,-3-3 387,1 13-258,-3-1 0,2 9-129,-13 0-129,18 21 129,-8 0-516,-2 5 516,2 8-258,-1 3 129,0 5 0,1-1 0,-1 0 0,1-4 0,-8-5 0,5-6-129,-6-5-258,-1-21-903,0 13-2451,0-13-645,-13-12-258</inkml:trace>
          <inkml:trace contextRef="#ctx0" brushRef="#br0" timeOffset="3552.2032">4210 11289 774,'0'0'4257,"0"0"0,0 0-258,24-4-2580,5 3-774,2-1-258,4-1-516,5 0-258,-4-4-645,9 6-387,-12-10-903,5 1-645,-3 3-516,-7-7 129</inkml:trace>
          <inkml:trace contextRef="#ctx0" brushRef="#br0" timeOffset="3748.2144">4714 11192 1,'20'30'1805,"-12"-12"259,-2 2-129,-3 1 0,3 4-129,-6-6-387,2 8-129,-3-9-129,1 2-129,-6-6-258,3 1-387,3-15-387,-10 13-1419,10-13-1935,0 0-1032,-4-16 129</inkml:trace>
          <inkml:trace contextRef="#ctx0" brushRef="#br0" timeOffset="4364.2496">4682 11153 2451,'0'0'3483,"0"0"129,0 0-2322,0 0-1161,0 0 258,16 7 258,-16-7-129,18 0 387,-18 0 0,14 0 0,-14 0-129,17 11 129,-12 0-387,8 7-258,0 4-129,4 2 0,0 2-129,2 0 0,-1-1 0,4-1 129,-3-3 0,0-1 129,-3-8 0,0 3 0,-4-12 129,0 1-258,-12-4 129,15-3-129,-13-11 0,2-3-129,-4-9 129,1-4-129,0-1 0,-1-6-129,4 2-129,-3 0-129,5 6-129,-5 3-516,11 9-258,-11-5-645,11 19-387,-12 3-387,11-9-516,-11 9 258,12 0 129</inkml:trace>
          <inkml:trace contextRef="#ctx0" brushRef="#br0" timeOffset="4581.262">5170 11136 1419,'20'29'3483,"-15"-12"-258,7 6-1290,-3 3-903,-1 0-258,2 6-129,-5-6 0,4 6 0,-7-11-129,7 1 0,-7-5-258,2-3-645,-4-14-1806,14 13-1806,-14-13-387,7-12 259</inkml:trace>
          <inkml:trace contextRef="#ctx0" brushRef="#br0" timeOffset="4814.2752">5006 11133 4257,'-12'13'4773,"12"-13"-258,10 9-258,9-9-3225,1-4-903,8-3 0,7-1-258,2-1-129,9 1-387,-4-6-645,8 2-3096,0 9-258,-2-6 0</inkml:trace>
        </inkml:traceGroup>
        <inkml:traceGroup>
          <inkml:annotationXML>
            <emma:emma xmlns:emma="http://www.w3.org/2003/04/emma" version="1.0">
              <emma:interpretation id="{4A1F2A2C-5FCC-45D2-8A54-8053FFF9FCF0}" emma:medium="tactile" emma:mode="ink">
                <msink:context xmlns:msink="http://schemas.microsoft.com/ink/2010/main" type="inkWord" rotatedBoundingBox="5867,11035 8833,11080 8824,11670 5858,11626"/>
              </emma:interpretation>
              <emma:one-of disjunction-type="recognition" id="oneOf1">
                <emma:interpretation id="interp5" emma:lang="en-CA" emma:confidence="0">
                  <emma:literal>symbols</emma:literal>
                </emma:interpretation>
                <emma:interpretation id="interp6" emma:lang="en-CA" emma:confidence="0">
                  <emma:literal>SYM BOLS</emma:literal>
                </emma:interpretation>
                <emma:interpretation id="interp7" emma:lang="en-CA" emma:confidence="0">
                  <emma:literal>SYMBOL S</emma:literal>
                </emma:interpretation>
                <emma:interpretation id="interp8" emma:lang="en-CA" emma:confidence="0">
                  <emma:literal>SYM BLS</emma:literal>
                </emma:interpretation>
                <emma:interpretation id="interp9" emma:lang="en-CA" emma:confidence="0">
                  <emma:literal>SYMBOL s</emma:literal>
                </emma:interpretation>
              </emma:one-of>
            </emma:emma>
          </inkml:annotationXML>
          <inkml:trace contextRef="#ctx0" brushRef="#br0" timeOffset="9951.5692">6123 11118 903,'0'0'2709,"-9"7"-1677,-5-4-774,-2-2 387,-4 3-129,0 2 645,-4-3-258,1 3 129,-4-1 0,5 7-129,0-8-129,4 7-258,2-6-129,3 4-258,13-9-129,-14 13 258,14-13-129,0 0 129,0 14 258,0-14-258,13 7 129,0-5 0,-1-1 0,6 4-258,-1-5 0,1 4-129,1-1 0,0 2 0,1 2-129,-1-2 0,-2 7 0,-1-3 129,-2 4-129,-3 1 129,-1-4 0,-2 2 0,-8-12 0,7 22 0,-7-22 0,0 19 129,0-19-129,-8 15 129,8-15 0,-24 10 0,10-5 129,-2 1-129,-5-5 258,2 3-129,-3-1-129,3-2 0,0 2-258,4-3 0,4 3-645,-2-3-516,13 0-903,0 0-2064,0 0-129</inkml:trace>
          <inkml:trace contextRef="#ctx0" brushRef="#br0" timeOffset="10783.6168">6273 11078 2322,'-14'8'4386,"14"-8"-387,6 0-258,-6 0-3354,0 0-516,18-5-258,-6 5 129,-2 0 0,4 5 0,-2 5 258,-2 1 258,2 5 0,0 3-129,1 0 0,-2 2 0,2 1 0,4-5-129,-4-2 129,1-1-258,-5-4 129,-9-10 0,20 7-258,-20-7-645,13 0-129,-13 0-516,10-12-129,-10 12 129,10-26-258,-3 14 387,-4-3 129,4 3 516,0-1 258,1 0 516,-8 13 0,19-21 129,-7 14-129,0 2-129,1 0 129,0-2 0,-2 4 0,-11 3 0,15-2 129,-15 2 258,0 0-258,0 0 129,0 0 0,-5 12 0,-9-5 0,1 4-129,-6 0 258,-1 3-129,-2 2 129,1-3-129,1 3 0,-1-2-129,4-3 258,4-4-258,13-7-129,-15 9 0,15-9 0,0 0 129,0 0-129,7 0 129,-7 0 129,15 0-129,-15 0 129,19 2-129,-19-2 0,15 19 258,-5-3 0,-3 1 0,1 7 129,-2-3 0,2 4 129,-3-8-129,2 5 129,-4-5-387,1 1 0,-3-8 0,-1-10-645,4 17-258,-4-17-1419,0 0-1677,0 0-129</inkml:trace>
          <inkml:trace contextRef="#ctx0" brushRef="#br0" timeOffset="11491.6572">6723 11451 1032,'-4'13'3870,"4"-13"129,0 0-645,0 0-2709,0 0-774,0 0-129,6-14 516,-1 0-129,-1-3 258,4-3 129,-4-6 0,3 0-129,-1-3 258,1 0-387,3-3-129,-1 5 0,-1 3-129,-1 3-129,0 4 129,-1 4 0,-6 13-129,0 0 129,0 0 0,11-2 0,-11 2 129,8 10 0,-6 1 0,3 8 129,-2-3 129,2 1 0,1 0-258,1 0 129,0-5 0,2 1-129,2-9 0,4-4-129,2-3 129,1-8-258,1-7 129,0-3 0,0-1 0,-2 1 0,-3 1 0,-3 5 129,-5 2-129,-6 13 0,0 0 0,0 0 129,3 6-258,-3 11 258,0 0-129,0 2 0,0 5 0,0 0 387,0 0-387,0 6 129,0-1 0,0 0-258,0-1-129,0-5-645,0 1-1032,0-1-2451,0-23-129,0 14-387</inkml:trace>
          <inkml:trace contextRef="#ctx0" brushRef="#br0" timeOffset="12551.7179">7323 11145 1548,'-15'37'4128,"15"-14"129,-9-13-258,8 6-3225,-4 8-774,1 3 0,4 4 129,0-1-258,0 0 258,0 0-129,-1-4 0,1-4 258,0-4-129,-1-5-129,1-13 129,-6 12-258,6-12 0,0 0-258,-10-18 129,8 5-258,-1-7 0,2 2 0,-3-9 0,2 5 129,1-2 258,-2 4 0,2-3 129,0 3 129,0 3-129,1-2 129,0 6 0,0-4 0,1 4 0,5-3 0,1 4 129,2-1 0,5 1 129,-1-3 0,7 0 0,-5 0 0,9 5-129,-5-4 258,2 6-258,-1-3 0,-2 6-129,-1 2-129,-3 2 0,0 1 0,-14 0 129,18 10-129,-18-10 0,7 22 129,-7-9 129,0 1-129,-1 3 129,-9-5 0,4 5 0,-3-5 0,1 3 0,-5-7 0,5 3 129,-4-3-258,-1 1-129,2-1 129,11-8-129,-21 17 0,11-10 0,-2 2 0,1 1 0,0-3 0,11-7 0,-21 12 0,10-6 0,11-6 0,-16 6-129,16-6 129,0 0-129,0 0 0,0 0-129,9-9 129,5 2 0,1 5 0,4-4 129,3 4-129,-2 0 0,5 2-129,-4 4 129,4 6 129,-5 0-129,1 5 0,-2-1 0,-2 5 129,-3-2 0,-1 4-129,-5-2 258,-1 0-129,-4 1 129,-3-2-129,-1 0 258,-11-4-129,0 3 0,-5-3 129,-1 1 0,-6-4-129,3 1 0,-1-4 129,-1 1-129,-2-3-129,2-5 0,4-1-387,-2 0 0,7-4-387,-3-9-1161,10-3-2322,7 6-645,1-9 516</inkml:trace>
          <inkml:trace contextRef="#ctx0" brushRef="#br0" timeOffset="12995.7433">7823 11445 2967,'-39'12'4386,"25"-8"-516,-10-14-258,5-2-3741,5-6-387,9-2-129,2-8 0,3-1 129,9-4 258,4 2 129,6 2 258,1 1 0,4 9 129,-1 4 0,4 8 0,-6 7-129,2 4 0,-3 11 0,-1 6 258,-4 3-129,-2 6 258,-5-2 129,-1 7 0,-7-10 129,0 7 0,-9-12-129,-3 4 129,-5-9-258,-2-2-387,-3-3-258,-4-9-387,8 5-903,-9-6-2193,5-9-1161,9 1-258</inkml:trace>
          <inkml:trace contextRef="#ctx0" brushRef="#br0" timeOffset="13407.7668">8112 11214 3870,'-9'19'4515,"9"-19"-129,-8 10-1032,8 2-3225,0 1 129,3 4-258,-2-1 258,4 4 0,-4-1 129,5 5-129,-6-2 258,-2 7 129,-4-7-258,1 6 0,-1-3-258,0-1 129,1-6-129,1-2 0,4-4-129,0-12 0,9 9 0,5-9 0,4 0-129,3-8-258,5 5-258,0-9-645,9 5-2451,-1 0-1161,-7-2 0</inkml:trace>
          <inkml:trace contextRef="#ctx0" brushRef="#br0" timeOffset="14091.806">8757 11240 1935,'10'-7'3612,"-10"-5"-129,0 12-2967,0-17 129,0 6 129,0 11 0,0 0 0,-6-13 258,-5 6 0,11 7 0,-22 0-129,11 3-258,-7 3-258,0 5-129,-2-3-129,-1 6 0,1 0 0,2 3-129,1-3 0,3-5 0,2 6 0,4-3 0,4-2-129,4-10 129,0 19 0,0-19 0,20 13 129,-5-4-129,4-2 258,4 1-258,0 1 0,2 0 0,-3 1 0,4 0-258,-4 4 129,-1 0 0,-1 1 0,-6-1 129,-1 1-129,-5-1 129,-2 0 0,-3 1 0,-3-4 129,0-11 0,-16 18 0,2-7 0,-4-2 129,-1 0-258,-7 4 129,0-2-774,3 7-1161,-6 2-2451,-7-8-387,4 8-258</inkml:trace>
        </inkml:traceGroup>
        <inkml:traceGroup>
          <inkml:annotationXML>
            <emma:emma xmlns:emma="http://www.w3.org/2003/04/emma" version="1.0">
              <emma:interpretation id="{91F4B9F4-DD21-42FF-8EF8-3F00383AC435}" emma:medium="tactile" emma:mode="ink">
                <msink:context xmlns:msink="http://schemas.microsoft.com/ink/2010/main" type="inkWord" rotatedBoundingBox="9666,10754 10690,11263 10271,12107 9247,11598"/>
              </emma:interpretation>
              <emma:one-of disjunction-type="recognition" id="oneOf2">
                <emma:interpretation id="interp10" emma:lang="en-CA" emma:confidence="0">
                  <emma:literal>{c,</emma:literal>
                </emma:interpretation>
                <emma:interpretation id="interp11" emma:lang="en-CA" emma:confidence="0">
                  <emma:literal>{C,</emma:literal>
                </emma:interpretation>
                <emma:interpretation id="interp12" emma:lang="en-CA" emma:confidence="0">
                  <emma:literal>{9</emma:literal>
                </emma:interpretation>
                <emma:interpretation id="interp13" emma:lang="en-CA" emma:confidence="0">
                  <emma:literal>{a</emma:literal>
                </emma:interpretation>
                <emma:interpretation id="interp14" emma:lang="en-CA" emma:confidence="0">
                  <emma:literal>{4</emma:literal>
                </emma:interpretation>
              </emma:one-of>
            </emma:emma>
          </inkml:annotationXML>
          <inkml:trace contextRef="#ctx0" brushRef="#br0" timeOffset="45387.596">9748 10864 1548,'0'-8'1935,"0"8"-516,0 0-516,0 0-258,0 0 129,0 0 0,5-13-129,-5 13 258,0 0 0,0 0 0,0-15-129,0 15 0,0 0-387,-11-9 258,11 9-387,-14-4 0,14 4-129,-23 0-129,12 4 129,-3 1-129,1 6 129,-6-2-129,6 4 258,-2 3-258,2-4 129,3 4-129,0-3 0,5 1-129,0 0 258,4-1-258,1-1 129,0-2 0,4 5 0,2-6 0,3 5 129,-1 0-129,2 0 0,-2 1 0,4 1 129,-4 2-129,-1 0 0,-2 7 129,0 1-129,-2 3 0,-3 4 0,0 4 129,-5-1 0,-3 1 129,-2-6 0,2 1 129,-5-9 0,4 1-129,-3-10 0,3 0 0,-2-7 0,11-7-258,-14 7 0,14-7 0,0 0-129,-10 2 0,10-2 0,0 0 0,0 0 0,0 0 0,5 0 0,-5 0 0,15 5 129,-15-5 0,14 19-129,-6-2 129,0 3 129,-3 0-129,1 4 0,-3 2 0,-2-2 129,-1 2 0,0-1 0,2-1-129,1-2 0,3-2-129,2 0 129,6-6-387,7 2-516,2-7-258,11 2-1419,4-3-1677,-6-8-387</inkml:trace>
          <inkml:trace contextRef="#ctx0" brushRef="#br0" timeOffset="55935.1992">11575 10694 1677,'-3'-11'2193,"3"11"-387,0 0 0,0 0-387,0 0-387,-9-12-516,9 12-129,0 0-129,0 0 0,7 0-129,-7 0 258,15 1-258,-2 2 129,0 1 0,6 2 129,-3-2-258,3 5 0,-3-4 0,4 0 0,-6-1 0,3-1 129,-7 0-129,-10-3 0,18 5 0,-18-5 0,12 4-129,-12-4 129,0 0 0,10 10 129,-10-10 0,0 0 0,0 0-129,0 0 129,0 0-129,0 0 0,0 0 0,0 0 0,0 0-129,0 0 0,0 0 0,0 0 0,0 0 258,0 0-258,0 0 0,0 0 0,0 0 0,0 0-258,0 0 258,0 0-129,0 0 129,1 12 0,-1-12-129,0 0 129,0 0-129,6 10 129,-6-10 0,5 17 0,-3-3 129,0 1-129,-1 2 129,0 8-129,-1-1 129,0 5-129,0-1 387,-2-1-387,-2-1 0,3 1 0,-2-3 0,3 1 129,0-1-129,2-5 0,2 3 0,2-1 0,2-3 0,1 1 129,0-5-258,-1-2 129,5-3 0,-1-1 0,2-3 0,-2-3 0,4-1-129,-3-1 129,0-1 0,-1-3 0,-2-1-129,-10 5 258,11-11-129,-11 11 0,0 0 0,0-13 129,0 13-258,-18-3 129,6 3-129,0 0-129,-3 3 258,1 4-129,0 0 129,0 5-129,2 3 129,0 2 0,2 3 0,1-1 0,2 5 0,0 1 129,2-1-129,4-2 0,1 3 0,0 0 0,2 0 0,6 2 0,1 0 0,1-2 0,3 5 129,0 2-129,1-2 258,0-1-258,-1 3 129,-2-3-129,-1 0 129,-3-3 0,-1 1-129,-2-5 0,-4-2 129,0 0 0,-6-3-129,-1 0 258,-4-2-258,-3-3 129,-1 1 0,-2 0 0,-1-3-129,-2 3 129,2-3-258,2-3-258,4 9-774,-7-6-2193,4-5-1290,7 7-129</inkml:trace>
          <inkml:trace contextRef="#ctx0" brushRef="#br0" timeOffset="114098.526">10339 11129 129,'14'-12'1419,"-9"0"129,-5 12-258,0 0-129,0 0-387,-11-12-258,11 12-387,-16 0 129,4-1-129,1 1 129,-2 0-129,1 0 129,0 0-129,-2 1 0,2 0 0,-3 2 0,3 2-129,-1-2 129,0 4-129,-1-2 0,1 0-129,0 1 129,0 1 0,-1 0 129,3 2-129,-2-2 0,0 3 0,-1 2 0,0 5 258,0 0-258,0 0 129,1 5 0,-4-3 129,4 5-129,-2-2 258,4 3-129,1-6 0,2 4 129,2-5-129,2 1-129,2-2 0,2 1 258,0-3-387,2-1 129,7-3 0,1 2 0,5-5 0,3 0 0,3-4 0,4-1 129,2-3 0,2 0-258,-1 0 129,1-1-129,-3-3 129,0-1-129,-2-1 0,-3 0 129,-5 2-258,-2 0 258,-14 4-129,17-6 129,-17 6-129,0 0 258,0 0-258,0 0 0,0 0 0,0 0 0,0 0 0,-10 3-516,10-3-387,-13 11-1548,13-11-1677,0 0 0</inkml:trace>
        </inkml:traceGroup>
        <inkml:traceGroup>
          <inkml:annotationXML>
            <emma:emma xmlns:emma="http://www.w3.org/2003/04/emma" version="1.0">
              <emma:interpretation id="{CF254D57-EB4D-4E12-BA38-FF411880CE7C}" emma:medium="tactile" emma:mode="ink">
                <msink:context xmlns:msink="http://schemas.microsoft.com/ink/2010/main" type="inkWord" rotatedBoundingBox="10787,11746 11159,10537 12241,10871 11869,12079"/>
              </emma:interpretation>
              <emma:one-of disjunction-type="recognition" id="oneOf3">
                <emma:interpretation id="interp15" emma:lang="en-CA" emma:confidence="0">
                  <emma:literal>Ca}</emma:literal>
                </emma:interpretation>
                <emma:interpretation id="interp16" emma:lang="en-CA" emma:confidence="0">
                  <emma:literal>[2}</emma:literal>
                </emma:interpretation>
                <emma:interpretation id="interp17" emma:lang="en-CA" emma:confidence="0">
                  <emma:literal>(2}</emma:literal>
                </emma:interpretation>
                <emma:interpretation id="interp18" emma:lang="en-CA" emma:confidence="0">
                  <emma:literal>22}</emma:literal>
                </emma:interpretation>
                <emma:interpretation id="interp19" emma:lang="en-CA" emma:confidence="0">
                  <emma:literal>[a}</emma:literal>
                </emma:interpretation>
              </emma:one-of>
            </emma:emma>
          </inkml:annotationXML>
          <inkml:trace contextRef="#ctx0" brushRef="#br0" timeOffset="116014.6356">11390 11497 129,'0'0'3483,"0"0"258,0 0-1677,-8-7-2064,8 7-129,9-11 0,-9 11 0,22-11 129,-7 5 0,-2 2 258,3 1 0,-2 1 129,2 2-258,-3 0 129,1 4 258,-14-4-258,14 16 129,-14-16 0,6 24-129,-6-11 129,-2 3 129,-7 1-129,0 0 129,-10-1-129,6 2 0,-7-1 129,1 2-258,0-2 0,2 0-129,-1-5 0,3 2-129,2-1 0,3 0 0,10-13 0,-13 18 0,13-18 0,-4 17 129,4-17 0,0 12 258,0-12-129,14 9-129,-14-9 129,22 11 0,-9-8 0,5 3-129,2 2-129,0-4 0,4 6-387,0-5-1161,3-2-2709,8 5-258,-6-8-387</inkml:trace>
          <inkml:trace contextRef="#ctx0" brushRef="#br0" timeOffset="114641.5571">10469 11422 1419,'14'4'1677,"-14"-4"-129,0 0 129,0 0 258,0 16-258,0-16-387,0 18-258,-1-6-387,1 3-387,0 2 0,0 5-129,1-1-129,0 1 258,2 1 0,-2-5-129,-1-1 129,1-2 0,-1-3 129,0-12-129,0 15 129,0-15-129,0 0 0,0 0 0,0 0-516,0 0-258,0 0-1161,0 0-2580,0-18-387,7 6 258</inkml:trace>
          <inkml:trace contextRef="#ctx0" brushRef="#br0" timeOffset="115406.6009">11220 11219 2322,'0'-12'3354,"0"12"-1677,6-14-903,-6 14-258,8-15 0,-5 5-129,-3 10 129,5-17 129,-5 17-129,2-15 129,-2 15-129,0 0 129,0 0-387,-13-11 258,13 11-387,-23 0-129,7 0 129,-3 6 0,-2 3-129,-3 2 0,-2 3 0,-1 3 0,-1 3 129,3 1-129,-3 2 0,7-1 0,-2-1 0,6 4 0,1-2 129,6-2-258,4-3 258,1-1-129,5 2 129,4-3-129,5 1 258,4-4-258,6 0 387,-3-1-258,7 2 0,-3-2 0,2-1 0,-4-1 0,1-1 0,-3-4 0,0 4 0,-4-5 129,1-1-129,-3-2-258,-10-1-129,24 0-258,-24 0-387,27 0-516,-27 0-903,23-4-1548,-2 4-774</inkml:trace>
        </inkml:traceGroup>
      </inkml:traceGroup>
    </inkml:traceGroup>
    <inkml:traceGroup>
      <inkml:annotationXML>
        <emma:emma xmlns:emma="http://www.w3.org/2003/04/emma" version="1.0">
          <emma:interpretation id="{29728AA8-3684-48BA-818D-8D907C46EE53}" emma:medium="tactile" emma:mode="ink">
            <msink:context xmlns:msink="http://schemas.microsoft.com/ink/2010/main" type="paragraph" rotatedBoundingBox="1277,12525 10942,12318 10964,13382 1299,135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4A2B5A0-2807-42A5-AE60-C5502EBC4B95}" emma:medium="tactile" emma:mode="ink">
              <msink:context xmlns:msink="http://schemas.microsoft.com/ink/2010/main" type="line" rotatedBoundingBox="1277,12525 10942,12318 10964,13382 1299,13589"/>
            </emma:interpretation>
          </emma:emma>
        </inkml:annotationXML>
        <inkml:traceGroup>
          <inkml:annotationXML>
            <emma:emma xmlns:emma="http://www.w3.org/2003/04/emma" version="1.0">
              <emma:interpretation id="{DE1D26A2-91F7-4088-AD38-A08C1F055002}" emma:medium="tactile" emma:mode="ink">
                <msink:context xmlns:msink="http://schemas.microsoft.com/ink/2010/main" type="inkWord" rotatedBoundingBox="1280,12678 1364,12677 1376,13263 1293,13265"/>
              </emma:interpretation>
              <emma:one-of disjunction-type="recognition" id="oneOf4">
                <emma:interpretation id="interp20" emma:lang="en-CA" emma:confidence="0">
                  <emma:literal>|</emma:literal>
                </emma:interpretation>
                <emma:interpretation id="interp21" emma:lang="en-CA" emma:confidence="0">
                  <emma:literal>l</emma:literal>
                </emma:interpretation>
                <emma:interpretation id="interp22" emma:lang="en-CA" emma:confidence="0">
                  <emma:literal>1</emma:literal>
                </emma:interpretation>
                <emma:interpretation id="interp23" emma:lang="en-CA" emma:confidence="0">
                  <emma:literal>I</emma:literal>
                </emma:interpretation>
                <emma:interpretation id="interp24" emma:lang="en-CA" emma:confidence="0">
                  <emma:literal>'</emma:literal>
                </emma:interpretation>
              </emma:one-of>
            </emma:emma>
          </inkml:annotationXML>
          <inkml:trace contextRef="#ctx0" brushRef="#br0" timeOffset="17547.0036">1364 12677 516,'0'0'2451,"0"0"-645,0 0-1548,0 0-129,0 0 0,0 0 129,0 0 129,0 0 387,0 0 0,0 0 0,0 0 129,-7 8 0,7-8-258,0 0 0,-4 19-129,2-9-258,1 6 0,-3 0-129,4 5 258,-2 4-129,1 6 129,-4 4 0,1 7 129,-1-1-129,1 7 129,-1-1 0,1 1-129,-2-3 0,1-3-129,0-10-129,2-5-258,1-6-258,0-7-1290,2-14-2193,0 0-387,7-14-129</inkml:trace>
        </inkml:traceGroup>
        <inkml:traceGroup>
          <inkml:annotationXML>
            <emma:emma xmlns:emma="http://www.w3.org/2003/04/emma" version="1.0">
              <emma:interpretation id="{5F752919-47F0-4C0D-A7B6-9AC7D3683470}" emma:medium="tactile" emma:mode="ink">
                <msink:context xmlns:msink="http://schemas.microsoft.com/ink/2010/main" type="inkWord" rotatedBoundingBox="2357,12735 4727,12685 4744,13515 2375,13566"/>
              </emma:interpretation>
              <emma:one-of disjunction-type="recognition" id="oneOf5">
                <emma:interpretation id="interp25" emma:lang="en-CA" emma:confidence="1">
                  <emma:literal>unary</emma:literal>
                </emma:interpretation>
                <emma:interpretation id="interp26" emma:lang="en-CA" emma:confidence="0">
                  <emma:literal>Unary</emma:literal>
                </emma:interpretation>
                <emma:interpretation id="interp27" emma:lang="en-CA" emma:confidence="0">
                  <emma:literal>unwary</emma:literal>
                </emma:interpretation>
                <emma:interpretation id="interp28" emma:lang="en-CA" emma:confidence="0">
                  <emma:literal>•unary</emma:literal>
                </emma:interpretation>
                <emma:interpretation id="interp29" emma:lang="en-CA" emma:confidence="0">
                  <emma:literal>unbury</emma:literal>
                </emma:interpretation>
              </emma:one-of>
            </emma:emma>
          </inkml:annotationXML>
          <inkml:trace contextRef="#ctx0" brushRef="#br0" timeOffset="23228.3286">2359 12799 1,'13'-7'515,"-13"7"1,0 0 129,0 0 129,0 0 258,0 0-129,-2-10 0,2 10-258,0 0 129,0 0-516,0 0 0,0 0-129,0 0-129,0 0 0,0 0-129,0 0 129,0 0 0,-4 9 129,4-9-129,0 15 0,2-5 0,3 3 129,-3 1-129,2 5 129,-1 2 258,2 4-129,-3-1 0,5 5 258,-3-3 0,5 1 0,-4-5 129,4 0-258,-2-5-129,6-5 258,-2-7-387,5-5 129,1-1-258,3-10 129,2-5-129,-2-5 0,3-4 0,0-5 0,-4-1 0,-3-1 129,-1 0 129,-4 1-129,-6-1 129,1 6 0,-4 1-129,-1 8 387,-1 1-258,0 16 0,-1-17 0,1 17 0,0 0-516,0 0 258,-9 12-387,9-12-516,0 22-1548,4-8-1419,-4-14-258</inkml:trace>
          <inkml:trace contextRef="#ctx0" brushRef="#br0" timeOffset="23895.3667">2849 12792 516,'0'0'3354,"0"0"-258,0 0-129,0 0-3096,15-5-387,-15 5 258,0 0 258,0 0 258,0 0 258,11 12 387,-11-12-129,0 25 258,0-8-129,0 8-129,0 0-387,1 2 129,2-3-387,2 5 129,1-6-129,-1 0 129,0-7-129,-1-3 129,-4-13 129,6 12-129,-6-12-129,0 0 129,12-17-129,-2 0-129,-1-5 258,5-4-258,-1-1 129,1 0-129,0 1 129,0 4-129,0 2 258,0 4 0,-1 4-258,2 7 129,1-2 0,1 5 0,-2-2 129,4 3-129,-5 1 0,4 0 129,-6 4 0,0 3 0,-12-7 0,17 27 0,-14-8-129,1 5 129,-4 0-129,0 6 0,0-1 0,0 2 0,-1-4-129,0-3-129,1-1-258,0-12-645,7 2-2064,6-9-1548,-13-4-129,24-11-258</inkml:trace>
          <inkml:trace contextRef="#ctx0" brushRef="#br0" timeOffset="24288.3891">3473 12833 1806,'13'-7'1548,"-13"7"-774,0 0-258,0 0-387,0 0-258,0 0-387,0 0-516,12 0-1419</inkml:trace>
          <inkml:trace contextRef="#ctx0" brushRef="#br0" timeOffset="25203.4415">3459 12808 774,'0'0'3870,"10"4"-129,-7-10-129,-3 6-3096,26-14-516,-6 9 0,1 0-129,4 0 129,-4 5 0,4 0 0,-3 7 129,0 6 129,-1 6-129,-2 1-129,0 8 0,-3-2 0,0 2 0,-2 0 0,-4-3 0,-5-2 129,-4-3 0,-1-4 129,-5 0 129,-8-4-258,0-5 129,-6-4 0,-1 0-129,-2-3-129,3-3 129,-3-7-129,6-2 0,0-4 0,5 0-129,4-1 129,5 0-129,2 5 129,0-5-258,9 5 129,3 0 0,4 3 129,2 1-387,5 1 258,0-3-258,5 4-387,-4-2-774,4-5-1806,8 11-645</inkml:trace>
          <inkml:trace contextRef="#ctx0" brushRef="#br0" timeOffset="25651.4672">4000 12811 1677,'6'15'2580,"-6"-15"-1935,10 24-774,-2-8 129,1 2 0,4-1 129,-4 0 516,1 1 129,-2-7 516,0 3 129,-8-14 0,7 11 129,-7-11-129,0 0-258,0 0-129,-6-4-387,-1-7 0,5 0-516,-3-3 0,3-5-129,1 0 0,1-1 0,1-2 0,6 0 129,4 3-129,1 0 0,4 3 129,2 7-129,-2 0 0,7-1 0,-4 8 0,2 2 0,-3 0-129,-1 0 0,2 4-129,-7-1-387,7 3-258,-19-6-258,25 9-645,-25-9-258,24 0-129,-24 0-258,16 0 387,-16 0 387,12-2 387,-12 2 646</inkml:trace>
          <inkml:trace contextRef="#ctx0" brushRef="#br0" timeOffset="26079.4916">4383 12763 645,'0'0'1161,"7"9"387,-7-9 0,5 19 258,-1-2 129,-2-2-129,3 9 0,-5-5-516,0 9-129,0-9-258,0 8 0,0-10-387,0 3 0,0-7-258,0-2-129,0-11 0,18 0-258,-1-6 129,4-13-258,4-3 129,2-4-129,5-3 0,0-5 129,-3 3 0,-1-2 129,-3 9 0,-4 2 129,-7 6 0,0 3-129,-14 13 0,15-14 129,-15 14-129,0 0 0,4 9 0,-4 4 0,0 0 129,-1 5 0,-3 4 0,2 3 129,-2 3 0,3 6 129,-3 3-129,3 8 129,-2 5 0,-1 12-129,0 0 129,0 4-258,-1-3 129,0 0-516,5 4-1161,-2-10-2967,-1-17-258,3-9-258,0-31 1</inkml:trace>
        </inkml:traceGroup>
        <inkml:traceGroup>
          <inkml:annotationXML>
            <emma:emma xmlns:emma="http://www.w3.org/2003/04/emma" version="1.0">
              <emma:interpretation id="{C90EB708-C3AE-451C-A2F3-E4CC26B5ECB3}" emma:medium="tactile" emma:mode="ink">
                <msink:context xmlns:msink="http://schemas.microsoft.com/ink/2010/main" type="inkWord" rotatedBoundingBox="5560,12433 9011,12359 9029,13188 5577,13262"/>
              </emma:interpretation>
              <emma:one-of disjunction-type="recognition" id="oneOf6">
                <emma:interpretation id="interp30" emma:lang="en-CA" emma:confidence="0">
                  <emma:literal>Pratincole</emma:literal>
                </emma:interpretation>
                <emma:interpretation id="interp31" emma:lang="en-CA" emma:confidence="0">
                  <emma:literal>Prohcole</emma:literal>
                </emma:interpretation>
                <emma:interpretation id="interp32" emma:lang="en-CA" emma:confidence="0">
                  <emma:literal>Predicate</emma:literal>
                </emma:interpretation>
                <emma:interpretation id="interp33" emma:lang="en-CA" emma:confidence="0">
                  <emma:literal>Prolicrle</emma:literal>
                </emma:interpretation>
                <emma:interpretation id="interp34" emma:lang="en-CA" emma:confidence="0">
                  <emma:literal>Previse</emma:literal>
                </emma:interpretation>
              </emma:one-of>
            </emma:emma>
          </inkml:annotationXML>
          <inkml:trace contextRef="#ctx0" brushRef="#br0" timeOffset="26812.5336">5595 12590 2193,'0'0'3354,"-13"-14"0,13 14-2838,0 0-129,0 0-129,0 0 0,0 0 258,-6 13 0,4 0 387,2 8 0,-2 7 0,2 13-258,0 0 0,0 10-258,0-1-129,3 0-129,-1 0 0,0-6-129,-2-6-129,0-11-258,0-5-1161,0-6-2451,0-16-258,0 0 0</inkml:trace>
          <inkml:trace contextRef="#ctx0" brushRef="#br0" timeOffset="27215.5566">5564 12609 1935,'0'-21'3870,"10"11"258,-7-9-645,10-2-2838,5 2-645,6 0 129,3-1-129,3 3 0,0 0 129,0 7 129,-2 3 0,-2 7 0,2 4 129,-9 6-129,0 9-129,-7 3 258,0 6 129,-7-3-129,-2 8 0,-4-5 129,-5 4 0,-9-6 0,2 7 0,-12-8 0,2-1-129,-9-4-129,2-3 0,-3-3-258,1-3 129,2-4-258,0-7-258,8 5-387,0-5-903,22 0-2064,-13 0-903,13 0-387,0 0 259</inkml:trace>
          <inkml:trace contextRef="#ctx0" brushRef="#br0" timeOffset="27739.5866">5873 12843 2967,'0'0'3354,"9"12"-258,-9-12-2451,0 0-903,12 19-129,-1-9 387,-1 7 0,3 0 387,0 5 129,0 1 0,-1 2 129,-2-6 258,1 3-129,-6-5 129,2-3 129,-7-14-258,1 20 129,-1-20-258,-7 4-129,-4-4 129,11 0-387,-19-12-129,10 0 0,1-2-129,3-3 0,0-5 129,4 0-258,1 2 129,1-4 0,9 5 129,0-3-258,7 4 129,0 2 0,7 4 0,-1 0-129,8 4 0,-2-2-129,6 7-516,-3-4 0,4 7-774,-7 0-1548,-6-3-1290,9 3-258</inkml:trace>
          <inkml:trace contextRef="#ctx0" brushRef="#br0" timeOffset="28471.6285">6382 12925 129,'43'0'3741,"-27"-6"-129,17 4-258,-9-10-3096,1-3-258,2-4 0,-6 2 0,-1-1 0,-8 0 258,0 1 129,-9 3 0,-1 2 0,-2 12 0,-5-13-258,5 13 0,-23 0-129,7 1 0,-1 8-129,-2 2 129,-3 2 0,-1 2 129,2 3 129,-3-1 129,4 3-129,-1 0 0,4 3 0,-2-3 0,7 4 129,3-4-129,3 2 0,1-1-129,5-2 129,8-2-129,5-4-258,10-2-129,2-4-258,11-1-258,0-6-258,6 0 258,-3-5 0,2 4 0,-7-2 516,-1 3 258,-5 7 387,-6 3 387,-2 6 0,-4-1-258,1 0 129,0 0-258,-1-1-129,3-7-129,0-2 129,0-5-258,0-3 0,0-8 0,-2-2 0,-3-7 258,0-1-129,-4-6 129,-2 2-129,-4-1 0,-2 0-129,-2 2 129,0 2-129,-7 7-129,-3 3-129,-4 4 129,-2 2-129,-2 6 129,-2 0-387,1 9 0,-1 3-258,1 6-387,-2-4-387,6 5-516,0 2-258,3-1 129,4-3-129,1-5 517</inkml:trace>
          <inkml:trace contextRef="#ctx0" brushRef="#br0" timeOffset="28971.6571">7080 12603 1806,'25'-70'3483,"-18"42"-645,1 6-1032,-1 5-387,-4 4-387,-3 13-129,0 0-129,13-2-129,-13 2 258,1 24 0,-1-7 0,0 17-129,-6 5 129,4 15-129,-9 0-258,8 8 0,-5-2-129,7-2-258,0-4 0,1-8-129,4-14 0,5-13-129,6-14 0,3-9 0,5-14-129,2-10 129,1-4 0,0-2 0,-3-1 129,1 3-258,-5 7 258,-2 8 0,-4 8 129,-13 9 0,15 7-129,-6 15 258,-5 8-129,2 8 258,-1 3-129,0 6 258,0-3-387,2-1 129,2-6-387,-3-10-645,13-10-2967,-5-10-903,-5-12-258,3-17-387</inkml:trace>
          <inkml:trace contextRef="#ctx0" brushRef="#br0" timeOffset="29156.6677">7459 12559 3483,'35'34'0,"-20"-29"129,0-2-129</inkml:trace>
          <inkml:trace contextRef="#ctx0" brushRef="#br0" timeOffset="29527.6889">7793 12746 2709,'0'20'4128,"0"-20"-645,-19 0 0,19 0-2838,0 0-1032,-13-7 129,13 7 0,-21 0 516,21 0 258,-24 20 516,15 1 258,-6 0-258,10 10 0,-5-1-387,8 6-129,1-3-258,1 1 0,10-5-129,2-2 129,1-10-129,5 0 0,0-12 0,2-2-129,3-3-387,-2-11-258,6 2-645,-8-14-516,13 6-1032,-8-8-1161,4 2-258,-3-1 258</inkml:trace>
          <inkml:trace contextRef="#ctx0" brushRef="#br0" timeOffset="29875.7088">8032 12850 2193,'0'0'2580,"0"0"-129,0 0-1161,0 0-387,0 7-387,0-7-129,6 21 258,-3-9-129,10 3 129,-2-3 0,5 3-129,1-1 0,4 1-258,-1 1 0,0 1-129,-3-2 0,-2 5 387,-6-3-129,-2 1 129,-7-2 0,-1 5 0,-14-8-129,-1 3 0,-7-1 0,-3-2 0,-2-4-387,-1-4 0,3-2-387,1-3 258,7-5-258,4-10 0,11 1-387,1-9 0,12 2-258,2-9-258,14 2-258,1-9-774,4 0-387,7 4-1419</inkml:trace>
          <inkml:trace contextRef="#ctx0" brushRef="#br0" timeOffset="30159.725">8444 12436 3225,'2'-11'4386,"-2"11"0,11 0-1032,-10 12-2193,-2 2-516,0 12-258,-8 5 129,6 13 129,-6 9-258,6 13 129,-4-2-129,5 5 0,-3-1-258,2-1 0,1-9-129,-5-9-258,4-14-258,-8-16-387,9-3-1806,2-16-1677,-25-4-258,15-14-387</inkml:trace>
          <inkml:trace contextRef="#ctx0" brushRef="#br0" timeOffset="30626.7517">8478 12887 3225,'73'20'4257,"-30"-14"-258,-10-9-258,1-4-3612,4-2-258,-3-4-258,-6-4 0,-2-5 129,-6-2 0,-4 5 129,-5-3-129,-4 3 516,-6 2-258,-2 2 129,0 15-129,-19-14 0,3 14 129,-4 0-129,-2 7 129,-2 5 0,-1 4 0,0 5 129,0 0 129,5-3 0,4 5 129,1-3 129,10 4 129,-1-7-129,8 7 258,7-10-258,12 14 0,1-7-129,9 3 0,0 0 129,8 3-258,-1-5-129,1 3 0,-1-3 0,-3-3-129,-2-1-129,-6-6-516,3 1-3225,-12-8-1032,-18-5-129,4-7-774</inkml:trace>
        </inkml:traceGroup>
        <inkml:traceGroup>
          <inkml:annotationXML>
            <emma:emma xmlns:emma="http://www.w3.org/2003/04/emma" version="1.0">
              <emma:interpretation id="{FCFB0B64-3B4B-4A41-8D7B-6269C24D0207}" emma:medium="tactile" emma:mode="ink">
                <msink:context xmlns:msink="http://schemas.microsoft.com/ink/2010/main" type="inkWord" rotatedBoundingBox="10279,12394 10943,12380 10959,13134 10295,13148"/>
              </emma:interpretation>
              <emma:one-of disjunction-type="recognition" id="oneOf7">
                <emma:interpretation id="interp35" emma:lang="en-CA" emma:confidence="1">
                  <emma:literal>p</emma:literal>
                </emma:interpretation>
                <emma:interpretation id="interp36" emma:lang="en-CA" emma:confidence="0">
                  <emma:literal>| &gt;</emma:literal>
                </emma:interpretation>
                <emma:interpretation id="interp37" emma:lang="en-CA" emma:confidence="0">
                  <emma:literal>l &gt;</emma:literal>
                </emma:interpretation>
                <emma:interpretation id="interp38" emma:lang="en-CA" emma:confidence="0">
                  <emma:literal>1 &gt;</emma:literal>
                </emma:interpretation>
                <emma:interpretation id="interp39" emma:lang="en-CA" emma:confidence="0">
                  <emma:literal>I &gt;</emma:literal>
                </emma:interpretation>
              </emma:one-of>
            </emma:emma>
          </inkml:annotationXML>
          <inkml:trace contextRef="#ctx0" brushRef="#br0" timeOffset="62975.602">10389 12602 1,'0'0'3611,"0"0"130,0 0-387,0 0-3096,2 13-129,-2-13 129,0 0 258,0 17-129,0-17 387,0 17 0,0-2-129,-2 9 129,-7 0-129,7 7 0,-5 8-258,3 3 0,-3 3-258,5 1 258,-3-4-258,2-2 0,0-6-129,3-1 129,-1-8-258,0-6 129,1-5-129,-2-3-129,2-11-129,-2 12-387,2-12-258,0 0-387,0 0-1548,13 2-1419,-13-11 0</inkml:trace>
          <inkml:trace contextRef="#ctx0" brushRef="#br0" timeOffset="63891.6544">10310 12537 2322,'0'0'1032,"-13"0"-258,13 0 258,0 0 258,0 0 258,-14-13-258,14 13 258,0 0-129,-1-13-258,1 13-387,0-14-258,0 14-129,8-13-129,-8 13-129,18-12 0,0 5-129,1 0 129,5-1 0,6 1 0,2-2 0,4 1 0,3-1-129,3 0 258,-3 1-258,5 0 0,-4 3 0,0 3 129,-1 2 129,-4 0-129,-3 2 0,-3 4 0,-3 3 258,-6 3-258,-2 0 129,-3-1-129,-5 1 129,-3 1-258,-6 4 258,2 3-258,-3-3 0,-5-1 129,-5 2-129,-4-1 129,-2 1-129,-5-1 258,-6-5-129,-2-1 0,-7-2 0,-1 3 129,-7-5-129,3 0 129,-4-2-258,6 2 129,1-1-258,2-1-129,10 4-516,-2-7-645,14 4-2580,2 1-645,12-7-387</inkml:trace>
        </inkml:traceGroup>
      </inkml:traceGroup>
    </inkml:traceGroup>
    <inkml:traceGroup>
      <inkml:annotationXML>
        <emma:emma xmlns:emma="http://www.w3.org/2003/04/emma" version="1.0">
          <emma:interpretation id="{6605C991-17C0-4A64-A0C6-8A48D4636630}" emma:medium="tactile" emma:mode="ink">
            <msink:context xmlns:msink="http://schemas.microsoft.com/ink/2010/main" type="paragraph" rotatedBoundingBox="1223,13613 11075,13698 11062,15217 1210,151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58002EC-5A23-481D-8CDB-B65DDB395B67}" emma:medium="tactile" emma:mode="ink">
              <msink:context xmlns:msink="http://schemas.microsoft.com/ink/2010/main" type="line" rotatedBoundingBox="1223,13613 11075,13698 11062,15217 1210,15132"/>
            </emma:interpretation>
          </emma:emma>
        </inkml:annotationXML>
        <inkml:traceGroup>
          <inkml:annotationXML>
            <emma:emma xmlns:emma="http://www.w3.org/2003/04/emma" version="1.0">
              <emma:interpretation id="{E432561C-93B4-4EDC-89FD-AE5447B384E7}" emma:medium="tactile" emma:mode="ink">
                <msink:context xmlns:msink="http://schemas.microsoft.com/ink/2010/main" type="inkWord" rotatedBoundingBox="1218,14204 1298,14205 1292,14816 1213,14815"/>
              </emma:interpretation>
              <emma:one-of disjunction-type="recognition" id="oneOf8">
                <emma:interpretation id="interp40" emma:lang="en-CA" emma:confidence="0">
                  <emma:literal>|</emma:literal>
                </emma:interpretation>
                <emma:interpretation id="interp41" emma:lang="en-CA" emma:confidence="0">
                  <emma:literal>1</emma:literal>
                </emma:interpretation>
                <emma:interpretation id="interp42" emma:lang="en-CA" emma:confidence="0">
                  <emma:literal>l</emma:literal>
                </emma:interpretation>
                <emma:interpretation id="interp43" emma:lang="en-CA" emma:confidence="0">
                  <emma:literal>I</emma:literal>
                </emma:interpretation>
                <emma:interpretation id="interp44" emma:lang="en-CA" emma:confidence="0">
                  <emma:literal>'</emma:literal>
                </emma:interpretation>
              </emma:one-of>
            </emma:emma>
          </inkml:annotationXML>
          <inkml:trace contextRef="#ctx0" brushRef="#br0" timeOffset="31751.8161">1295 14205 1419,'3'20'2967,"-3"-20"258,-1 19-2451,1 0-258,0 5 0,0 5 387,-2 0 129,1 12 0,-8-2 0,3 8 258,-9-5-387,6 9 129,-7-8-516,7 6-129,-1-8-387,4-5-516,6-2-1290,2-8-2322,-1-15 0,11 0-387</inkml:trace>
        </inkml:traceGroup>
        <inkml:traceGroup>
          <inkml:annotationXML>
            <emma:emma xmlns:emma="http://www.w3.org/2003/04/emma" version="1.0">
              <emma:interpretation id="{13D6137C-A37C-4DB9-9093-81D8356CE146}" emma:medium="tactile" emma:mode="ink">
                <msink:context xmlns:msink="http://schemas.microsoft.com/ink/2010/main" type="inkWord" rotatedBoundingBox="2394,13928 5241,13952 5231,15104 2384,15080"/>
              </emma:interpretation>
              <emma:one-of disjunction-type="recognition" id="oneOf9">
                <emma:interpretation id="interp45" emma:lang="en-CA" emma:confidence="0">
                  <emma:literal>binary</emma:literal>
                </emma:interpretation>
                <emma:interpretation id="interp46" emma:lang="en-CA" emma:confidence="0">
                  <emma:literal>blurry</emma:literal>
                </emma:interpretation>
                <emma:interpretation id="interp47" emma:lang="en-CA" emma:confidence="0">
                  <emma:literal>burry</emma:literal>
                </emma:interpretation>
                <emma:interpretation id="interp48" emma:lang="en-CA" emma:confidence="0">
                  <emma:literal>bunny</emma:literal>
                </emma:interpretation>
                <emma:interpretation id="interp49" emma:lang="en-CA" emma:confidence="0">
                  <emma:literal>bonny</emma:literal>
                </emma:interpretation>
              </emma:one-of>
            </emma:emma>
          </inkml:annotationXML>
          <inkml:trace contextRef="#ctx0" brushRef="#br0" timeOffset="33035.8895">2496 13929 774,'0'24'3096,"0"-24"258,-1 18-2064,0 2-645,-1 5 129,1 6 0,-3 7-258,0 7 129,-3 5-129,1 11 129,-5-3-129,2 2 258,-4-5-387,2-3 258,-2-10-258,4-7 0,-1-11-258,5-12 258,5-12-516,3-7-387,13-10-258,0-12-129,15 0 0,-3-9-129,9 5 387,-4-2-129,4 11 516,-6 5 258,-1 9 258,-2 10 0,-8 0 387,2 17 0,-8 2 129,0 8 0,-6-1 0,2 10 129,-10-9 129,2 9-258,-5-9 129,-4 4-129,-11-11 0,3 6-258,-11-12 0,0-1-129,-8-8-129,2-1 258,-6-4-387,5-2 0,1-7-129,3-2 0,6-1-129,4-4-516,9 7 0,2-9-258,8 18-516,5-24-1419,11 10-1806,6 4-516,5-2 645</inkml:trace>
          <inkml:trace contextRef="#ctx0" brushRef="#br0" timeOffset="33399.9104">3064 14273 4644,'0'11'3999,"0"-11"-258,0 0-516,8 3-3612,-8-3-516,10 12 129,-2 0 645,0 1 516,-5 3 129,4 11 645,-7-5 129,4 14 0,-4-7-129,5 10-129,-5-8-516,1 3-129,0-5-258,-1-5-387,5-2-516,-5-22-903,6 15-2580,-6-15-645,13-3 129</inkml:trace>
          <inkml:trace contextRef="#ctx0" brushRef="#br0" timeOffset="33827.9348">3347 14357 4257,'1'22'4386,"-1"-22"-129,0 30-258,0-12-3483,0 2-516,0 1 129,0 0-129,0-1 129,1-4 0,3-3 129,-4-13 129,18 3-258,-4-10 0,9-11-129,2-3 0,5-3-129,4 0 0,0-4-129,-1 7 129,-3 5 129,-2 7 387,-3 9-129,-8 0 258,2 17 0,-9 1 0,2 13 0,-7 0 0,2 7 129,-4-3-387,2 2 0,-2-3-516,-2-10-774,12 3-2451,-3-10-1161,-10-17-258,22 0-258</inkml:trace>
          <inkml:trace contextRef="#ctx0" brushRef="#br0" timeOffset="34392.9672">4092 14257 3483,'13'0'3741,"3"1"-129,-16-1-2064,16 15-1548,-1-8 0,0 5 0,3 4 129,-2 2-129,2 1 258,-2 0 0,1 5 129,-2-4 129,0 4 0,-6-7 258,3 4 0,-8-11 258,4 7-258,-8-17 0,0 20 0,-11-15-258,1 2-129,-8-7 0,-1 1-258,-4-1-129,-4 0 0,1-6 0,-1-4-129,5 3 129,-1-5-129,6 5 0,5-3 0,12 10 0,-6-19 0,6 19 129,20-20-129,4 7 0,4 1-129,8 0-129,1-6-258,11 7-645,-8-8-1548,1-2-1548,2 9-387,-9-9 387</inkml:trace>
          <inkml:trace contextRef="#ctx0" brushRef="#br0" timeOffset="35188.0126">4592 14308 129,'11'61'3483,"-9"-37"387,14 9-258,-9-5-2580,-1-6-387,3 2 129,-4-15 129,2 6 129,-7-15 129,0 0-258,0 0 258,-2-16-387,-3-7 0,5-1-516,0-3-258,0-5 0,3 2 0,5-2-129,1 3 129,5 2-129,1 8 0,3 2 129,0 5-129,1 2 0,4 9 0,-3-2 0,4 3-129,-1 2 0,-1 3 0,-4-2 0,1 4-516,-4-5 0,3 7-387,-18-9-129,23 11 0,-23-11 129,14 7 129,-14-7 387,6 11 387,-6-11 774,0 16 0,0-2 387,-3 3 258,3 12 258,-7-8-129,7 15 129,-7-14-129,7 12-258,-1-13-258,1 8 0,0-13 0,9-4-387,-9-12-129,22 2-258,-4-9 0,3-8-129,3-3 129,-1-7-129,1-7 258,0 0-258,-1 3 258,-3 1-129,-4 6 129,-3 1-129,-1 3 0,-3 6 0,-9 12 0,14-5 0,-14 5-129,6 7 129,-5 9 0,-1 1 0,0 4 0,0 3 258,-3 3-258,-1 4 258,-1 2 0,2 7 0,-4 3 129,3 11-129,-3 1 129,3 7-129,-3 2-129,-2 1-129,4 5-903,-7-8-2709,4-6-1161,4-12-258,-4-15-645</inkml:trace>
        </inkml:traceGroup>
        <inkml:traceGroup>
          <inkml:annotationXML>
            <emma:emma xmlns:emma="http://www.w3.org/2003/04/emma" version="1.0">
              <emma:interpretation id="{7CAFB206-C00A-484E-BAC7-8BF42A6C7D1D}" emma:medium="tactile" emma:mode="ink">
                <msink:context xmlns:msink="http://schemas.microsoft.com/ink/2010/main" type="inkWord" rotatedBoundingBox="5794,13652 9561,13685 9551,14853 5784,14821"/>
              </emma:interpretation>
              <emma:one-of disjunction-type="recognition" id="oneOf10">
                <emma:interpretation id="interp50" emma:lang="en-CA" emma:confidence="1">
                  <emma:literal>Predicate</emma:literal>
                </emma:interpretation>
                <emma:interpretation id="interp51" emma:lang="en-CA" emma:confidence="0">
                  <emma:literal>Predict-he</emma:literal>
                </emma:interpretation>
                <emma:interpretation id="interp52" emma:lang="en-CA" emma:confidence="0">
                  <emma:literal>Predict-le</emma:literal>
                </emma:interpretation>
                <emma:interpretation id="interp53" emma:lang="en-CA" emma:confidence="0">
                  <emma:literal>Predict-be</emma:literal>
                </emma:interpretation>
                <emma:interpretation id="interp54" emma:lang="en-CA" emma:confidence="0">
                  <emma:literal>Prentice-he</emma:literal>
                </emma:interpretation>
              </emma:one-of>
            </emma:emma>
          </inkml:annotationXML>
          <inkml:trace contextRef="#ctx0" brushRef="#br0" timeOffset="37088.1207">5859 13797 3612,'0'0'4644,"8"11"-516,-8-11 0,0 0-3225,0 0-774,0 14-258,0 1 258,0 2 129,1 8 129,-1 1 258,1 10-258,-1 4 129,0 9 0,0-3 0,0 7-129,0-6-129,0 2-258,0-7 129,2-8-258,-2-3 0,0-15-129,0 4-387,0-20-645,0 0-1935,0 0-1290,0 0-129,0-14-258</inkml:trace>
          <inkml:trace contextRef="#ctx0" brushRef="#br0" timeOffset="37491.1444">5827 13944 2451,'-19'-46'3354,"14"28"-774,0-1-903,0-3-774,5 5-516,7-2 129,6-4-387,1 2 258,10-1 129,-2 0 0,6 3 129,0 2-129,3 5 258,1 2-387,0 8 0,0 2 129,0 5-387,-4 8 0,-2 8 0,-4 0 129,-4 6 0,-10-5 129,0 7 258,-9-6-129,-6 3 0,-13-7 0,-1 3 0,-10-8 0,0 3-129,-7-4 0,-1 0-129,2-4 0,0 0-129,4-2-129,3-3-129,10 2-645,-2-6-387,22 0-1290,-14 11-2193,14-11-258,0 0-258</inkml:trace>
          <inkml:trace contextRef="#ctx0" brushRef="#br0" timeOffset="38031.1752">6091 14137 3354,'18'6'3999,"-18"-6"-387,18 3-129,-18-3-3612,24 16-129,-11 0 0,2 6 258,1 4 129,-2 8 129,2 2 129,-6-3 258,4 3-129,-6-6 258,0 0 0,-6-9-129,3-1 0,-5-20-129,0 13-129,0-13 0,-13-1-129,3-11-129,-1 0-129,2-8 0,-2 0-129,3-1 129,1-4 0,6 1 0,1 0-129,3 0 129,8 1 0,4 4 0,5 1 0,3 1 0,7 3 129,-1-1-129,3 5 129,3 2-129,0 2-129,5 6-129,-6-5-774,6 6-1032,-7 8-2193,-6-5-258,3 4-258</inkml:trace>
          <inkml:trace contextRef="#ctx0" brushRef="#br0" timeOffset="38815.2198">6741 14300 5289,'43'7'4515,"-28"-13"-774,15 2-129,-4-9-3741,1-1-387,-3-2 0,-2 3 258,-4-2 129,-4 1 387,-5 2 0,-5-1 387,-4 13-258,0-11 0,0 11-129,-9-1-129,-4 1-129,-1 0-129,0 4 129,-5 1-129,1-1 258,-2 1-129,1 2 129,-1 0 0,5 3-129,-3 4 129,5 3 129,0 1-129,4 7 0,1 5 0,4 4 129,2 0-129,2 2 0,1-3 0,7-2 0,3-3-129,3-7-258,9-5-387,-3-15-774,15-1-645,-5-4-645,9-4 129,-8-6 258,9 3 387,-9-5 903,-1 6 645,0 6 1032,-10 4 903,2 1 645,-4 5 129,2 8-516,-2-5-645,4 6-258,-2-5-387,3 2-129,-2-8-258,2-4 0,-3-4-129,1-3 129,-4-9 0,-3-4 129,-6-7 0,1-1-129,-8-4 129,-1 5 0,-1 0 129,-7 3-258,-4 3 129,-3 4 129,-2 12-387,-6 5 129,2 9-129,-5 7-129,0 7-258,-2 4 129,3 4-129,-1 2-129,7 0-516,-2-9-258,12 1-516,-2-9-1032,11-16-1290,0 12 0</inkml:trace>
          <inkml:trace contextRef="#ctx0" brushRef="#br0" timeOffset="39315.2486">7457 14046 4386,'7'-33'4644,"-7"33"-516,0-26 0,0 26-3225,0-12-258,0 12-387,0 0-129,0 0 129,3 16 129,-3-16 258,3 35 0,-3-14 129,2 17-258,-2-1 0,0 12 0,-2-1-258,2 1 0,-3-1-129,3-5 0,0-5-129,0-9 129,8-9-258,-8-20 0,28 8 129,-8-11-258,6-11 129,-1-4 0,4-1 0,-2 1 129,1-2-129,-7 3 129,-1 8 0,-3 9 129,-4 2 0,3 17 0,-7 6 129,3 5-129,-1 5 129,2 7 0,-3-1-129,5-1-129,-2-10-129,-1-9-645,5 2-1677,-4-17-2064,-2-11-516,-3-16-387,-2-19 387</inkml:trace>
          <inkml:trace contextRef="#ctx0" brushRef="#br0" timeOffset="39492.2588">7814 14054 6966,'12'26'1161,"-12"-26"-1161,15 10 0,-1-10-4644</inkml:trace>
          <inkml:trace contextRef="#ctx0" brushRef="#br0" timeOffset="39859.2792">8182 14320 3999,'12'-9'3999,"-12"9"-258,7-24-129,-6 9-3225,0 4-387,-1 11 129,0-11 129,0 11 258,-15 0 129,0 8 129,4 13 258,-6 0-258,2 12-258,-3-4 0,4 11-129,2-3 0,4 3 0,3-5-258,5-1 0,8-7-129,8-1 0,6-9-129,3-6-516,9-3-516,-5-12-1548,4-9-1677,3-6-387,-4-10-129</inkml:trace>
          <inkml:trace contextRef="#ctx0" brushRef="#br0" timeOffset="40248.3021">8474 14323 3225,'9'20'4257,"1"6"-258,-10-26-129,14 22-2709,0-1-774,-1-2-129,4 4 0,-6-2 129,4 8 258,-11-8 0,3 9 129,-8-10-129,-1 9 129,-14-10 0,0 5-387,-8-7-129,1-4 0,-6-7-258,-1-3-129,3-3 129,2-4-258,8-4-258,2-9-129,15 1 0,0-7 0,13 6 0,4-9 0,13 5 0,0-7 129,7-1 258,-1-2 129,4-3-129,-5-5-258,0 2-645,-3-6-1032,-6-9-1677,6 11-258,-14-11 0</inkml:trace>
          <inkml:trace contextRef="#ctx0" brushRef="#br0" timeOffset="40487.3157">8864 13944 2193,'28'-40'3870,"-20"29"258,-8 11-1290,17 4-645,-17 7-387,5 22-387,-5 1-258,0 19-129,-4 8-129,4 16 129,-8-4-129,7 16-387,-6-4-258,5-3 258,-2-5-387,1-8 0,2-19 0,0-9-129,1-13-774,0-28-258,0 0-903,-12-14-2064,6-15-645,-3-11-645,-2-5 0</inkml:trace>
          <inkml:trace contextRef="#ctx0" brushRef="#br0" timeOffset="41007.3455">8747 14439 4773,'8'16'4644,"19"-12"-258,-13-4-387,7-8-2580,7 8-1032,4-2-387,2 1 0,4 1 0,4 0-129,-1 0 258,2 0 129,4 0-129,0-5 0,-2-1 0,-1-2 0,-2-3 0,-5-2-129,-5-1 0,-8-3-129,-5 2 0,-10-6-129,-5 7 129,-4-1 0,-10 3 129,-8 2-129,-5 7 129,-5 2 0,-3 1 0,-3 8 129,-3 1 0,1 7 0,-1 6 0,6 5 258,-4-3 0,11 7 129,-1-3 129,11 7 0,3-4 0,11 10-129,1-9 0,18 5 129,3-3-258,12 3 129,5-3-258,9-2 0,3-7 0,3-4-129,1-2-387,-8-8-1548,4-1-2967,-9-4-129,-9-6-645,-8-5-129</inkml:trace>
        </inkml:traceGroup>
        <inkml:traceGroup>
          <inkml:annotationXML>
            <emma:emma xmlns:emma="http://www.w3.org/2003/04/emma" version="1.0">
              <emma:interpretation id="{E88B7642-EF90-4E8E-9D1B-A2D21C9D2583}" emma:medium="tactile" emma:mode="ink">
                <msink:context xmlns:msink="http://schemas.microsoft.com/ink/2010/main" type="inkWord" rotatedBoundingBox="10437,14105 11072,14111 11062,15217 10428,15211"/>
              </emma:interpretation>
              <emma:one-of disjunction-type="recognition" id="oneOf11">
                <emma:interpretation id="interp55" emma:lang="en-CA" emma:confidence="1">
                  <emma:literal>q</emma:literal>
                </emma:interpretation>
                <emma:interpretation id="interp56" emma:lang="en-CA" emma:confidence="0">
                  <emma:literal>Q</emma:literal>
                </emma:interpretation>
                <emma:interpretation id="interp57" emma:lang="en-CA" emma:confidence="0">
                  <emma:literal>G</emma:literal>
                </emma:interpretation>
                <emma:interpretation id="interp58" emma:lang="en-CA" emma:confidence="0">
                  <emma:literal>a</emma:literal>
                </emma:interpretation>
                <emma:interpretation id="interp59" emma:lang="en-CA" emma:confidence="0">
                  <emma:literal>9</emma:literal>
                </emma:interpretation>
              </emma:one-of>
            </emma:emma>
          </inkml:annotationXML>
          <inkml:trace contextRef="#ctx0" brushRef="#br0" timeOffset="65979.7738">10792 14179 1935,'7'-17'3096,"-7"6"-516,0 11-1677,0-17 0,0 17 129,-5-12 0,5 12 0,-14-5 258,1 0-387,13 5-129,-25-2-258,10 2 129,-3 7-387,1 1 0,-3-2-129,3 6 0,-6 3 0,5 1 0,-5 5 0,6 1 0,-6 2 0,5 2 0,-1 6 129,0 2 0,3 2 0,2 4 0,0-5-129,4 5 258,5-2-258,3 1 129,2-4-129,5 2 129,4-6-129,3 0 0,1-1 129,5-3-129,0-4 129,3-3-129,2-8 0,2-4 129,6-8-258,2-7 0,5-11-258,3-10 129,5-3 0,0-10 0,1-4 0,-4-5 0,0 1 129,-8-2-129,-3-1 387,-8 2-387,-5 2 258,-7 3-129,-9 3 129,-3 5-129,-3 4 129,-11 8 0,-5 1-129,-6 12 387,-5 2-258,-4 3-129,-5 7 129,1 0 0,0 10-129,-1 1 0,6 8-258,-1-5-129,7 13-258,1-3-129,12 18-774,-8-12-1548,4 7-1419,10 8-129,-4-5 0</inkml:trace>
          <inkml:trace contextRef="#ctx0" brushRef="#br0" timeOffset="66362.7957">10692 14578 5805,'14'-6'4386,"-14"6"-258,17 0-387,-8 3-3225,-9-3-645,20 12 129,-12 0 0,4 5 258,1 3 0,-4 3 0,2 7 129,3 6-129,-2 1 129,4 6-129,1 2 129,1 2-387,1-3 129,0 2 0,-3-5-129,-2-3 129,-2-3-129,-4-6-129,-3-1-129,-5-10-387,0 3-2580,-5-5-1290,-12-13 0,0-3-387</inkml:trace>
        </inkml:traceGroup>
      </inkml:traceGroup>
    </inkml:traceGroup>
  </inkml:traceGroup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5:10.65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C446B22B-9B2B-46B9-A126-F90D03DBEECC}" emma:medium="tactile" emma:mode="ink">
          <msink:context xmlns:msink="http://schemas.microsoft.com/ink/2010/main" type="writingRegion" rotatedBoundingBox="12578,10743 18614,11009 18584,11674 12549,11408"/>
        </emma:interpretation>
      </emma:emma>
    </inkml:annotationXML>
    <inkml:traceGroup>
      <inkml:annotationXML>
        <emma:emma xmlns:emma="http://www.w3.org/2003/04/emma" version="1.0">
          <emma:interpretation id="{A9FECFA2-FD1E-404B-8FE7-67D63AF96D46}" emma:medium="tactile" emma:mode="ink">
            <msink:context xmlns:msink="http://schemas.microsoft.com/ink/2010/main" type="paragraph" rotatedBoundingBox="12578,10743 18614,11009 18584,11674 12549,114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68AD1D9-D59A-4591-957B-1174F3164F10}" emma:medium="tactile" emma:mode="ink">
              <msink:context xmlns:msink="http://schemas.microsoft.com/ink/2010/main" type="line" rotatedBoundingBox="12578,10743 18614,11009 18584,11674 12549,11408"/>
            </emma:interpretation>
          </emma:emma>
        </inkml:annotationXML>
        <inkml:traceGroup>
          <inkml:annotationXML>
            <emma:emma xmlns:emma="http://www.w3.org/2003/04/emma" version="1.0">
              <emma:interpretation id="{16055F56-147F-4167-B3E2-F4370097A1B2}" emma:medium="tactile" emma:mode="ink">
                <msink:context xmlns:msink="http://schemas.microsoft.com/ink/2010/main" type="inkWord" rotatedBoundingBox="12578,10743 18614,11009 18584,11674 12549,11408"/>
              </emma:interpretation>
              <emma:one-of disjunction-type="recognition" id="oneOf0">
                <emma:interpretation id="interp0" emma:lang="en-CA" emma:confidence="0">
                  <emma:literal>as.</emma:literal>
                </emma:interpretation>
                <emma:interpretation id="interp1" emma:lang="en-CA" emma:confidence="0">
                  <emma:literal>so _</emma:literal>
                </emma:interpretation>
                <emma:interpretation id="interp2" emma:lang="en-CA" emma:confidence="0">
                  <emma:literal>as _</emma:literal>
                </emma:interpretation>
                <emma:interpretation id="interp3" emma:lang="en-CA" emma:confidence="0">
                  <emma:literal>-s.</emma:literal>
                </emma:interpretation>
                <emma:interpretation id="interp4" emma:lang="en-CA" emma:confidence="0">
                  <emma:literal>Is _</emma:literal>
                </emma:interpretation>
              </emma:one-of>
            </emma:emma>
          </inkml:annotationXML>
          <inkml:trace contextRef="#ctx0" brushRef="#br0">12583 11046 3483,'-17'-9'4128,"17"9"0,0 0-2967,0 0-774,0 0-258,0 0 0,0 0-129,18 2 0,2 2 0,6 0 387,12 2 0,6-3-129,11-1 0,7-2 129,9 0-258,10 0 0,6 0 0,4 0-129,1 0 0,1 0-129,-1 0-516,-1 0-774,-8 6-2580,-10-8-387,3 2 129</inkml:trace>
          <inkml:trace contextRef="#ctx0" brushRef="#br0" timeOffset="524.03">13788 10797 1677,'52'19'2322,"-15"-9"-1032,3 0 387,1-4-387,8 3 0,-3-3 129,8 5-387,-5-7 0,7 6 0,-9-3-387,4 3-129,-7 2-258,-1 10-129,-6-4-129,-5 3 129,-8 6-129,-7-2 0,-7 1 129,-8 4-129,-4-5 129,-12-2 0,-9 0 258,-4 2-129,-11-7-129,-2 5 0,-5-4 0,-3 0 0,-4-2-129,1 3-258,7 2-1419,3-3-2580,-5-10-129,13 4-387</inkml:trace>
          <inkml:trace contextRef="#ctx0" brushRef="#br1" timeOffset="-271709.5406">15501 11507 903,'0'0'903,"0"0"258,0 0-258,0 0 129,0 0 0,0 0 258,0 0-516,7-3-258,-7 3 0,0 0-129,8-14 129,-8 14-258,7-11 0,-7 11 129,8-11-129,-8 11-129,19-22 0,-8 10 0,3-4 129,1-1-129,1-4 0,3-2-129,0-4 258,1 1-129,1-2-129,1 0 129,0-1 129,0 3-516,2-2 516,0 5-258,-3-1 129,0 8 129,-2-3 0,1 6 129,-5 0-129,1 6 129,-16 7-129,18-13 129,-18 13 0,13-7-258,-13 7 0,0 0 0,0 0 0,0 0 0,0 0 0,0 0-129,0 0 0,0 0 258,0 0-258,0 0 0,0 0 129,0 0-129,0 0 0,0 0 129,10 0-129,-10 0 0,0 0 0,0 0 0,13 5 0,-13-5 0,11 12 0,-11-12 0,15 23 0,-4-7 129,-1 2-258,3 1 258,2 4 0,1 3-129,1 0 129,2 4-258,-1-1 129,-1 1 129,1-2 0,1-1-129,-3-2 0,4-2 129,-2-3 0,-2-2 0,2-3 0,-4-2-129,2-1 0,-5-4 129,0 1-129,-11-9 0,13 9 0,-13-9 0,0 0 0,0 0 129,0 0-129,0 0 129,0 0 129,0 0-129,0 0 0,0 0-129,0 0 129,0 0 0,0 0-129,-13 4-129,-1-4 129,0 0 0,-6 0-129,-1 0 129,-2 0-129,-5 0 129,-2 2 0,-1 1 0,-6 1 0,-1 0 0,-5-4 0,-1 0 0,0 3 0,-1-3 0,1 0 0,0 0 0,4 0 0,2 0-129,4 0 258,4 0-258,4 1 129,1-1 0,10 3-387,-2-3 258,17 0-129,-11 5 129,11-5-129,0 0 0,7 10 0,-7-10-516,26 7-387,-11-4-2193,1-3-645,11 0-516</inkml:trace>
          <inkml:trace contextRef="#ctx0" brushRef="#br1" timeOffset="-265442.1824">17853 11430 1419,'2'-20'1677,"-2"20"-516,0-21-129,0 8-258,-3 1 0,-1-2-258,1 2 129,0-5-129,0-3 129,-1-2 0,2 0-258,-1 1 129,3 3-129,0-3-129,0 1-129,0 1 258,3 5-387,1-1 129,-1 4-129,2-2 0,-5 13 129,8-19-129,-8 19 0,9-12 0,-9 12 0,0 0 0,10-12 129,-10 12-129,12-2 0,-12 2 0,15-2 0,-15 2 0,25-6 0,-10 4 129,6 2 0,3-4 129,3 2-129,2 0 0,2 1 129,2 0-129,0 0 0,1-3 129,2 4-129,-3 0 129,3 0-129,-7 0 129,5 0-129,-5-6 258,1 4-258,-7-3 0,-2 1 0,-3 3-129,-5-2 129,-13 3-129,16-5 0,-16 5 129,0 0-129,0 0 0,0 0 0,0 0 129,0 0-129,3 9 0,-3-9-129,0 15 129,0-15 0,3 21 0,-2-7 0,3 5 0,-2 4 0,3 6 0,-1 3 129,0 6-129,4 0 129,-1 4-258,1-1 258,-1-4-129,1-3 0,-2-5 0,1-3 0,-1-7 0,-2 0 0,1-6 0,-5-13 0,6 19 0,-6-19 0,4 10 0,-4-10 0,0 0 0,0 0 129,0 0-129,0 0 129,0 0-129,-11 4 0,11-4 0,-19 0 0,7 3-129,-4-3 258,2 3-258,-4 1 129,-1-3 0,-1 1 0,-2 0 0,-1-2 0,-2 0 0,3 0-129,-3 0 129,-2-3 0,1-2 0,-2 1 129,0-1-129,-1-2 129,-2 2 129,1-2-258,0 5 129,3-1-129,3 3 129,0 0-129,5 0 0,3 0 129,2 1-129,3 3 0,11-4 0,-14 4 0,14-4 0,0 0 0,0 0 0,0 0-129,0 0 129,0 0 0,10 0-129,-10 0-258,14 3-516,-14-3-2709,0 0-645,18 2-258</inkml:trace>
        </inkml:traceGroup>
      </inkml:traceGroup>
    </inkml:traceGroup>
  </inkml:traceGroup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1:15.237"/>
    </inkml:context>
    <inkml:brush xml:id="br0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AED6DD55-713F-408F-81FE-FCD7E311AA26}" emma:medium="tactile" emma:mode="ink">
          <msink:context xmlns:msink="http://schemas.microsoft.com/ink/2010/main" type="writingRegion" rotatedBoundingBox="15150,11310 14155,9984 14547,9690 15542,11016"/>
        </emma:interpretation>
      </emma:emma>
    </inkml:annotationXML>
    <inkml:traceGroup>
      <inkml:annotationXML>
        <emma:emma xmlns:emma="http://www.w3.org/2003/04/emma" version="1.0">
          <emma:interpretation id="{A2930CAE-B836-4605-BEB1-F399422F57BB}" emma:medium="tactile" emma:mode="ink">
            <msink:context xmlns:msink="http://schemas.microsoft.com/ink/2010/main" type="paragraph" rotatedBoundingBox="15150,11310 14155,9984 14547,9690 15542,110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839C603-E6DE-493D-8B52-D1E42F081FF8}" emma:medium="tactile" emma:mode="ink">
              <msink:context xmlns:msink="http://schemas.microsoft.com/ink/2010/main" type="line" rotatedBoundingBox="15150,11310 14155,9984 14547,9690 15542,11016"/>
            </emma:interpretation>
          </emma:emma>
        </inkml:annotationXML>
        <inkml:traceGroup>
          <inkml:annotationXML>
            <emma:emma xmlns:emma="http://www.w3.org/2003/04/emma" version="1.0">
              <emma:interpretation id="{180287DC-F617-4BE7-8237-04E8CD2C88A9}" emma:medium="tactile" emma:mode="ink">
                <msink:context xmlns:msink="http://schemas.microsoft.com/ink/2010/main" type="inkWord" rotatedBoundingBox="15150,11310 14155,9984 14547,9690 15542,11016"/>
              </emma:interpretation>
              <emma:one-of disjunction-type="recognition" id="oneOf0">
                <emma:interpretation id="interp0" emma:lang="en-CA" emma:confidence="0">
                  <emma:literal>car</emma:literal>
                </emma:interpretation>
                <emma:interpretation id="interp1" emma:lang="en-CA" emma:confidence="0">
                  <emma:literal>¥</emma:literal>
                </emma:interpretation>
                <emma:interpretation id="interp2" emma:lang="en-CA" emma:confidence="0">
                  <emma:literal>cir</emma:literal>
                </emma:interpretation>
                <emma:interpretation id="interp3" emma:lang="en-CA" emma:confidence="0">
                  <emma:literal>Cir</emma:literal>
                </emma:interpretation>
                <emma:interpretation id="interp4" emma:lang="en-CA" emma:confidence="0">
                  <emma:literal>ciao</emma:literal>
                </emma:interpretation>
              </emma:one-of>
            </emma:emma>
          </inkml:annotationXML>
          <inkml:trace contextRef="#ctx0" brushRef="#br0">14927 10476 258,'-14'-8'774,"14"8"129,-15-7 129,15 7-387,-12-2 0,12 2 258,0 0-129,-13 0 129,13 0-258,0 0 0,0 0-129,0 0 129,0 0-387,0 0 129,0 0-129,-8-12-129,8 12-129,0 0 129,0 0-258,0 0 129,0 0 0,0 0 0,0 0-129,0 0 129,0 0 129,0 0-258,7 7 258,-7-7-258,13 10 129,-13-10 0,15 12 129,-15-12-258,21 18 129,-10-5 0,3 4 0,-3 2 0,5 1 0,-3 0-129,3 1 258,-1 1-129,2-1 129,-2 1-129,1-2 129,-3 1 129,1-1-129,-1 2 0,-2 4-129,2-5 129,-4 2 0,3-2-129,1-1 129,0-3-129,0-3 0,-2-3 0,1-5 0,-12-6-129,17 10 129,-17-10 0,14 5 0,-14-5-129,0 0 0,13 7 0,-13-7-258,8 13 0,-8-13-516,11 17-516,-11-17-1548,17 16-774</inkml:trace>
          <inkml:trace contextRef="#ctx0" brushRef="#br0" timeOffset="703.04">15115 11041 1,'11'9'644,"-11"-9"-128,16 15 516,-16-15-258,15 13-129,-15-13 387,11 12-129,-11-12 0,0 0 0,16 13-258,-16-13-387,10 8 0,-10-8 129,13 14-258,-13-14 129,20 17-129,-20-17 0,21 16 129,-10-9 0,-11-7-258,21 13 129,-21-13-129,19 4 129,-19-4 0,13 3-129,-13-3 258,0 0-129,12-5 0,-12 5 0,1-12 0,-1 12 129,0-22 129,-3 8-258,1-1 129,-1-8-129,0 3 258,-2-8-258,3-1 129,-3-2-129,1 0 0,-1-2 0,0 0 258,-1 1-387,2 3 258,-1 4-129,0 8 0,2 1-129,1 4-129,2 12 0,0 0-129,0 0-129,0 0-129,0 0-258,0 0-1290,0 0-2064,0 0 0</inkml:trace>
          <inkml:trace contextRef="#ctx0" brushRef="#br0" timeOffset="1683.0963">15185 11178 2193,'0'0'1290,"0"0"-774,0 0-258,0 0 129,0-6 0,0 6 258,0 0 387,0 0 0,-7-11 129,7 11 0,-13-10 129,13 10-258,-17-15-129,6 2 0,11 13-387,-26-18 129,12 11-258,-5-5 0,4 2 0,-5-2-129,3 1-129,-2 1 0,1 2-129,6 2 0,0-2-129,12 8-129,-16-7-129,16 7 0,0 0-258,0 0-387,0 0-1419,0 0-1935,6 0 0</inkml:trace>
          <inkml:trace contextRef="#ctx0" brushRef="#br0" timeOffset="51611.9521">14553 9815 1,'6'-9'1418,"-6"9"130,0 0-129,0 0 258,0 0 0,10-9 0,-10 9-387,0 0-129,0 0-258,0 0-129,0 0 0,0 0-258,0 0 0,0 0-129,0-13-129,0 13 0,0 0 129,0 0-258,0 0 0,-12-7 129,2 4-129,-3 3 0,-1 0-129,-3 3 129,0-1-129,-4 5 0,-2 0 0,-1 3 0,1 2-129,-1 4 129,-1-3 0,2 3 0,0 0 0,2 4 0,4-1 0,3 2 0,1 1-129,4 0 258,7 1-129,1 0 0,1 1 0,5-2 0,7-4 0,-1 3 0,3-5 129,1 1-129,-2 0 0,4 0 0,-2-2 0,0 2 0,-2-1 0,5-3 0,-3-1 129,6 0-129,-2-5 0,-3 0 0,2-3 129,-3-3 0,0-1-129,-2 0 0,0 0 0,-2-2 0,2-2 0,-2-1 0,2 2-129,-13 3 0,20-5 129,-20 5 0,17-3-129,-17 3 129,16-1-129,-16 1 129,12 0-258,-12 0 0,13 0-774,-13 0-903,13-5-2580,0 5-129,-13 0 0</inkml:trace>
          <inkml:trace contextRef="#ctx0" brushRef="#br0" timeOffset="52379.996">14838 10114 1032,'8'-3'1548,"-8"3"0,7-13 0,-7 13 0,0 0-258,0 0-258,0 0 129,0 0-516,0 0 0,0 0-258,0 0 129,0 0-387,0 0 129,0 0 0,2 10 129,-2-10-258,2 20-129,-2-20 0,0 23 0,0-10 0,-3 4-129,0 3 129,-4 1-129,1 4-258,-1-4-645,0 5-2967,5 8-258,-10-13 130</inkml:trace>
        </inkml:traceGroup>
      </inkml:traceGroup>
    </inkml:traceGroup>
  </inkml:traceGroup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5:11.97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1" timeString="2014-03-07T02:27:40.043"/>
    </inkml:context>
    <inkml:brush xml:id="br1">
      <inkml:brushProperty name="width" value="0.06667" units="cm"/>
      <inkml:brushProperty name="height" value="0.06667" units="cm"/>
      <inkml:brushProperty name="fitToCurve" value="1"/>
    </inkml:brush>
    <inkml:brush xml:id="br2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2C48CF01-30C8-430E-A6D0-472A02BC7E6E}" emma:medium="tactile" emma:mode="ink">
          <msink:context xmlns:msink="http://schemas.microsoft.com/ink/2010/main" type="writingRegion" rotatedBoundingBox="12015,12912 25155,9789 26141,13936 13001,17059"/>
        </emma:interpretation>
      </emma:emma>
    </inkml:annotationXML>
    <inkml:traceGroup>
      <inkml:annotationXML>
        <emma:emma xmlns:emma="http://www.w3.org/2003/04/emma" version="1.0">
          <emma:interpretation id="{F3D87E0B-E66C-4836-9BDA-32267797DFEF}" emma:medium="tactile" emma:mode="ink">
            <msink:context xmlns:msink="http://schemas.microsoft.com/ink/2010/main" type="paragraph" rotatedBoundingBox="12410,12818 25155,9789 25535,11389 12790,144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D40ACB1-EBA8-4710-BC0E-5E311D2776FA}" emma:medium="tactile" emma:mode="ink">
              <msink:context xmlns:msink="http://schemas.microsoft.com/ink/2010/main" type="inkBullet" rotatedBoundingBox="12466,13051 14230,12632 14306,12949 12541,13368"/>
            </emma:interpretation>
            <emma:one-of disjunction-type="recognition" id="oneOf0">
              <emma:interpretation id="interp0" emma:lang="en-CA" emma:confidence="0">
                <emma:literal>-</emma:literal>
              </emma:interpretation>
            </emma:one-of>
          </emma:emma>
        </inkml:annotationXML>
        <inkml:trace contextRef="#ctx0" brushRef="#br0">12466 13052 4128,'80'-9'4257,"-38"-1"-129,12-1-2193,7 6-1032,3-1-387,12 6 129,1-6-129,13 6-129,-2-4 129,9 4 129,2-4-129,9 4-129,-5-5 0,6 2-129,-6-1-129,0-1-129,-4 2-258,-10-5-387,3 8-1290,-13-3-2580,-10-7-129,-11 3-516</inkml:trace>
      </inkml:traceGroup>
      <inkml:traceGroup>
        <inkml:annotationXML>
          <emma:emma xmlns:emma="http://www.w3.org/2003/04/emma" version="1.0">
            <emma:interpretation id="{4995BCE6-CB70-4FE9-89FF-7EBA0A027A91}" emma:medium="tactile" emma:mode="ink">
              <msink:context xmlns:msink="http://schemas.microsoft.com/ink/2010/main" type="line" rotatedBoundingBox="14055,12427 25155,9789 25535,11389 14435,14027"/>
            </emma:interpretation>
          </emma:emma>
        </inkml:annotationXML>
        <inkml:traceGroup>
          <inkml:annotationXML>
            <emma:emma xmlns:emma="http://www.w3.org/2003/04/emma" version="1.0">
              <emma:interpretation id="{2DA0B0D8-5E92-4912-88B2-4BF4D2B99EFB}" emma:medium="tactile" emma:mode="ink">
                <msink:context xmlns:msink="http://schemas.microsoft.com/ink/2010/main" type="inkWord" rotatedBoundingBox="19770,11069 25155,9789 25515,11305 20130,12585"/>
              </emma:interpretation>
              <emma:one-of disjunction-type="recognition" id="oneOf1">
                <emma:interpretation id="interp1" emma:lang="en-CA" emma:confidence="0">
                  <emma:literal>Pipit-torso)</emma:literal>
                </emma:interpretation>
                <emma:interpretation id="interp2" emma:lang="en-CA" emma:confidence="0">
                  <emma:literal>{3&gt;outit?17{,)ss.0</emma:literal>
                </emma:interpretation>
                <emma:interpretation id="interp3" emma:lang="en-CA" emma:confidence="0">
                  <emma:literal>Pipit-torsion</emma:literal>
                </emma:interpretation>
                <emma:interpretation id="interp4" emma:lang="en-CA" emma:confidence="0">
                  <emma:literal>Pipit-torsion)</emma:literal>
                </emma:interpretation>
                <emma:interpretation id="interp5" emma:lang="en-CA" emma:confidence="0">
                  <emma:literal>Posit-torsion)</emma:literal>
                </emma:interpretation>
              </emma:one-of>
            </emma:emma>
          </inkml:annotationXML>
          <inkml:trace contextRef="#ctx1" brushRef="#br1">24787 10730</inkml:trace>
          <inkml:trace contextRef="#ctx0" brushRef="#br2" timeOffset="-224963.8672">15708 12354 129,'0'0'774,"0"0"-258,0 0-258,0 0 258,2-12-129,-2 12 258,0 0-258,0 0 129,0 0-258,0-11 129,0 11-129,0 0-129,0 0 0,0 0-129,0 0 0,0 0 0,0 0-129,-11-9 258,11 9-129,-12-2 0,12 2 0,-15-1 258,15 1-258,-15 0 129,15 0-129,-17 8 0,17-8 129,-16 14-129,16-14 0,-11 14 0,11-14 129,-12 16-129,12-16 0,-8 19 129,5-7-129,-1 0 0,1 3 0,-1 2 258,2 4-258,1-1 0,1 5 0,0 0 0,0 2 0,0 2 129,3 0-129,2 0 258,-1 0-258,-2 0 129,-1-3 0,-1-1 258,0-1-129,-2-4 258,-4 0 0,-6-6 129,2 0 0,-3-2-258,0-4 129,-1-1-129,3 2-258,11-9 0,-16 6-258,16-6 0,0 0 0,0 0-129,0 0 129,0 0-258,0 0 258,7 0-129,-7 0 129,16 0-129,-16 0 258,14 2-129,-14-2 0,13 19 0,-9-2 0,-2-1 129,-2 5-129,0 2-129,-4 1 516,-5 6-129,2-1 0,-5 2 0,-1 4 129,1-1 129,-1 1-129,2 0 0,2 2 258,3-7-258,2 4 258,4-10-129,5-1 0,4 0 129,7-6-129,5 0 129,6-3-258,0-6-129,3 1 0,1 1 0,0-3 0,-2-7 0,2 2 129,-4-2 0,0 0 0,-4-2-129,-2 0 0,-4-1-129,-4 1 0,1 0-129,-14 2-258,16 0-387,-16 0-1032,0 0-2451,0 0 0,0 0 1</inkml:trace>
          <inkml:trace contextRef="#ctx0" brushRef="#br2" timeOffset="-211939.1222">16734 12400 1548,'0'0'1677,"6"0"-516,-6 0-516,13-7-387,-13 7-258,19-8 0,-8 6-129,2 2 129,1-3-129,1 3 0,-2 0 129,3 0 0,-2 5 0,0-3 0,-2 3 129,-2-1-129,-10-4 258,17 13 0,-17-13 0,8 17 0,-8-17 129,2 22-129,-2-8 0,0 3-258,-2 3 258,-3 2-129,-2 4 0,2 0 129,-3 1 0,2-2 129,2 1 129,-1-4-258,4 1 0,1-5 129,0-2-129,3 0-258,5-4 129,-8-12-129,22 17-129,-8-9 0,1-4 129,0-2-387,0 1 258,0-1 0,-1-2-129,-3 0 129,-11 0 129,19 0 0,-19 0 0,0 0 0,0 0 129,0 0-129,0 0 0,0 0 0,0 0 0,-13 10 0,3-2 0,-2 1 0,0 4-129,2 0 129,1 2 0,1 1-258,7 2 258,1 1 0,0 3-129,4 0 129,4 1 0,1 0 0,1 1 0,1 0 129,0 3 129,-2-1-129,2 5-129,-4-3 129,-1 3-129,-2-2 129,-1 0-129,-2-3 0,-1-1 0,-1-4 0,-3-1 129,-2-3 0,0-4 258,-3-2-258,1 0 258,8-11 129,-18 15-129,7-10 258,11-5-258,-21 4 258,21-4-258,-21 7 129,21-7-387,-17 4-129,17-4-129,-11 2-516,11-2-516,0 0-1548,0 0-1419,0 0-129</inkml:trace>
          <inkml:trace contextRef="#ctx0" brushRef="#br0" timeOffset="495.0282">14204 12683 1677,'46'21'3612,"-14"-8"258,-8-5-2193,11-4-1032,10 3 258,0 0-258,6 5-129,-1-5 0,2 3 0,0 0 129,-1 0-258,-1 4-129,-4 3 129,-5-2-129,-4 6-129,-5 1-129,-6 2 129,-4 0-129,-8 3 0,-7-3 129,-6-2 0,-5-2 0,-10 1 258,-12-5-129,-6 2 0,-11-3 258,-4 2-258,-8 2 129,-3-2-258,-2 2 129,0 3-387,3 0-129,-4-5-1032,12 2-2838,3 5-387,-2-12-387,7 6 517</inkml:trace>
          <inkml:trace contextRef="#ctx0" brushRef="#br2" timeOffset="7.15898E6">15862 13004 129,'0'0'774,"0"0"-129,0 0 0,7-7-129,-7 7 129,7-13-387,-7 13 0,12-19-258,-5 7 0,0-1 0,6-2-258,-4-1 258,3-2-129,1-2 0,0-3 0,3-1 129,0 0-129,1-1 129,0 1-129,1-1 129,-1 4-258,2 0 258,-3 5-129,-1 1 129,-2 4 0,-2 1 0,-11 10 129,15-12 129,-15 12-129,0 0 129,0 0 0,0 0 129,0 0-129,2 6 129,-2-6-258,0 0 0,0 11-129,0-11 129,0 0 0,0 0 258,0 0-129,0 0 258,0 0 0,0 0 0,0 0-129,0 0 0,0 0-129,0 0-129,0 0 0,0 0 129,0 0-129,0 0-129,0 0 129,0 0-129,0 0 129,0 0-129,0 0 129,0 0-129,0 0 129,0 0 129,0 0-129,0 0 0,0 0 0,0 0 129,0 0 0,0 0-129,0 0 0,0 0-129,0 0 129,0 0 129,0 0-258,0 0 129,0 0 129,0 0-129,0 0-129,0 0 0,0 0 0,0 12 0,0-12 0,0 0 0,3 14 0,-3-14 0,4 17 129,0-5-129,-1 0 0,2 5 0,2 0 129,0 3-129,0 1 0,4 4 0,0 0 0,0 1 0,1 1 0,1 0-129,-2 0 258,3-2-258,-3 3 258,2-3-258,0-1 129,0-3 129,2 0-129,-4-1 129,1-4-129,-3-2 0,1-2 129,-10-12-129,13 17 129,-13-17-129,0 0 258,0 0 0,7 13 0,-7-13 0,0 0 129,0 0 0,0 0-129,0 0-129,0 0 258,0 0-387,-7-7 0,7 7 129,0 0-129,-13-8 0,13 8 0,-10-5 0,10 5 0,-14-5 0,14 5 0,-17-1-129,7 1 129,10 0 129,-21-3-129,8 2-129,0 0 258,-2-2-258,0 2 258,-2-6 0,-1 6-129,-1-6 0,-1 6 129,-2-4 0,-1 5 0,-3-5 129,0 5-129,-2 0 387,2 0-129,-3 0 0,2 0 0,-5-3 0,9 0 0,-1-1-129,6 0-258,2-2-129,6-4-387,10 10-1032,0 0-2838,0-13-129,10 8-129</inkml:trace>
        </inkml:traceGroup>
      </inkml:traceGroup>
    </inkml:traceGroup>
    <inkml:traceGroup>
      <inkml:annotationXML>
        <emma:emma xmlns:emma="http://www.w3.org/2003/04/emma" version="1.0">
          <emma:interpretation id="{88D7517A-F4C8-4C64-A975-62E5F4173A22}" emma:medium="tactile" emma:mode="ink">
            <msink:context xmlns:msink="http://schemas.microsoft.com/ink/2010/main" type="paragraph" rotatedBoundingBox="12409,13871 20084,13800 20099,15438 12424,155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2A4CBB7-2EB3-4431-A130-4AD7F145792E}" emma:medium="tactile" emma:mode="ink">
              <msink:context xmlns:msink="http://schemas.microsoft.com/ink/2010/main" type="inkBullet" rotatedBoundingBox="12415,14574 14284,14557 14285,14579 12416,14596"/>
            </emma:interpretation>
            <emma:one-of disjunction-type="recognition" id="oneOf2">
              <emma:interpretation id="interp6" emma:lang="en-CA" emma:confidence="0">
                <emma:literal>-</emma:literal>
              </emma:interpretation>
            </emma:one-of>
          </emma:emma>
        </inkml:annotationXML>
        <inkml:trace contextRef="#ctx0" brushRef="#br0" timeOffset="1352.0773">12416 14596 3354,'57'0'4644,"-25"-5"-129,12 3-129,5 0-2580,1-6-1032,17 7-129,5-5-129,10 6-129,6-2 0,11 2-129,1 0 258,6 0-258,1 0 0,1 2 0,-4 1-129,1-1-129,-6-2 0,-5 0-129,-6 2-258,-12-3-258,4 1-1806,-15 0-2322,-11-3 0,-11-2-516</inkml:trace>
      </inkml:traceGroup>
      <inkml:traceGroup>
        <inkml:annotationXML>
          <emma:emma xmlns:emma="http://www.w3.org/2003/04/emma" version="1.0">
            <emma:interpretation id="{28FB6795-0C8A-4413-9740-35397F4969BC}" emma:medium="tactile" emma:mode="ink">
              <msink:context xmlns:msink="http://schemas.microsoft.com/ink/2010/main" type="line" rotatedBoundingBox="13994,13856 20084,13800 20099,15438 14009,15494"/>
            </emma:interpretation>
          </emma:emma>
        </inkml:annotationXML>
        <inkml:traceGroup>
          <inkml:annotationXML>
            <emma:emma xmlns:emma="http://www.w3.org/2003/04/emma" version="1.0">
              <emma:interpretation id="{CF582030-107B-4ADA-ADDB-19FE19C1639E}" emma:medium="tactile" emma:mode="ink">
                <msink:context xmlns:msink="http://schemas.microsoft.com/ink/2010/main" type="inkWord" rotatedBoundingBox="15313,14050 18443,14022 18455,15345 15325,15374"/>
              </emma:interpretation>
              <emma:one-of disjunction-type="recognition" id="oneOf3">
                <emma:interpretation id="interp7" emma:lang="en-CA" emma:confidence="0">
                  <emma:literal>{into</emma:literal>
                </emma:interpretation>
                <emma:interpretation id="interp8" emma:lang="en-CA" emma:confidence="0">
                  <emma:literal>'{4313}</emma:literal>
                </emma:interpretation>
                <emma:interpretation id="interp9" emma:lang="en-CA" emma:confidence="0">
                  <emma:literal>'{43103}</emma:literal>
                </emma:interpretation>
                <emma:interpretation id="interp10" emma:lang="en-CA" emma:confidence="0">
                  <emma:literal>'{43113}</emma:literal>
                </emma:interpretation>
                <emma:interpretation id="interp11" emma:lang="en-CA" emma:confidence="0">
                  <emma:literal>'{43133}</emma:literal>
                </emma:interpretation>
              </emma:one-of>
            </emma:emma>
          </inkml:annotationXML>
          <inkml:trace contextRef="#ctx0" brushRef="#br2" timeOffset="-206610.8175">15710 14062 1,'0'0'515,"0"0"388,0 0 0,0 0-129,0 0 0,0 0 0,0 0-387,0 0 129,0 0-258,0 0-129,-11-6-129,11 6 387,-12-4 0,12 4 129,-17-4-258,17 4 0,-23 0 258,13 0-258,-3 0 258,2 2-387,-1 2 0,12-4 0,-20 7-129,20-7 129,-18 6-129,18-6 258,-13 9-258,13-9 129,-14 13 0,14-13 0,-12 14 0,12-14 258,-13 22-258,13-22 129,-13 22-129,6-8 129,1-1 0,-2 3-129,4 1 129,-1 0-129,1-2 0,1 8-129,0-3 129,2 2-129,1 3 258,0 0-258,0 0 0,0-1 0,0 2 129,0-6-129,0 4 0,0-2 0,0-1 0,0 0 0,-2 1 0,-4 3 0,0-1 0,0 1 0,-3 0 0,-3-1 129,1-4 0,-1-2-129,-1-2 129,1-4 0,0 0 0,2-6 129,10-6-258,-16 10 0,16-10 0,-10 4 0,10-4-387,0 0 129,0 0 0,0-8-129,0 8 129,15-13 0,-4 2-258,3 5 258,4-2 129,0 4 0,-1-3 0,1 4 129,-1 0-129,-2 1-129,-2 1 258,0 1 0,-13 0-129,15 4 129,-15-4 0,6 15 0,-6 0 0,0 1 129,-1 4-129,-4 1 0,-1 4 0,-1 3 258,0 2 0,-3 0 129,3 2 0,-5 1 129,4 3 0,-2-1-129,4 0 258,-1-2-387,3-2 0,3 0-129,1-2 0,1-1 0,8-4 0,1-5 129,4 4 0,1-10-129,5 7 0,-3-10 129,7-1-129,-2-3 129,2-2 0,-4-3 0,3 0-129,-3-1 0,0 0 0,-2-2 0,-1-1 0,0 0-129,-3 3 0,0-1 0,-4 1 0,-10 0 0,17 0 0,-17 0 0,0 0 0,10 0 129,-10 0-129,0 0-129,0 0-129,0 0-645,-6 7-2451,6-7-1032,0 0-516</inkml:trace>
          <inkml:trace contextRef="#ctx0" brushRef="#br2" timeOffset="-207693.8793">15710 14062 129,'0'0'387,"0"0"-645,0 0 1,0 0 257</inkml:trace>
          <inkml:trace contextRef="#ctx0" brushRef="#br2" timeOffset="-204342.6877">16154 14214 1032,'7'-14'1935,"-7"14"-645,0 0 0,0 0-129,0 0-258,0 0-258,0 0 0,0 0-129,0 0 258,-7-13-129,7 13-129,0 0 0,0 0-129,-15-7-129,15 7 0,-11-6 0,11 6-258,-11-3 129,11 3-129,-14 0-129,14 0 129,-14 0 0,14 0 0,-14 9-129,14-9 258,-18 17-129,18-17 0,-18 18 0,18-18 0,-16 19 129,9-8-129,0 1 0,1-2 0,0 2 129,3 0-129,-1-1 0,2 2 129,-1 0-129,1 1 129,2-14 129,0 22-129,-1-11-129,1 4 258,-1-2-258,1 2 129,0-2 0,0 3-129,-2 1 0,1 2 129,0-2-258,-1 1 129,-1 0 0,0-1 129,-2-3 0,1 2 0,-3-5 129,-1 2 0,8-13-129,-18 14 129,18-14-129,-19 12 0,19-12-129,-18 4 129,18-4-129,0 0-129,-12 5-129,12-5 129,0 0-129,0 0 0,11-6-129,-11 6 0,22-8 129,-9 1 0,0 4 258,1-1-258,-3 3 258,2 1 0,-13 0 0,14 5 0,-11 6 0,0 1 0,-3 6 258,0 5-258,0 2 0,-4 5 129,-4 1 0,3 5 0,-4-5 258,2 4-129,0-5 129,3 0-129,1-3 129,3-5 0,0 0-129,8-3 0,3-2-129,3-4 0,1 0 0,4-3-129,1-1 0,-2 0 0,5-3 0,-2 4 0,0-1-258,0-7-516,6 10-903,-4-1-2580,-5-11-258,8 2 0</inkml:trace>
          <inkml:trace contextRef="#ctx0" brushRef="#br2" timeOffset="7.16514E6">16435 14691 1,'0'0'773,"0"0"259,0 0-129,0 0-129,0 0-129,0 0-129,0 0-258,0 0 0,0 0 129,0 0-258,0 0 0,8-9 129,-1-4 0,2 2-129,3-6 129,2 0-258,1-6 0,3-3 0,3 0 0,2-6 0,2 4 0,-1-7 0,3 6 0,-1-5 0,-2 4 0,2 1 0,-6 1 0,0 7 129,-5 1-129,-1 7 387,-3 1-129,-11 12 0,12-12 129,-12 12 0,0 0 129,0 0-129,0 0 129,0 0-387,0 0 129,9 8 129,-9-8-258,0 0 0,0 0 129,2 12 0,-2-12 258,0 0-258,0 0 258,0 0-258,0 0-129,3 15 129,-3-15-129,4 16-129,2-6 0,0 3 0,2 3 0,2 5 0,1 3 0,0 4 0,3 1 0,-1 4 0,1-1-129,-1 1 258,0-4-129,-4-2 0,-2-2 0,0-3 258,-2-1-258,1-4 129,-4-1-129,4-4 0,-4-1 0,-2-11 129,9 18-129,-9-18 0,0 0 0,9 11 129,-9-11-129,0 0 129,0 0 0,0 0-129,0 0 129,0 0-129,0 0 129,0 0 0,0 0 129,0 0-129,0 0 0,0 0 0,0 0 129,-9 1-129,9-1 0,-11 0 0,11 0 0,-14 0 129,1 0-129,1 0 129,-3 0 0,1 0 129,-7 0-129,6-1 129,-8-4 0,3 5-129,-2-6 0,-1 3-129,-1 0 0,0-1 0,-1 2-129,3 2 129,-2-2 0,2 2 0,1-2-129,5 2 129,-2 0 0,5 0 0,0-4 0,2 1 0,11 3-129,-18-5 0,18 5 0,0 0 0,-13-9 0,13 9-258,0 0 129,0 0-129,0 0-129,0 0-258,1 13-645,-1-13-645,0 0-2322,21 18-387,-21-18 258</inkml:trace>
          <inkml:trace contextRef="#ctx0" brushRef="#br2" timeOffset="-202449.5795">17566 14974 4644,'3'27'4386,"-3"-16"-387,0 13 0,0-2-3612,-3 3-645,-4 5 258,1 2 0,-3 2 258,-2-4 0,3 6 0,-5-7-258,2-4-516,8-4-2709,2-1-1032,1-20-516,0 0 258</inkml:trace>
          <inkml:trace contextRef="#ctx0" brushRef="#br2" timeOffset="7.16716E6">17947 14741 1,'-17'2'1934,"6"1"259,11-3-516,0 0-129,0 0-516,-12 1-387,12-1-129,0 0-129,0 0-129,0 0 0,0 0 129,7-11-258,-7 11-129,15-18 129,-4 2-258,7-1 0,2-6-258,1-1 0,5-3-258,2-5 129,0-1 0,4-1-129,-2 2 258,-2-1 0,-2 5 258,-4 0 258,-3 8 258,0 1 0,-8 5 258,-11 14-129,14-14 0,-14 14 129,0 0 0,10 0-129,-10 0-258,0 13 258,0-13-258,0 18-129,0-18 258,0 20-387,0-20 129,0 18-129,0-18 129,0 19 0,0-19 0,0 22 0,3-8 258,1 6-258,4-1 0,1 6-129,1 1 129,3 3-129,0 1 0,-3 1 0,6 0 0,-5 0 0,0-2 0,-1-2 129,-2-3-129,-1-1-129,1-4 129,-2-2 0,-1-5 0,-5-12-129,7 13 258,-7-13-258,0 0 258,0 0 0,0 0 0,0 0 129,-9 8 129,9-8-129,-16 0 129,16 0-129,-19 0 258,19 0-387,-21-4 129,11 1-129,-4 1 0,4 0 0,-3-1-129,-4 1 258,2-1-258,-3 1 387,-2-2-258,0 1 387,-5-2-129,1 2-129,-3-2 129,2 2-258,-2 0 129,5 0-129,-3 3 0,5 0-129,4 0-258,-1 0 0,17 0-516,-21 0-1032,21 0-2451,0 0-258,0 0-258</inkml:trace>
          <inkml:trace contextRef="#ctx0" brushRef="#br2" timeOffset="-199671.4203">19024 14241 5031,'16'0'3999,"-16"0"-258,17-12-1806,-4 4-1935,1 6-258,3-5 129,-1 2 129,1 1 129,-1-2 129,-1 4 129,1-1 0,0 1 0,-3-1-129,1 3 129,-3 0-258,-11 0 0,17 10 129,-17-10-129,11 19 129,-7-2 129,-4-1 0,0 7 129,-2 1-129,1 8 258,-9 1-258,4 6 258,-5-5-387,6 4 258,-2-6-129,5 1-129,1-7-129,1-5-129,10-4 0,3-6-258,7-2 129,1-6-258,6 2 258,-3-5-129,3 0 129,-5 0 0,-2 0 0,-3 0 129,-3 0 0,-14 0 0,15 0 0,-15 0 0,0 0 0,0 0-129,-12 3 0,0 1 129,-1 1-129,-1 1 0,-2 6 0,0-4 0,3 7 0,3-1 129,3 1-129,0-4 129,6 3 0,1 0 0,2-3 0,7 4 0,1-3 0,2 0-129,2 3 129,1 3-129,1 0 129,1-3-129,0 6 129,-2-4-129,0 5 129,-2-3 0,-2-2 0,-2 0 129,-6 0 0,-1-1 0,-2-3 129,-5 2 0,-7-8 0,-3 3 0,-3-2-129,-1 3 0,-1-4-258,-1 0-387,8 5-1161,0-2-2709,2-9-387,11-1-258</inkml:trace>
          <inkml:trace contextRef="#ctx0" brushRef="#br2" timeOffset="-198302.3422">19627 13832 2322,'15'-12'903,"-5"8"-258,1-2-129,2 4 387,0-1-129,1 3 516,-4-1-387,2 1 129,-12 0-258,22 5-129,-22-5-258,18 17-129,-12-6 129,-2 3 129,-1 6 129,0 0-129,-3 1 129,0 7-129,0-1 258,0 3-129,-4-6 258,2 6-258,-2-6-129,4 4 129,-3-5-387,3 2 129,2-2-258,6 0 0,1 0-129,6-5-129,2 2 0,5-3 0,3-5 0,1-3 0,2 2 0,-4-9 129,2 2 0,-3-4 0,-2 0 0,-7-2-129,-3 0 129,-11 2 0,0 0 0,7-10 0,-7 10-129,-11 0 129,-1 0 0,-2 9 0,-2-1-129,0 5 129,-1 1 0,1 2 0,5 4 0,1 1 0,3-2 0,1 1 0,6 4 129,0 2-129,5 1 129,4 2 0,3 3-129,3 2 129,2 5-129,2 0-129,0 5 129,-1 6 0,2-1 0,-6 3-129,0 0 129,-2-1-129,-5-1 129,-2 2 0,-5-8 0,0-2 129,-7-8 0,-1 0 258,-11-8 0,5 0 129,-11-9 0,4 4 129,-7-6 0,5 3-129,-5-4-258,3 1 0,2 1-645,-4-9-774,13 4-2838,-5 0-903,2-10 0,5-1-516</inkml:trace>
          <inkml:trace contextRef="#ctx0" brushRef="#br0" timeOffset="1923.11">13998 14241 1677,'26'16'3870,"-10"-16"0,16 8-258,1 2-2838,4-1-387,9 6 258,-5-3 0,9 6 0,-6-4 258,7 5-258,-6-5 129,5 8-258,-6-5-258,-1 5 0,-2 0-129,-2 2 0,-5-3 0,-6 1-129,-4-2 129,-6 0-129,-8-4 129,-8 2 129,-4-6-129,-10 0 129,-10-3-129,-5 3 129,-8 2 0,-2 3-129,-6-2-129,-4 5 129,0 0-129,-4 4 0,0 5-129,-3 1-258,6 11-2193,-6-1-1935,-8-2-258,-1-2-387</inkml:trace>
        </inkml:traceGroup>
      </inkml:traceGroup>
    </inkml:traceGroup>
  </inkml:traceGroup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2:48.209"/>
    </inkml:context>
    <inkml:brush xml:id="br0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0122566D-0C8B-42AC-98A6-1B731817AA45}" emma:medium="tactile" emma:mode="ink">
          <msink:context xmlns:msink="http://schemas.microsoft.com/ink/2010/main" type="writingRegion" rotatedBoundingBox="2155,15390 22499,15800 22465,17529 2120,17118"/>
        </emma:interpretation>
      </emma:emma>
    </inkml:annotationXML>
    <inkml:traceGroup>
      <inkml:annotationXML>
        <emma:emma xmlns:emma="http://www.w3.org/2003/04/emma" version="1.0">
          <emma:interpretation id="{B48953BD-662C-47B9-B4A0-B12D51727A0F}" emma:medium="tactile" emma:mode="ink">
            <msink:context xmlns:msink="http://schemas.microsoft.com/ink/2010/main" type="paragraph" rotatedBoundingBox="2155,15390 22499,15800 22465,17529 2120,171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B3E8D8-FF46-4377-8872-36E50DA69283}" emma:medium="tactile" emma:mode="ink">
              <msink:context xmlns:msink="http://schemas.microsoft.com/ink/2010/main" type="line" rotatedBoundingBox="2155,15390 22499,15800 22465,17529 2120,17118"/>
            </emma:interpretation>
          </emma:emma>
        </inkml:annotationXML>
        <inkml:traceGroup>
          <inkml:annotationXML>
            <emma:emma xmlns:emma="http://www.w3.org/2003/04/emma" version="1.0">
              <emma:interpretation id="{A7688C5E-8AEE-43E0-BAA0-82A0EC060114}" emma:medium="tactile" emma:mode="ink">
                <msink:context xmlns:msink="http://schemas.microsoft.com/ink/2010/main" type="inkWord" rotatedBoundingBox="2139,16181 3070,16200 3056,16875 2125,16856"/>
              </emma:interpretation>
              <emma:one-of disjunction-type="recognition" id="oneOf0">
                <emma:interpretation id="interp0" emma:lang="en-CA" emma:confidence="1">
                  <emma:literal>is</emma:literal>
                </emma:interpretation>
                <emma:interpretation id="interp1" emma:lang="en-CA" emma:confidence="0">
                  <emma:literal>15</emma:literal>
                </emma:interpretation>
                <emma:interpretation id="interp2" emma:lang="en-CA" emma:confidence="0">
                  <emma:literal>Is</emma:literal>
                </emma:interpretation>
                <emma:interpretation id="interp3" emma:lang="en-CA" emma:confidence="0">
                  <emma:literal>IS</emma:literal>
                </emma:interpretation>
                <emma:interpretation id="interp4" emma:lang="en-CA" emma:confidence="0">
                  <emma:literal>1S</emma:literal>
                </emma:interpretation>
              </emma:one-of>
            </emma:emma>
          </inkml:annotationXML>
          <inkml:trace contextRef="#ctx0" brushRef="#br0">2192 16349 1677,'0'0'4644,"0"0"-516,2-12-129,-2 12-2838,0 0-1290,0 0 129,0 0 0,2 7 129,0 12 129,-2-2 129,-2 18 0,-6-2 258,3 10-258,-5 1 0,2 9 0,-6 0-258,5-2-129,2 1-129,-1-14-516,8 3-1935,5-12-1806,-5-29-645,14 5 258</inkml:trace>
          <inkml:trace contextRef="#ctx0" brushRef="#br0" timeOffset="520.0297">2962 16198 5934,'-12'27'5160,"-3"-15"-645,-11-12-258,0 10-4386,-1-1-129,3 1 129,1 2 129,0 1-129,-2 4 0,3-5 387,2 7 0,0-7 0,8 4 0,4-1-129,8-1-387,0 5 258,11-7-129,7-1 0,4 1-129,7 3 0,1-3 0,7 0 129,-1 2 129,0-1-129,-2 2 129,-1 2-129,-2-1 258,-5 0 0,-4-3 0,-9 3 258,-8 1-129,-5-17 129,-3 27 0,-16-17 0,-6 6-129,-15-3 0,0 3 0,-6-4-129,2-4-129,4 0-129,1-7-387,13 14-516,-1-15-1419,27 0-2322,0 0-516,4-19 0</inkml:trace>
        </inkml:traceGroup>
        <inkml:traceGroup>
          <inkml:annotationXML>
            <emma:emma xmlns:emma="http://www.w3.org/2003/04/emma" version="1.0">
              <emma:interpretation id="{2E246D08-AF6D-4D57-A6EA-34E3A23CED4C}" emma:medium="tactile" emma:mode="ink">
                <msink:context xmlns:msink="http://schemas.microsoft.com/ink/2010/main" type="inkWord" rotatedBoundingBox="4757,15798 6294,15829 6272,16886 4736,16855"/>
              </emma:interpretation>
              <emma:one-of disjunction-type="recognition" id="oneOf1">
                <emma:interpretation id="interp5" emma:lang="en-CA" emma:confidence="0">
                  <emma:literal>FX</emma:literal>
                </emma:interpretation>
                <emma:interpretation id="interp6" emma:lang="en-CA" emma:confidence="0">
                  <emma:literal>Ex</emma:literal>
                </emma:interpretation>
                <emma:interpretation id="interp7" emma:lang="en-CA" emma:confidence="0">
                  <emma:literal>Vx</emma:literal>
                </emma:interpretation>
                <emma:interpretation id="interp8" emma:lang="en-CA" emma:confidence="0">
                  <emma:literal>Vex</emma:literal>
                </emma:interpretation>
                <emma:interpretation id="interp9" emma:lang="en-CA" emma:confidence="0">
                  <emma:literal>Fix</emma:literal>
                </emma:interpretation>
              </emma:one-of>
            </emma:emma>
          </inkml:annotationXML>
          <inkml:trace contextRef="#ctx0" brushRef="#br0" timeOffset="-7579.4332">4756 15986 1677,'-2'-11'645,"2"11"-387,0 0 258,0 0 0,2 6 516,-2-6-129,0 0-129,6 14 258,-6-14-258,6 14 0,-6-14-258,6 23 129,-3-9-258,4 9 129,-2 2 0,6 7 0,-2 3-129,6 10 129,3 3-258,4 5-258,-1 6 0,5-1-129,-1 0 129,-2 3 0,-4-6 0,1-4 0,-6-6 129,-3-6 129,-2-10-129,-2-4 258,0-4-387,-1-3 129,1-7 0,-7-11-129,8 12 129,-8-12 258,0 0 258,9 13-129,-9-13 258,1-7-129,-1-6 0,3-1 0,-1-1-258,4-7-129,-1-7 0,5-2-129,3-8-129,5-4 258,2-7-387,6-2 387,4-11-258,3-2 129,5-4-129,0 2 129,1 0-129,0-1 0,-5 10 129,-1-1 0,-6 7-129,0 7 129,-9 8 0,-2 7-129,-6 4 129,-3 12-258,-7 14 0,5-12-129,-3 18-258,-2-6-1161,-6 26-2322,-3-1-903,-7 1-129</inkml:trace>
          <inkml:trace contextRef="#ctx0" brushRef="#br0" timeOffset="-7143.4086">4954 16304 4386,'-27'8'5160,"27"-8"-645,-14-7 0,13-3-3870,1 10-774,0 0 0,-3-12 0,3 12 129,7-5 0,-7 5 129,18 0-129,-18 0 258,24 3 0,-11-1 0,8 2-129,2-4 0,5 0 0,4 0 0,1 0-129,3-8 129,0 0-129,1 3-129,-4-2 0,3 7-387,-12-7-1161,5-2-2709,-3 9-258,-11 0-387</inkml:trace>
          <inkml:trace contextRef="#ctx0" brushRef="#br0" timeOffset="-6604.3776">5813 16297 2193,'-13'-9'4257,"2"4"129,11 5-387,0 0-2322,-6 7-2064,6-7 129,0 0 129,4 15 129,-4-15 258,19 24 258,-8-12-129,5 9-129,4 0 258,6 10-258,3 0 0,6 1 0,5 7-129,1 1-129,4-1-129,-3-1 258,-1-1-516,-5-3 129,-2-2-516,-13-8-2193,-5-12-1419,0-1-387,-16-11 0</inkml:trace>
          <inkml:trace contextRef="#ctx0" brushRef="#br0" timeOffset="-6267.3585">5826 16765 5160,'9'14'4902,"4"-23"-258,-8-11-387,6-1-4128,0-7-129,2-3 129,7-3 0,3-5 129,2 4 129,-1-2-129,4 9 129,0-4-258,2 5 0,1 5-387,-4 5-903,11 4-3225,-3 0-645,-5 1-129,2 5 259</inkml:trace>
        </inkml:traceGroup>
        <inkml:traceGroup>
          <inkml:annotationXML>
            <emma:emma xmlns:emma="http://www.w3.org/2003/04/emma" version="1.0">
              <emma:interpretation id="{F517CCDD-944A-4540-9489-530AC94B6CF4}" emma:medium="tactile" emma:mode="ink">
                <msink:context xmlns:msink="http://schemas.microsoft.com/ink/2010/main" type="inkWord" rotatedBoundingBox="7299,15693 9818,15743 9797,16812 7278,16761"/>
              </emma:interpretation>
              <emma:one-of disjunction-type="recognition" id="oneOf2">
                <emma:interpretation id="interp10" emma:lang="en-CA" emma:confidence="0">
                  <emma:literal>Pox)</emma:literal>
                </emma:interpretation>
                <emma:interpretation id="interp11" emma:lang="en-CA" emma:confidence="0">
                  <emma:literal>pox)</emma:literal>
                </emma:interpretation>
                <emma:interpretation id="interp12" emma:lang="en-CA" emma:confidence="0">
                  <emma:literal>pa)</emma:literal>
                </emma:interpretation>
                <emma:interpretation id="interp13" emma:lang="en-CA" emma:confidence="0">
                  <emma:literal>Pat)</emma:literal>
                </emma:interpretation>
                <emma:interpretation id="interp14" emma:lang="en-CA" emma:confidence="0">
                  <emma:literal>Pyx)</emma:literal>
                </emma:interpretation>
              </emma:one-of>
            </emma:emma>
          </inkml:annotationXML>
          <inkml:trace contextRef="#ctx0" brushRef="#br0" timeOffset="-5480.3135">7298 15951 3354,'1'-26'4386,"-1"10"-258,0 16-129,0 0-3870,0 0-258,0 0 129,0 0 0,0 9 129,0-9 129,4 32 258,-4-9-129,6 20 129,-1 3 0,8 18 0,-5 3-258,6 10 0,-1 1 0,1 3-129,1-7 129,1-5-129,-2-12 0,-4-12-129,2-5-1032,-10-16-3225,-2-24-387,2-7-258,-4-16-129</inkml:trace>
          <inkml:trace contextRef="#ctx0" brushRef="#br0" timeOffset="-4816.2755">7305 15968 7611,'-11'1'4902,"11"-1"-258,2-10-516,-2 10-4257,23-22 129,-5 10-129,8-2 0,0-6 387,4-1-129,0 2 129,1 4-129,1-1 258,2 5-387,-2 2 258,2 3-258,1 6 0,4 4 0,-2 10 0,1 1-129,-3 1 129,-2 3 0,-2 6 0,-4 4 0,-5-3 0,-5 1 0,-8-3 0,-5 5 0,-4 0 0,-2 1 129,-7-9 0,-4 0 0,-6-3 129,-2 1 0,-10-5-129,-2-1 129,-8-4 0,-1-2-129,-6-4 129,3-1-129,-1-2-129,6 0 0,4-6-129,5-1-129,7 3-129,3-6-387,21 10-1161,-20-1-2193,20 1-774,0 0-516,1-17 129</inkml:trace>
          <inkml:trace contextRef="#ctx0" brushRef="#br0" timeOffset="-4132.2364">8761 15800 5805,'0'0'4386,"0"0"-387,0 0-387,-12-7-3483,-4 7 0,1 6 258,-4 1-129,0 7 0,-7 2 258,-1 10-129,-7 3 0,0 10 0,-4 1-258,1 5 129,-3 1 0,1 9 0,-3 6 129,7-1-129,0-7 129,9 3-258,6 2 129,10-6-129,6 1 0,6-6 0,12-4 0,10-4 0,6-2 0,8-3 0,6-10-129,4-3 129,4-3-129,1-11-129,2-3 129,-5-2-129,1 3-129,-9-5-129,-3 0 0,-9-3-774,3 3-2193,-12-2-1290,-7-6-387,-14 8 0</inkml:trace>
          <inkml:trace contextRef="#ctx0" brushRef="#br0" timeOffset="-3764.2153">8859 16156 8256,'16'21'4644,"5"-1"-387,-21-20-129,15 14-4128,-4-5-258,4 9 0,3 3 258,7 1 258,0 5-129,3-3 129,4 5-129,-2 1 258,1 6-387,-1-7 129,-2-4-516,-3 3 129,-8-11-516,3 11-903,-14-14-2451,-6-14-516,0 0-258,0 0 258</inkml:trace>
          <inkml:trace contextRef="#ctx0" brushRef="#br0" timeOffset="-3456.1977">8892 16499 7482,'-4'12'4515,"4"-12"129,0 0-516,-11-5-3612,11 5-258,12-27 129,4 13 129,4-15-129,9 9 258,2-14-258,8 2 129,-2-1-258,4 6 129,1 0-387,-2 1-129,-1 7 129,-7-2-258,-1 13-516,-8-8-1161,1 8-2709,-7 3-387,-17 5 0,12-15-516</inkml:trace>
          <inkml:trace contextRef="#ctx0" brushRef="#br0" timeOffset="-2956.1691">9374 15735 6837,'20'18'4257,"10"4"0,-17-11-387,7 9-3870,1 3-129,1 5 129,5 3 0,1 4 129,2 4 0,-2-6 0,1 12 258,-3-10-129,3 12 0,-5-2 129,3 6 0,-11-8 387,4 4-387,-11-7 129,1 6 0,-9-7 0,-1 2-129,-4-9 258,-7 5-516,-5-7 129,0 5-129,-4-9-129,-1 6 0,3-2-258,-3-7-258,12 11-1677,-4-17-2580,2-1-387,11-16 0,-19 8-516</inkml:trace>
        </inkml:traceGroup>
        <inkml:traceGroup>
          <inkml:annotationXML>
            <emma:emma xmlns:emma="http://www.w3.org/2003/04/emma" version="1.0">
              <emma:interpretation id="{3ECDF57A-4BAE-40CD-9874-BD7B0E076FC2}" emma:medium="tactile" emma:mode="ink">
                <msink:context xmlns:msink="http://schemas.microsoft.com/ink/2010/main" type="inkWord" rotatedBoundingBox="10820,15565 14743,15644 14714,17074 10791,16995"/>
              </emma:interpretation>
              <emma:one-of disjunction-type="recognition" id="oneOf3">
                <emma:interpretation id="interp15" emma:lang="en-CA" emma:confidence="1">
                  <emma:literal>TRUE?</emma:literal>
                </emma:interpretation>
                <emma:interpretation id="interp16" emma:lang="en-CA" emma:confidence="0">
                  <emma:literal>True?</emma:literal>
                </emma:interpretation>
                <emma:interpretation id="interp17" emma:lang="en-CA" emma:confidence="0">
                  <emma:literal>TREE?</emma:literal>
                </emma:interpretation>
                <emma:interpretation id="interp18" emma:lang="en-CA" emma:confidence="0">
                  <emma:literal>true?</emma:literal>
                </emma:interpretation>
                <emma:interpretation id="interp19" emma:lang="en-CA" emma:confidence="0">
                  <emma:literal>TRUE).</emma:literal>
                </emma:interpretation>
              </emma:one-of>
            </emma:emma>
          </inkml:annotationXML>
          <inkml:trace contextRef="#ctx0" brushRef="#br0" timeOffset="1708.0977">11180 16172 1419,'0'0'3741,"-16"0"387,16 0-645,0 0-1419,0 0-1806,0 0 0,0 0 258,0 0 129,0 0 0,0 0 0,0 0 258,0 9-129,0 5 0,0 14-258,2 4-129,3 15-258,1 7 258,1 9-387,-1-5 387,1 5-387,-4-13 129,3-6 0,-4-8-387,-2-23-387,0-13-1032,0 0-2580,4-39-387,-2 0-387,-2-12 0</inkml:trace>
          <inkml:trace contextRef="#ctx0" brushRef="#br0" timeOffset="1969.1126">10821 16124 8385,'-12'3'4773,"21"-3"-258,19-8-258,12-4-4128,14-5-129,9 0 0,9 0 129,10 1-129,2 0 0,-4 4 0,-6 7 0,-9 5-129,-9 3-387,-17-1-1419,-4 11-2322,-3 7-387,-14-3-387,-1 4 0</inkml:trace>
          <inkml:trace contextRef="#ctx0" brushRef="#br0" timeOffset="2736.1565">11744 16303 4644,'8'43'4386,"1"-21"-645,-9-22-258,11 27-2709,-7-6-1548,6 7 774,-2 5 387,-2-8 0,4 8 129,-10-11 387,4 5-129,-4-13 0,0-3-258,0-11-258,0 0-258,-11-21-129,8-11 258,3-6-387,0-8 258,2-10-129,2 2 258,3-1-129,2 7 258,2 5-258,3 6 129,-1 8 0,1 12-129,1 7 0,7 6 0,3 4-129,2 0 129,0 8-129,2 5 129,-1 0 0,-1 1 0,-3-1 0,-4 2 129,-7 1-129,0-2 258,-12 1 0,-1-1 0,-8-2 129,-4-2-129,-13 2 0,-1 4 0,-6-10 0,-3 0 0,0-2-387,2-4 129,8 1-129,4-1 0,8 0 0,13 0-129,-14-9 129,14 9-258,0 0 258,15-2 129,0 2 0,6 9 0,-1 1 129,0 5 0,8-1 0,4 8-129,-2 2 258,0 3-258,-4-1 258,-2-1-387,-3 1 258,-2-3-516,-1 3-387,-18-26-1290,0 0-2709,15 12 129,-10-19-645,2-10 388</inkml:trace>
          <inkml:trace contextRef="#ctx0" brushRef="#br0" timeOffset="3156.1805">12473 16173 5547,'0'24'4386,"0"6"-387,0-30-258,0 27-3741,3-6 0,3-1 387,3 11 0,-3-7 387,7 11 0,-4-12 129,4 13-129,-5-15 129,6 3-645,-1-10 0,7-11-387,8-5-129,3-12 129,2-8-387,1-13 129,2-4 0,0-4 387,-3 1-258,-6 2 645,-12-1-129,-2 7 129,-9 0 0,-3 10 0,-1 1-129,0 7-258,-3 4-387,-7-8-1032,10 20-2580,0 0-1032,0 0-258,0 0-129</inkml:trace>
          <inkml:trace contextRef="#ctx0" brushRef="#br0" timeOffset="4283.245">13325 16085 516,'24'-12'4257,"-24"12"258,16-3 0,-8 10-2709,-8-7-645,2 23 0,-2-23-129,0 33-129,-9-15-129,6 13-129,-5-2 0,5 4 0,-1-3-258,2 8-129,1-2 129,1 3-258,0 2 129,1 4-258,2-12 258,-1 5-258,-1-2 129,2-4 129,-2-7-258,2-4 129,0-5-129,-3-16 0,0 0 0,4 13 0,-4-13 0,0 0 0,0 0 129,0 0-129,6-7 0,-6 7 0,0 0 0,6-13 0,-6 13-129,4-21 129,-4 21-129,3-17-129,-3 17 258,0 0-129,0 0 129,18-16 0,-6 12 0,4 4 0,5-6 0,0 4-129,5-4 129,2 3-129,3-3 129,-2 6 0,1 0-129,0 3 0,-3 3 0,1-4 0,2 8-258,-4-9 0,4 8-129,-12-9-645,15 9-1161,-13-9-2451,-1-4-516,-5 1 129</inkml:trace>
          <inkml:trace contextRef="#ctx0" brushRef="#br0" timeOffset="4593.2627">13409 16373 8514,'14'4'4902,"6"-4"-258,4-2-258,2-5-4515,6 1-258,2-6 0,2 3 387,3-3-129,-3 5 129,-3-2 0,-5 5-129,-2-3-387,2 7-516,-12-4-1677,5 3-2064,-5 1-258,-4-7-258</inkml:trace>
          <inkml:trace contextRef="#ctx0" brushRef="#br0" timeOffset="4886.2795">13393 16049 8127,'0'0'4902,"7"-8"-129,5 5-387,7-6-4386,2 4-129,4-2 129,9 7 0,2 0 129,4 0-258,3 7 0,1-6-645,10 15-1032,-8-7-2967,9-1-387,6-8-129</inkml:trace>
          <inkml:trace contextRef="#ctx0" brushRef="#br0" timeOffset="6033.3451">14381 15823 5547,'-45'-17'5160,"25"3"-516,13 3-129,3-5-4128,3 0-387,1-1 0,2 1 0,11 2 129,2-5 0,7 7 129,2-1-129,9 6 129,0-2-129,6 7 0,0 2-258,1 1 129,3 8 0,-6 7 129,-5 8-129,-4 6 129,-10 8 0,-3 9 258,-14 6-129,-1 6 0,-19 5-129,-5 8 258,-14-5-387,-5 2-129,-1 4-903,-6-11-3225,6-6-645,3 0-516,6-6-129</inkml:trace>
          <inkml:trace contextRef="#ctx0" brushRef="#br0" timeOffset="6357.3636">14494 16992 7611,'-1'63'5289,"1"-48"-387,0-15-129,0 0-4128,9-5-387,-9 5 0,11-24 129,-11 24-129,10-23 387,-10 23-387,4-16 129,-4 16-129,0 0-129,0 0-129,0 0-129,0 0 0,15 0-258,-15 0-387,21 5-2838,-8-6-1419,-2-9-258,-1-16-645</inkml:trace>
        </inkml:traceGroup>
      </inkml:traceGroup>
    </inkml:traceGroup>
  </inkml:traceGroup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2:36:47.81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156 8772 129,'0'0'645,"0"0"129,0 0 0,0 0 129,0 0-129,0 0 129,0 0 0,0 0-258,0 0-129,0 0 0,0 0-258,0 0 129,0 0-258,0 0 0,0 0-129,0 6 0,0-6 0,0 0 0,5 15 0,-5-15 0,3 18 129,-2-3-129,-1 4 129,0 4-129,0 2 258,0 6-258,0 3 0,0 2 129,0 2-129,-1-2 129,1 1-129,-2-6 129,1 0-129,0-7 0,-1-4 0,2-4 0,-2-3 0,2-13 0,0 15-129,0-15-129,0 0-258,0 0-387,0 0-1032,0-8-516</inkml:trace>
  <inkml:trace contextRef="#ctx0" brushRef="#br0" timeOffset="405.0229">14029 8744 2580,'0'0'2064,"6"-4"-1935,9 0 0,2-4 129,6 2 258,0-6 129,5 4 0,1-4 0,3 0 129,0 0-129,3 3-129,-4-2 0,1 2-258,-2 1-129,0 2 129,-8 1-129,0 0-129,-2 2-129,-3-4-258,-3 7 129,-4-5-516,1 5-516,-11 0-1419,0 0-903</inkml:trace>
  <inkml:trace contextRef="#ctx0" brushRef="#br0" timeOffset="749.0427">14028 8924 3483,'17'17'3870,"-17"-17"-258,29 0-3483,-9 0-258,1 0 0,4 0 0,3 0-129,-2 0 258,-2 0 258,2-4 0,-4-1 0,2 1 0,-2-2 0,2 3-129,-6 1-129,2 0-387,1 2-774,-3 0-1935,-6 0-903</inkml:trace>
  <inkml:trace contextRef="#ctx0" brushRef="#br0" timeOffset="1412.0808">14547 8935 903,'4'9'1290,"-4"-9"0,3 17 258,-3-5-129,0 3-129,0 0-516,0 6-129,0-1-258,0 1-129,1-1 0,3 1-129,3-5-129,1-2 129,-8-14 0,23 16 129,-6-13-129,3-3-129,-2-2 129,1-5 0,1-3 0,0-2 129,-3-2 129,-1-2-258,-4-3 258,-3 0 0,-4-2-129,1 0 0,-6-1 0,1 1 0,-1 3-129,0 0 0,-4 3-129,1 3 129,3 12-129,-7-18 0,7 18-129,-7-11-129,7 11-387,0 0-645,0 0-1677,0 0-1290,0 0 258</inkml:trace>
  <inkml:trace contextRef="#ctx0" brushRef="#br0" timeOffset="1967.1125">14894 8877 1935,'7'19'3225,"-7"-19"-129,4 13-1032,-4-1-3354,3 11 0,-3-4 516,0 4 129,0-2 387,0-2 645,0-1 387,0-6 129,1 0-129,-1-12 129,18 1-516,-6-2-129,5-9 129,4-3-258,0-3 129,0-1 0,-1 2 129,-1-1 0,-2 4 129,-3 0-129,-1 4 0,-13 8 0,23-9-129,-23 9 0,18-5 0,-18 5-129,17 0 258,-17 0-129,11 19 129,-9-5-129,2 5 258,-4 1-258,1 5 0,-1-1 0,0 2 0,0-2-258,0-2 0,0 1-258,0-10-258,7 4-774,-7-17-516,13 10-1548,-1-8-1290,-2-4 258</inkml:trace>
  <inkml:trace contextRef="#ctx0" brushRef="#br0" timeOffset="2463.1409">15699 8918 2451,'11'6'4386,"-11"-6"-129,0 0-258,0 0-3483,0 0-516,-9 0-129,9 0 0,-22-4 129,9 4 0,-3 0 0,-3 0 258,0 1 0,-2 3-129,1 3 129,3 0 0,-3 3-129,2-1-129,0 3 129,0 1-129,4 2 0,-2-1 129,3 6 0,2-4 0,0 4 129,2-3-129,3 4 129,1-5 0,5 2-129,0-2 129,6-3 0,3 0-258,9-2 129,1-1-129,5-7-129,6-1 0,3-2 0,3-4-258,-1-7 0,4 0-129,-5-9-387,6 2-258,-7-12-774,5 5-903,-5-7-1032,-3-6-387</inkml:trace>
  <inkml:trace contextRef="#ctx0" brushRef="#br0" timeOffset="3132.1791">16006 8705 774,'0'0'2322,"0"0"-387,-14-5-258,14 5-129,-10 0-258,10 0 0,0 0-129,-17 7-129,17-7-129,-5 12-129,5 0 0,0-12-258,-3 25 258,1-8-258,2 9 0,-3 3-129,3 7 129,-2 3-258,0 5-129,-3-3 0,4 0-129,-1-5 0,-2-4 0,2-6 0,-1-9-129,3-5 129,0-12 0,-2 11-129,2-11 0,0 0 129,-9-6-129,9 6 0,-9-18 0,6 7-129,-1-6 129,4 5-129,-2-5 129,2 5-129,4-2 129,3 1 0,-2 1-129,-5 12 129,17-21 0,-4 13 0,-1-2-258,4 4 258,-1-2-129,6 3 129,0-4-129,3 4 129,-4-2 0,3 2 129,-2 2-258,-3-1 258,0 3 0,-3 1 258,0 0-258,-2 5 129,1 0-129,-2 5 129,0 4 0,2 0 0,-3 4 129,-1-4 129,0 8 129,-4-5-129,1 6 0,-4-7-129,2 1-129,-2-5-129,-3-12-129,6 17-387,-6-17-645,0 0-645,6-7-1290,-4-13-1290,6 3-129</inkml:trace>
  <inkml:trace contextRef="#ctx0" brushRef="#br0" timeOffset="3723.2129">16524 9041 258,'0'27'3354,"0"-27"258,0 14-645,0-14-3096,0 0-387,0 0 516,0 0 387,13 0-129,-8-12 516,5 2 129,-2-7-258,6 1 258,2-1-258,2 1-258,-1 0-129,2 1-258,-3 4 0,2 1 0,-2 3 0,-1 7 0,-3 0-129,0 4 129,-5 6 0,-1 4 0,-3 4 0,-3 3 129,0 1 258,-7 3 0,-6-2 129,0 6 129,-8-7-129,4 7 0,-8-7 0,3-2 129,-4-4-258,8-1-129,-4-7-129,9-4-129,0-4-258,13 0-129,-10-14-129,6-5-387,6 4-129,0-14-258,11 9-516,-8-10-258,11 7-903,-1 4-1419,-8-10 388</inkml:trace>
  <inkml:trace contextRef="#ctx0" brushRef="#br0" timeOffset="4151.2369">16783 8983 258,'18'11'3999,"-3"-2"129,-15-9-129,0 0-3096,14 8-258,-14-8 0,14 16 0,-14-16-258,18 21 129,-18-21 258,16 21-258,-16-21 0,26 13 129,-8-13-387,5 0 0,4-8-129,5-5-129,1-3 129,-3-1-129,4 1 129,-3 4-129,-5 4 129,-5 3-129,-4 5 129,-4 3 0,-13-3 0,17 26 0,-15-9 0,3 6 0,-4-4 0,0 3 0,0 0-129,-1-3-129,4 0-258,-4-8-387,8 3-516,-8-14-258,13 7-903,-13-7-645,16-14-1161,-2 3-516</inkml:trace>
  <inkml:trace contextRef="#ctx0" brushRef="#br0" timeOffset="4687.2681">17633 8894 4773,'0'0'4644,"0"0"-258,0 0-387,0 0-3741,-14 0-387,1 6 0,0 0 0,-2 3 129,-5 0 129,-3-1 0,5 4 387,-4-2-258,3 2 0,2-2-129,5 1 0,12-11-129,-13 20 0,13-20 0,2 10-129,8-5 129,5-3-129,2-2 129,4 0-129,2 2 129,-1-2-129,2 2 0,-3 2 0,3 0 129,-5 4-258,-2 1 258,-3 2-129,0-2 129,-5 3 129,-3 0-129,-4 2 258,-2-2-129,-5 1 129,-4 1-129,-5 0 0,-5-1 0,-2 2 129,-4-1-258,-1-2 129,0 2-129,-4-6-258,8 6-516,-9-9-2451,4-5-1161,6 2-645,2-9 258</inkml:trace>
  <inkml:trace contextRef="#ctx0" brushRef="#br0" timeOffset="7283.4166">19131 9150 129,'0'0'2838,"16"2"-2193,-5-1-258,3-1 258,4 2 0,2-2 387,3 0 0,3-2 0,5 1-129,-1-4 0,4 4-129,1-2-516,2 0 258,1 3-387,0-1 0,-2 1-129,0 0 0,-3 0-129,-4 0-516,1 4-774,-3 3-2064,-12-9-387</inkml:trace>
  <inkml:trace contextRef="#ctx0" brushRef="#br0" timeOffset="7831.4476">19630 8937 1032,'22'5'3096,"15"-3"0,-13 1-3096,3 2-258,4 1 258,0 0 258,3 3-129,-2-4 258,2 3 129,-1-2 129,0 1-258,-3-1 129,2 3-258,-4-4-129,2 4 0,-5-1-129,-1 1 0,-3-1 0,-5 4 0,0-3 129,-7 2-129,-2 1 0,-4 2 258,-3 1-258,-5-1 129,-9 3 0,-3 0 0,-7-2 258,-2 4 129,-9-4-129,2 4 129,-8-3 0,1 2 0,-1-2 0,2-1-258,-2 0-129,5-1 129,5-2-516,2-4-129,9 1-645,0-2-1419,2-7-1677,18 0-129</inkml:trace>
  <inkml:trace contextRef="#ctx0" brushRef="#br0" timeOffset="8899.509">21108 8850 1419,'0'0'516,"0"0"129,0 0 129,0 0-129,0 0 129,0 0 129,0 0-129,0 0 129,0 0-516,0 0 129,0 0-387,0 10 0,0-10 0,3 19-129,-1-6 0,3 1 0,-2 4 0,1 2-129,-1 5 129,1 3-129,-3 4 0,1 7-129,0 2-129,-2 5 0,0 0-129,0 2 129,-4-5 0,2-1 258,-3-6 0,0-4 129,-1-6-129,1-7-387,0-5-903,3 4-1161</inkml:trace>
  <inkml:trace contextRef="#ctx0" brushRef="#br0" timeOffset="9247.5289">20787 9220 129,'59'2'4128,"-13"2"-129,-7-4-129,14-3-2967,-2 3-645,-3 0 0,4 0 258,-6 0-258,1 0 129,-9-5 129,-1 5-129,-3-7-129,-2 6 0,-7-3-258,-1 1-258,-4 3-258,-7-5-387,1 5-516,-14 0-1419,0 0-1419,0 0 129</inkml:trace>
  <inkml:trace contextRef="#ctx0" brushRef="#br0" timeOffset="9787.5597">21453 8947 2709,'0'0'4128,"0"0"-516,0 0 0,9 11-3741,-9-11-516,0 0 258,5 18 258,-5-18 258,0 19 129,0-4 129,-1-1 387,0 13-258,-7-9 129,5 12-129,-1-5-258,2 3 129,0-4-258,2 1 0,0-6-129,4-4 0,4-3 0,4-7-129,2 0 129,3-5 0,2-3 0,0-5 0,2-5 0,-3 0 0,2-4 0,-5-2 0,-1 0 129,-2-2 0,-4 1 0,-1 0-129,-3 1 129,-2-1 0,-2 1 0,0 4 0,0 0-129,-2 3 129,2 12-129,-8-14-129,8 14 0,0 0-258,0 0-129,-15 0-516,15 0-774,0 13-1935,0-13-774,4 13 129</inkml:trace>
  <inkml:trace contextRef="#ctx0" brushRef="#br0" timeOffset="10295.5888">21836 8990 3999,'0'0'4257,"6"13"-516,-6-13-258,0 0-3870,-3 16-516,5 1 129,-2 0 387,2 2 258,-1 2 258,0-5 129,3 3 387,-4-8-129,6 2 129,-6-13-258,18 10-258,-2-10-129,1-5-129,3-6 0,4-4 129,0-5 0,2 2 129,-2-3 0,-2 5 129,-4 0 0,-1 5 129,-3 1-129,3 7-129,-7 2 0,3 1 0,-13 0-129,19 9 258,-11 3-129,1 5 0,-4-1 129,-1 7-129,-2-1 258,0 2-258,0 0-129,-1-2-129,2-2-516,0-6-258,7 3-903,-10-17-1935,12 5-645,3-5-258</inkml:trace>
  <inkml:trace contextRef="#ctx0" brushRef="#br0" timeOffset="10791.6172">22662 8973 3483,'7'17'4644,"-7"-17"-516,0 0-387,0 0-2709,-14 2-1419,14-2-258,-22 6 387,8-1 129,-4 2 129,-3-5 258,2 8 129,-6-4 129,3 6-129,-2-1 0,2 2-258,-2-2 129,3 6-129,-2-3 0,6 2 258,-2-2-129,7 3-129,-1-2 129,7 1 0,2-2-129,4 3 0,6-5 129,6 1-258,6 2 0,3-4 129,7-1-258,1-5 0,5-3-258,-4-4-129,8-1-258,-7-14-129,8 2-129,-10-11-516,12 2 0,-11-10-645,6 3-129,-8-3-645,3-5 0,-2 3 387</inkml:trace>
  <inkml:trace contextRef="#ctx0" brushRef="#br0" timeOffset="11395.6518">22939 8821 1161,'0'-17'2322,"0"-2"0,0 19-129,0 0-903,0-15-129,0 15-258,0 0 0,0 0 0,0 0 0,1 12-129,-1-12 0,0 25 129,0-9-387,4 8 129,-4 4-258,1 9 129,-1 0-387,3 7 129,0-1-129,-2 1 0,0-3-129,-1-2 0,0-8-129,0-5 129,0-8 0,-5-4 0,5-14-129,-10 8 129,10-8 0,-20-3 0,20 3 0,-19-21 0,12 6 0,-2 0 0,4-3 0,-1 1-129,6-1 129,1 1-129,5 0 0,5 3 129,-1 2-129,7-1-129,0 4 129,3-3 0,1 5 0,2-3 0,2 2 0,0-1 0,3 3 0,-1 0 0,4 3 0,-5 1 129,4 2-129,-3 2 129,-1 6 0,-4 3 129,-2 2 129,-2 4 0,-4 0 0,-3 4 0,-5-4 129,1 3-129,-2-7-129,-1 0-129,-4-13-129,1 12-516,-1-12-258,0 0-645,10-12-1032,-6-5-1290,-2-12-645,11 4-128</inkml:trace>
  <inkml:trace contextRef="#ctx0" brushRef="#br0" timeOffset="11551.6607">23438 8826 1419,'-7'19'3870,"-5"-11"129,7 7-2193,-1 3-903,-1-1-903,1-2-645,5 0-774,1-15-1290,0 0-1290</inkml:trace>
  <inkml:trace contextRef="#ctx0" brushRef="#br0" timeOffset="12031.6882">23569 9073 2580,'-13'0'4257,"13"0"-129,-1-8-387,1-6-3096,8-1-645,3-5-129,5 2 129,-1-2 0,3 3 129,-3 5 0,3 0 129,-4 8-129,1 3 129,-1 1-129,-2 8-129,-1 5 0,-2 4 0,1 5 0,-4 0 258,3 3-129,-7-3 0,0 3 129,-2-6 129,0 2 129,-8-8 129,-1 3 0,-11-11-129,7 4 129,-11-6-129,4 0-129,-4-3-129,4 0-129,-1-1-129,2-5 0,7 0-129,2-4-129,10 10-129,-11-19-258,11 19-516,0-26-774,14 16-1419,-1-5-1419,0-3-258</inkml:trace>
  <inkml:trace contextRef="#ctx0" brushRef="#br0" timeOffset="12507.7154">23988 8959 7224,'0'28'4773,"0"-16"-258,-4 1-387,3-1-3870,-5 3-516,3 2 258,-2-3-129,2 1 129,3-15 0,-5 19 129,5-19 0,0 0 0,9 6-129,5-6 129,0-9-129,4-2 0,0-4 0,2 3 0,-3-2 0,1 1 0,-6 3 129,-1 1-129,-11 9 129,19-10-129,-19 10 0,20 0 0,-9 0 129,0 7-129,1 1 0,4 3 129,-3 2-129,1 5 129,-1 0-129,-2-1-129,2 5 0,-5-9-387,4 5-258,-12-18-516,19 20-1290,-19-20-2193,19 0 0,-7-3-258</inkml:trace>
  <inkml:trace contextRef="#ctx0" brushRef="#br0" timeOffset="13055.7467">24705 8952 7353,'9'16'4515,"-9"-16"-387,0 0-129,0 0-4257,0 0-129,0 0 129,0 0 0,-8 0 258,-6 0 258,0 5 129,-7-4 0,0 8 0,-4-2-129,0 6 0,2-2-258,-1 2 0,4 0 0,4 0 0,2-1-129,6 1 129,5-2-129,3-11 129,2 18-129,-2-18 129,21 14-129,-7-7 129,3 0-129,-1-2 0,2 2 0,-2 1 129,-1 0-129,-1-2 0,-2 5 0,-12-11 129,11 19 0,-9-8 129,-2 0 0,-3 1 129,-9 2 129,0 0 0,-6 0 0,-1 1-129,-4 0 258,-1 4-516,-2-4 129,-1-1-645,5 2-645,-9-3-2580,6-5-1032,4-1-258,-2-7-258</inkml:trace>
  <inkml:trace contextRef="#ctx0" brushRef="#br0" timeOffset="47378.7095">13973 6796 903,'-9'0'1032,"9"0"0,0 0-129,-16 7-129,16-7-258,-18 2 129,18-2-129,-19 6 0,19-6 0,-21 4-129,21-4 129,-20 9-129,20-9 0,-21 10 0,9-5 0,-1 1-129,1-1 0,-1 2 129,3-1-258,-5 1 129,4-2 0,-2 2-129,13-7 258,-19 15-258,19-15 129,-18 14-129,18-14 258,-19 17-258,19-17 0,-17 18 0,17-18 129,-13 19-258,13-19 387,-14 21-387,10-10 0,-1 1 0,0 0-258,-1-1 258,3 3-129,-2-1 258,0 2-258,1 1 129,-3 1 0,2 1 0,-3 1 129,4 0-129,-3 4 258,1 0-129,-2 1 0,2-1-129,2 3 129,-1-1 0,0 3-129,0-3 129,0 4-129,0-3 129,1 5-129,-2 1 0,2-3 129,-1 2-129,2-2 0,-3 3 0,4-6 129,2 2-129,0-3 0,0-1 258,4 1-258,3-2 0,-1 2 0,0-4 0,-1 3-258,-3-2 258,2 1 0,-3 2-129,-1-4 129,0 4 0,-5-1 0,-2-1-129,-1 2 258,-4 2-129,3-5 0,-3 2 0,-1-3 129,-1-1-129,0-4 258,2-3-258,0-1 0,-1-4 0,3 0 129,-2-2-129,2-4 0,10-2 0,-16 3 0,16-3 129,0 0-129,-14 0 0,14 0-129,0 0 129,0 0-129,0-8 129,0 8-258,0 0 129,7-5 129,-7 5-129,14 5 0,-8 5 129,-1 3-129,0 5 129,-1 4-129,2 2 129,-1 5-129,0 1 0,-2 3 129,2 4-129,-3 4 129,3 0 0,-5 3-258,2 1 258,-2-1 0,0 4 258,0 1-258,-2-3-258,1-1 258,0 2 0,-2 1 258,3 0-516,0-2 516,4 0-258,1-2 129,1-6-129,3 1 129,-2-4 0,3 0 129,4-3 0,0-4-258,0 0 387,-1-2-258,4-2 129,1 1-129,-1-8 129,4 0-129,-4-6 129,6-3 129,0-7-129,4-1 0,0 0-129,-1-6 0,3-4-129,-4 1 0,0 0-129,-6-2-129,-2 4-258,-9-3-1548,-8 10-2322,10-12-129,-16-1 0</inkml:trace>
  <inkml:trace contextRef="#ctx0" brushRef="#br0" timeOffset="48970.801">10970 7962 645,'0'0'1290,"0"0"-129,0 0-258,-8-8-129,8 8-258,-13 0 129,13 0-129,-13 0 0,13 0 0,-17 0-258,17 0 129,-21 6-258,9-2 0,1 1 0,11-5 0,-19 12 129,19-12-258,-15 9 0,15-9 129,-12 9-129,12-9 0,0 0 0,-7 11 0,7-11 0,0 0 0,-1 14 0,1-14-129,0 11 129,0-11-258,11 12 258,-11-12 0,21 13-129,-8-8 0,4 2 129,2-1-129,0 1 0,3 1-258,-1 1 258,1 1 0,0 0 0,-1 1 0,-3 2-129,-1-2 258,-4 2 0,0 2 0,-5-1 258,-1-2-129,-4 2 0,-2 1 129,-1-5 0,0 5 0,-6-4 129,-1 2 129,7-13-258,-21 19 258,9-12-129,-1 1 0,0-3-129,0-1 0,0-1-129,2-2-129,11-1 0,-20 0-258,20 0-129,-14-12-516,14 12-774,-3-14-1419,-4-5-516</inkml:trace>
  <inkml:trace contextRef="#ctx0" brushRef="#br0" timeOffset="49786.8476">11159 8044 129,'0'13'903,"-3"8"-387,1-6-129,1-1 258,1 4 0,-2 0 129,1 4 0,1-4 0,0 3-258,1-4 258,4 0-258,1-5-387,-6-12 129,22 15-258,-7-14 258,-1-1-258,3-5 129,-1-3 129,-1-2-129,-1-2 258,-1-2-258,-1 1 129,-1-2-129,-4 2 0,0-2 129,-3 1-129,0 2-129,-3-1 129,0 1 0,-1 12-129,0-17 0,0 17 129,0 0-129,0 0 0,-10-8-129,10 8 129,-12 5 0,12-5 0,-12 22 0,6-10 0,2 4 0,-1 1 0,1 2 0,3 2 0,0 5 0,1 0 0,0 6 0,0 0 0,2 4 0,3 4 129,0 1-129,2-1 129,-1 1-129,0-6 0,1 1 0,2-6 258,-1-5-258,1-5 0,0-4 0,2-7 0,-11-9-387,18 11 0,-18-11-645,15-5-1161,-15 5-1419</inkml:trace>
  <inkml:trace contextRef="#ctx0" brushRef="#br0" timeOffset="50958.9147">11504 8078 1419,'0'0'1548,"0"0"-129,0 0 0,0 0-258,0 0 0,0 0-387,0 0 129,0 0-258,0 0 0,0 0 0,4 11-258,-3 0 0,-1 0 0,0 3-129,0 2 0,0 2-129,0 0 129,0 1-129,-1-1 0,1 0-129,0-4 129,0 2-129,0-4 129,0-12-129,0 14 129,0-14-129,0 0 129,9 0 0,-9 0-129,18-12 129,-7 0-129,-2-6 258,7 0-258,-2-2 0,2-3 129,-1-1-129,1 3 0,-2-1 0,3 2 0,-2 4 0,-1 0 0,-2 6-129,-12 10 129,20-9 0,-20 9 0,12 0 0,-12 0 129,8 11-129,-8-11 129,2 25 0,-2-12 129,0 3-129,0-2 129,-1 1 129,-2-2-258,2 0 0,1-13 0,0 16-129,0-16 129,0 0-129,17 3 0,-7-3 0,3-9 0,-1-1 129,1-3-129,3 1 0,-4-2 0,1 1 129,-4 2-129,1 0 0,-10 11 0,20-15 0,-20 15 0,18-10 0,-6 7-129,-12 3 129,21 0 0,-21 0 0,18 1 0,-18-1 0,14 19 0,-9-6 0,-3 3 0,1 1 0,1 1 0,-2 3 129,0 1-129,3-1 0,-2-1 0,-1 1 0,0-3 0,2-1 0,-1 0-258,-3-17-258,17 18-645,-17-18-1677,13 0-1419,2-4-516</inkml:trace>
  <inkml:trace contextRef="#ctx0" brushRef="#br0" timeOffset="52034.9762">12266 7820 645,'12'-2'1806,"-12"2"0,0 0 258,0 0-129,0 0-645,0 0-387,0 0-129,4 6-258,-4-6-129,0 12-129,0-12-129,0 14 129,0-2-258,0 0 129,-1 3-129,-3 3 129,3 0-129,-2 9 129,0-1 0,0 7-129,-1-1 0,1 3-129,1 1 258,-2-2-258,2 0 129,-2-8 0,4 2 0,-1-10 0,1 2 129,0-8-129,0-12 0,1 14 0,-1-14 0,0 0 0,19-4 0,-19 4 0,20-24 0,-6 9 129,0-5-129,2-1 0,1 0 0,4-1 0,-5 3 0,3 3 0,-2 2 0,-2 1 0,1 3 129,-4 5-129,-1 4 0,-11 1 0,20 0 0,-20 0 0,17 16 0,-11-5 0,0 2 0,-1 1 0,-2 2 258,-2-2-129,0 3 0,-1-2 0,0 0 129,-5-3-129,0 4 129,-5-4 129,0 3 0,-5-5-129,1 2 129,-5-3 0,0 2-129,-2-6 129,2 2-258,-2-7 0,3 0-129,2 0-258,2-4-258,14 4-645,-18-20-1161,18 3-1935,1 4-516,3-10 517</inkml:trace>
  <inkml:trace contextRef="#ctx0" brushRef="#br0" timeOffset="52547.0055">12646 8201 2709,'0'0'3612,"-10"-5"-516,10 5-774,8-21-4515,-8 21 387,9-31 387,4 17 258,-6-6 645,7 0 774,1 3 387,-1 1 774,2 6-129,-4-2-516,4 6-387,-6 5-387,-10 1-129,18 0 0,-18 0 0,6 19-258,-5-5 387,-1 1 0,1 5 0,-1 1 387,0 1-129,0-1 0,0 2 387,0-3-129,0 1 0,-3-5 129,0-2-129,-2-2 0,3 0-129,2-12-129,-13 10 129,13-10-258,-15 0-129,15 0 0,-18-5-258,18 5-645,-14-18-774,13 6-1290,1 1-1290,0-13 259</inkml:trace>
  <inkml:trace contextRef="#ctx0" brushRef="#br0" timeOffset="52935.0271">12997 7796 1,'0'0'4127,"0"-14"-515,0 14-129,0 0-2451,2 8-1935,-2-8 258,0 17 129,-1-6 258,-6 4 516,5 6 516,-8 2 0,5 7-129,-9 0 258,9 7-258,-7 4-387,1 8 0,-1-2-129,3 3-129,1 0-129,0-7 129,6-2 0,1-8-129,1-7-129,3-11-903,9-10-2322,6-1-903,-4-14 258</inkml:trace>
  <inkml:trace contextRef="#ctx0" brushRef="#br0" timeOffset="53365.0523">13262 7953 645,'-18'0'258,"1"-1"-129,17 1-129,-13-2 0,13 2 0,0 0-258,-13 0 0,13 0-257</inkml:trace>
  <inkml:trace contextRef="#ctx0" brushRef="#br0" timeOffset="54123.0955">13136 8071 1419,'5'-14'2838,"-5"14"-2322,0 0-645,2-14 258,-2 14 0,0 0 129,7-15 387,-7 15 258,0 0 0,0 0 0,2-13 0,-2 13 0,0 0-129,0 0-129,0 0-129,0 0 0,-11 0-258,11 0 0,-12 13-129,12-13 0,-16 19 129,9-8-258,0 3 0,0 0 129,2 1-129,-1-1 129,4 1-129,0-2 129,0 0-129,2 1 129,0-2-129,0 1 129,0-3 0,3 2-129,0-1 129,4 3-129,-1-2 129,1 3-129,3-2 0,0 0 0,-1-1 0,0 1 0,2 2 0,-1-3 0,0 1 0,-10-13 0,14 21 0,-14-21 0,6 17 258,-6-17-129,0 16 0,0-16 129,-8 15-129,8-15 129,-20 14 0,10-6 0,-6 0-129,5 1 0,-3 0-258,4-1-645,10-8-2193,-9 20-1548,9-20-258</inkml:trace>
  <inkml:trace contextRef="#ctx0" brushRef="#br0" timeOffset="57227.2732">18439 6627 258,'0'0'1419,"5"-15"-129,-5 15-258,0 0-258,8-12 0,-8 12-258,0 0 129,0 0-387,0 0 129,11-8-129,-11 8 129,0 0-258,0 0 0,0 0 0,12 6 0,-12-6-129,11 12 129,-11-12 129,15 17-258,-5-6 0,0 4 0,-1 2 0,0 2 0,-1 2 0,0 3-258,-2 4 258,-1 0-129,-3 2 129,-1 4 0,2 0 0,-3 0-129,1 2 129,0 2 0,0 0 0,1 2 0,2 1 0,-2 2 0,2 1 0,0 3 0,0 0 0,1 4-129,-2 1 129,7 2 0,-5 1 0,0 4 0,1 5-129,-2-4 129,0 5 0,-3-1 0,2-5-129,-1 0 129,-2-4 0,2-4 0,0-6 0,2-3-258,2-3 258,0-8 0,5-3-129,-2-4 129,5-5-129,0-5 0,1-4 0,1-5-129,1-3 129,1-2 0,1 0 129,-5 0-258,0 0 129,-14 0 129,19 0 0,-19 0 0,0 0 0,7 15 129,-7-15 129,-3 17 0,-4-5 129,-2-1 0,1 5 258,-6-1 0,2 3 129,-3 4-129,2 3 129,-4 1 0,2 5-258,0-2 0,2 3-258,0 0 0,2 3 0,2-4-258,0 4 129,3-1 0,3 0 0,0 2 0,3 0 129,0 3-129,1 2 0,1 0 129,3 3-258,-1-3 0,3 1 0,-4-2 0,1-4 0,-2-1 129,3-1-129,-5-6 129,1-1 0,-1-4 129,0 0-258,-4-4 258,-2 1-129,-2-4 258,-1 1-258,-3-2 0,-3 2 0,-2-3 0,-4 1 0,-2-1-129,-1 1-129,0 2-1032,-6 0-2451,0-8-645,9 3-387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13:33:31.87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485 6881 645,'0'0'1161,"0"0"129,0 0-129,0 0-129,0 0 129,0 0-129,0 0-129,0 0-258,-10-7-129,10 7 129,-14-3-387,2 2 129,2 1-129,-3-1-129,-3 1 0,-1 0 0,-2 0 129,-1 2 0,0 1 0,-2 1-129,0-1 258,-2 2-258,6 1 129,-6 0-129,4 3 129,0 1-258,1 0 387,3 2-387,1 2 258,1-2-129,2 4 0,1-2 0,4 2 0,-1-4 0,6 4 129,1-5 0,1 5-129,0-16 129,10 24 0,-3-11-129,5-2 0,1 0 258,1-2-258,2 2-129,3-2 129,1 0 0,2-2-129,1-2 0,3-2 129,-2 1-129,1 0 0,-3-2-129,-2 0 0,0 0 0,-6-2-516,7 0-1161,-9 3-2451,1-3-258,1 0 0</inkml:trace>
  <inkml:trace contextRef="#ctx0" brushRef="#br0" timeOffset="1">14647 7212 1935,'-11'-2'3354,"4"-9"-1806,2-2-258,3 2-516,-3-6-258,5 3 129,0-5 0,0 0-129,0-2 0,5 2 0,2-2 0,9 3-129,3-3-129,2 4 129,4 1-129,3 4-129,1 1-129,1 4 129,-2 0 0,-1 3 0,-5 4 0,0 0-129,-3 7 0,-2 2 129,-4 3-129,-2-2 0,-2 4 0,-3 4 0,-2-5 258,-3 6-258,-1-7 129,0 5 129,-7-6 0,-2 5 0,-6-7 258,-2 4-258,-6-5 129,0 1-258,-5-1 129,-1 0-258,1-3 0,-1 2 0,3-3 0,1-2-258,6 0 0,-1-2-516,20 0-903,-16 0-1419,16 0-1419,3-19 0</inkml:trace>
  <inkml:trace contextRef="#ctx0" brushRef="#br0" timeOffset="2">15141 6981 129,'0'0'2322,"0"0"0,14 1-258,-14-1-516,0 0-387,14 3-387,-14-3-258,0 0-129,8 17-258,-7-5-129,-1 1 387,0 6-387,-3-1 258,-4 4 0,1-2 0,-4 1 129,1-2-129,1-4 129,-1-2 0,9-13-129,-11 11 0,11-11-129,0 0 0,-4-7-129,4-5 129,0-1-258,1-3 129,2-1-129,-1-3 129,1 0 0,-1 1 129,-2-2 0,0 3-129,0-1 0,0 5 0,0 2 0,0 0-129,0 12 0,3-12 0,-3 12 129,18-8-129,-5 8 129,0 0 0,4 1 129,0 9-129,3-6 0,-4 8 0,5 0 0,-1 1 0,-2 3-129,1-4 129,-2 3-258,-1-2 258,-1 1 0,-2-7 0,-3 1 0,-10-8 129,19 6 0,-19-6 129,13-8 0,-13 8 0,14-24 0,-9 6-258,-1-4 258,1-1-258,0-3 129,-3-1-129,-2 3 0,2-2-129,-2 1 0,3 5 0,-3-1-387,6 8-258,-6-2-1161,8 2-1935,5 11-387,-13 2 259</inkml:trace>
  <inkml:trace contextRef="#ctx0" brushRef="#br0" timeOffset="3">15965 6792 2709,'12'-6'4128,"-12"6"-258,-5-15-2451,5 15-645,-19 0-516,7 3-129,-7 3 0,-3 4 0,-6 0-129,1 5 258,-3-2 0,3 1-129,-1-2 0,5 2 0,2-4-129,6-1 258,15-9-129,-10 13 129,10-13-258,10 9 129,7-6 0,4 2 0,5-1 0,1 2-129,1 0 0,0 1 0,-4 5 0,-1 0-129,-3 1 129,-4 3-129,-4 0 129,-4-1-129,-4-1 258,-2 0 0,-2-14 129,-5 22 0,-5-16 0,-5 2 129,-6-1-129,1 1-129,-5-3-129,-1-1-258,3 4-387,-4-8-645,9 2-1419,4 2-1677,0-5-258</inkml:trace>
  <inkml:trace contextRef="#ctx0" brushRef="#br0" timeOffset="4">16228 6846 1806,'-12'23'4257,"12"-5"-129,-9-7-129,2 6-3612,5 4-387,2 3 0,0 2-129,0-1 129,0 2 0,0-6-129,0-1 129,1-3 0,-1-3-129,0-14-258,0 12-645,0-12-1290,0 0-774,-10-13-1161</inkml:trace>
  <inkml:trace contextRef="#ctx0" brushRef="#br0" timeOffset="5">15948 6873 1161,'5'-17'3870,"12"10"-1290,5 2-645,8-7-258,13 8-129,-1-7-387,12 3-387,1-1 0,5 2-387,-3 2-258,-2 0-258,-5 5-645,-10-4-1806,-8 2-1419,0 2-387,-15 0 259</inkml:trace>
  <inkml:trace contextRef="#ctx0" brushRef="#br0" timeOffset="6">16442 7163 3870,'-3'15'4386,"3"-15"-258,2-17-1806,7 5-2193,3-5-129,3-5 0,1-3 0,3-4 0,2-6 0,0-1-129,2 3 258,-3 2 129,0 2-258,-3 6 258,1 3-129,-2 5 0,-3 5-129,1 7 129,-14 3 0,23 1 0,-23-1-129,18 20 0,-8-4 0,-1 0 0,2 7 0,-2 0-129,-1 2 258,2 3-258,-2-2 129,-1 2 0,0-3 0,-1 1 0,-2-6-129,-3-1 0,3-2-258,-4-17-516,0 23-645,0-23-903,-6 4-1419,6-4-258</inkml:trace>
  <inkml:trace contextRef="#ctx0" brushRef="#br0" timeOffset="7">16527 7051 258,'27'0'3741,"3"0"-774,4 0-516,6 0-645,8-2-774,1-2-516,2-1-387,-1 3-903,-5-4-516,-1-2-1161,-7 2-1290,-10-10-129</inkml:trace>
  <inkml:trace contextRef="#ctx0" brushRef="#br0" timeOffset="8">17041 6982 903,'-15'39'1677,"8"-20"0,-1-3 129,2 2-258,6-18-129,-14 18-387,14-18-387,0 0-516,0 0-645,-1-21-387,6 4 0,5-9 0,5 3 129,-3-8 258,1 6 516,-4 0 387,-4 5 387,-2 4 129,-3 3 129,0 13-129,-11-2-258,11 2-387,-8 9-129,8-9 0,0 25-129,4-5 258,9-3-129,6 6 0,3-4 0,4 4 0,1-5 129,2 2 0,-3-8 0,2 0 0,-3-6 258,-2-4-129,-6-2 0,-1-1 129,-6-10-129,0-2 0,-5-6-129,-2-1 129,-1-2-258,-2-3-129,0-3 0,0-2 0,-4 0-129,-2-1-258,5 4-129,-8-3-1161,9 4-2322,0 7-387,0-4 0</inkml:trace>
  <inkml:trace contextRef="#ctx0" brushRef="#br0" timeOffset="9">17676 6834 1935,'6'19'2322,"-2"-9"-129,-2 5-516,4 4-516,-4-1-258,5 3-129,-4 0-387,0 4-258,-2-4 129,-1 3-258,0-9 0,0 0-516,0-2-645,-3-2-1161,-9-11-1548,12 0 258</inkml:trace>
  <inkml:trace contextRef="#ctx0" brushRef="#br0" timeOffset="11">18149 6766 1161,'0'0'3741,"17"9"-258,-17-9-1548,0 0-1548,-9 4-645,9-4 258,-18 7 258,0-2 0,3 4 0,-10-1 258,4 4 0,-5-3 0,3 8-129,0-5 0,5 1 0,6-2 0,5 2-129,7-13 0,4 21 0,11-9 0,9-4-129,4 4-129,4-4 129,2 3-129,2 0 0,-4 0 0,-3 2 0,-6-4 0,-4 4-129,-9 0 258,-6 1-129,-4-1 0,-1 3 129,-10-3 0,-7 2 0,-3-3 129,-3 0 258,-7-2-258,2 2 129,-8-5-129,3 0-129,-3 0 0,3-3-258,4 2-258,0-6-774,12 0-2967,2-2-258,4-8-387</inkml:trace>
  <inkml:trace contextRef="#ctx0" brushRef="#br0" timeOffset="12">19024 7088 2709,'66'-2'3612,"-33"2"-1935,9 0-645,8 0-258,4 0 129,3 0-258,3-2 258,6 2 0,-4-3 0,4 3-129,-4-4 129,0 4-387,-10-6 129,0 4-258,-8-4 0,-2 5-129,-13-4 0,-3 1-258,-8 2-129,-7-3-258,0 5-645,-11 0-1419,0 0-1935,-6 0-129,-7-6 0</inkml:trace>
  <inkml:trace contextRef="#ctx0" brushRef="#br0" timeOffset="13">19757 6881 129,'24'14'4128,"2"-7"0,-5-7-129,6 0-2967,11 1-387,2 3-387,6 0-129,2 2 0,0-1-129,-1 2-129,-1 0 129,-2 3 0,-6 0 0,-2 1 129,-8 0-129,-6 2 258,-3-1 0,-8 1 129,-2 4-258,-9-5 387,0 5-129,-15-4-129,-2 5 0,-10-1-129,-3 5 0,-10-5 0,-3 4 0,-5 4-129,-1 1 129,-2-1-129,5 3 129,3-3-129,5-1 0,5-5 0,10-4 0,7-2-129,16-13-258,0 0-645,0 0-2451,12-7-903,17-5 0</inkml:trace>
  <inkml:trace contextRef="#ctx0" brushRef="#br0" timeOffset="14">21002 7070 1548,'-36'4'4386,"18"-15"-129,18 11-129,-24-21-2967,11 2-1032,7-2-129,5-3-258,1-2-258,1 2 258,6 0 0,7 5 0,2-1 129,4 4 0,6 3 129,-1 4 0,3 2 0,-2 2 129,4 5 0,-3 2 0,2 9-129,-3 2 0,-2 5 129,-1 4-129,-4 1 0,-1 0 129,-4 0 0,-4 0 129,-6 0 129,-4-5 129,-4 3-129,-11-7 258,-3 1-258,-10-4 0,0 2 0,-7-8 129,-1 1-387,-1-2 0,1-4-129,2 0-129,2-7-774,12 2-1548,3-7-1935,1-10-387,15 4 258</inkml:trace>
  <inkml:trace contextRef="#ctx0" brushRef="#br0" timeOffset="15">21406 6453 3483,'4'-16'3870,"3"4"-258,-7 12-3096,13-3-516,-13 3-129,0 0 0,13 15 0,-13-15 129,7 20 129,-4-3 129,0-3 129,0 8 129,-2 3 0,6 5 0,-5 0 129,3 9-129,-3 1 129,1 4-258,-3-3-129,0 3 0,0-8-129,0-4-129,0-5 258,-1-5-258,-1-8 0,2-14 0,0 11 0,0-11 0,7-4 0,-7 4 0,20-22 0,-7 7 0,3 1 0,0-1-258,3 6 258,-1 4 0,1 2-129,2 3 0,1 5 129,-2 5-129,5 5 0,-2 4 129,2 2 0,-3-3 0,0 1 129,-3 1-129,-5-3 258,0-4 129,-10-1-129,-4-1 129,-6-7-129,-11 3 129,-10-5-129,-3 4 129,-10-6-258,-1 5-129,-1-4-129,1-1-129,3 0-258,2-7-516,13 3-2451,7-2-1032,4-7 0</inkml:trace>
  <inkml:trace contextRef="#ctx0" brushRef="#br0" timeOffset="16">22102 6859 903,'-14'33'3870,"8"-22"0,7 13 0,8-6-3483,-3 7-258,3 4 0,1 3 0,1 1-129,-2 6 129,0-1-129,-5-1 0,0 1 129,-4-4 258,-4-2-129,-4-6 0,-2-3 0,-2-9 129,-1-2-129,0-3-129,-1-9-258,0 0-645,-1-14-903,0-3-1290,5-3-1290,-12-13 129</inkml:trace>
  <inkml:trace contextRef="#ctx0" brushRef="#br0" timeOffset="17">21864 6854 1677,'35'-20'4257,"-11"15"129,-8-4-1419,5-2-1548,9 11-387,-3-4-258,8 4-258,-4 0-129,7 0-129,-2 3-258,4 0 0,-3-1-129,-4-2-516,4 4-1032,-12 0-2709,-4-4 0,1 0-258</inkml:trace>
  <inkml:trace contextRef="#ctx0" brushRef="#br0" timeOffset="18">22502 6910 516,'0'14'4128,"11"-9"-258,-11-5 0,23-2-3096,0 2-516,5 0-258,0-3 0,4-2 0,-3 0 0,-1-2-129,-3-1 129,-5-1 0,-4-1 0,-16 10 129,14-19-129,-14 19 0,-7-12 129,-7 5-129,-3 4 0,-7 1 0,-2 2 0,1 0 0,-2 5 0,0-1 0,0 7 258,3-3-258,1 5 129,0-1 129,7 5 0,-1 0 0,6 0 258,0 3-258,9 1 129,2 2-129,2-3-258,11-3 0,0-3-387,9 0-1032,5-2-1806,0-12-1161,14 4-129</inkml:trace>
  <inkml:trace contextRef="#ctx0" brushRef="#br0" timeOffset="19">23221 6920 2967,'-31'0'4386,"17"0"-387,-11 0-903,4 0-2451,6 1-387,-6 5-129,2-2-129,-2 3 0,3 1 0,2 3 129,3-1 129,0 1 0,5 2 258,-1-2 0,5 1-129,-1 1 129,5 3 129,0-5-258,9 6-129,-1-2-129,5-1 0,3-4 0,3 1-258,3-7 0,1-4-129,6-1 0,-6-15-129,11 0-258,-8-9-258,13 1-1419,-10-8-1419,3-5-903,4 1 129</inkml:trace>
  <inkml:trace contextRef="#ctx0" brushRef="#br0" timeOffset="20">23506 6471 1935,'-4'-38'1548,"4"38"-774,0-15-129,0 15 0,0 0-129,0 0 258,-8 16 129,6 2 0,-4 1 387,6 10-258,-4 6 0,4 11-129,4 1-258,2 7 0,3 2-387,0 2 0,-2-2 129,0 2-258,-1-8-129,-6-7 0,0-6 0,0-7-129,-4-7 129,-5-6-258,-1-10 258,-5-7 0,2-8-129,-6-8 0,1-7 0,-3-4 129,1-5-129,0-4 129,3 1 0,4 2 129,1 0 0,9 4 129,3 4 258,7 4-258,9 3 129,12 8 129,5 0-129,8 3-129,7 2-129,6 2-129,4 2 0,-3-4-1032,5-1-2967,1 6-258,-10-10-387</inkml:trace>
  <inkml:trace contextRef="#ctx0" brushRef="#br0" timeOffset="21">24205 6749 1548,'-46'10'4257,"24"-1"129,-10-9-129,-1 3-3225,6 6-645,-7-1 0,7 3 129,-3-1-387,5 1 0,4 1 0,5-4-129,2 1 129,14-9-129,-4 17 0,8-5 129,12-3 0,6-1-129,5 0 129,4 3-129,5 2 0,3-2 129,-4 3 0,-1-2-129,-7 2 0,-1 1 0,-7 1 129,-4 0-258,-7-1 258,-4-1-258,-4 0 129,-6 0 129,-7-3 258,-6 4-258,-8-3 258,-2 0 0,-10-5 0,0 6-129,-8 0-129,-1-3-903,2-3-3225,-1 3-516,-6-10-645,2-2 129</inkml:trace>
  <inkml:trace contextRef="#ctx0" brushRef="#br0" timeOffset="22">14169 7914 1806,'1'17'1419,"3"0"-774,3 7 129,-2 0-258,1 8 258,0 4-258,-3 4 258,-1 9-258,-2-2 0,0 5 129,-7-3-387,2 1 0,-4-6 129,2 0-387,1-12-774,1-4-2451,5-28-258</inkml:trace>
  <inkml:trace contextRef="#ctx0" brushRef="#br0" timeOffset="23">14049 7795 3483,'20'-29'4128,"2"19"-387,-6 0-3096,8-4-516,9 6-129,1-3-258,5 4 258,-2-2-129,1 2 129,-4 3 129,3 3 0,-8 1 0,-1 4 129,-3 7 129,-4 7-129,-5 1 0,-2 5-129,-6-2 258,-3 5-387,-5-1 258,-3 0-258,-14-2 258,-2 1-129,-10-3 129,-5-1 258,-8-1-129,1 0 129,-11-7-129,3 0 0,-6-4 0,2-3-129,0-4-129,10-2-129,6 2-387,4-2-645,18 0-1032,5 0-2322,10 0-516,9-8 129</inkml:trace>
  <inkml:trace contextRef="#ctx0" brushRef="#br0" timeOffset="24">14515 8047 1032,'0'0'3612,"7"4"-129,-7-4-2967,11 7-258,-11-7-258,13 18 0,-8-4 258,0-1 129,2 4 258,-3 5 0,4 4 0,-3 0 0,2 5 129,1-3-258,4 2 129,-7-3-387,5 0 129,-5-7 0,4-4-129,-9-16 0,1 20 0,-1-20-129,0 0 0,-15-3 258,5-9-258,-5-5 0,5 0 0,-4-7 0,2-3 0,2-2 0,5 0-129,1-3 129,4 6-129,5 2 0,8 2 0,5 3 0,5 2 0,6 5-129,3 1 0,6 7-129,-4-3-516,6 7-1032,-8 0-1806,0 0-1161,4 0 258</inkml:trace>
  <inkml:trace contextRef="#ctx0" brushRef="#br0" timeOffset="25">14949 8156 3096,'12'9'2451,"14"-11"-774,-2-5-387,2-3-516,5-1-129,-3-4-258,4 2 129,-5-4-129,0 5-129,-10-5 387,3 7-258,-9-5 129,-11 15 0,13-21-129,-13 21-129,0-12 0,0 12-258,-23-7 129,6 6-258,-1 1 129,-5 1 0,-2 6-129,-1 3 129,-1-1 129,1 4-129,1-1 129,1 6 0,-2 5-129,4 2 387,2 2-129,1 5 129,2 3-258,6 3 258,3 0-129,7-1 0,1-6-258,11-4-129,12-4-516,1-14-1032,17-1-1161,1-8-1032,3-8 129,1-9 0</inkml:trace>
  <inkml:trace contextRef="#ctx0" brushRef="#br0" timeOffset="26">15328 8283 645,'2'10'1032,"-2"5"-258,-3 2-516,1 2 258,-1-2 129,3 3 258,4-8 258,10-3 387,-1-9-387,10 0 258,0-9-258,6-3-129,-1-8-387,4-4-258,-4-3-258,0-2 0,-7 1-129,-3 0 258,-8 2-129,-6 2-129,-4 3 129,-9 5 0,-8 8 0,-4 6 0,-6 2-129,-3 10 0,-6 6 0,-1 6 0,-1 6-129,2 3 0,0-2-258,4-2-387,7 0-258,4-10-516,12 1-516,4-7-387,5-11 0,11 5 129</inkml:trace>
  <inkml:trace contextRef="#ctx0" brushRef="#br0" timeOffset="27">15645 8006 516,'39'-78'1419,"-24"45"516,-6-1 129,2 9 258,-6 0-258,3 9-129,-5 2-645,-3 14-258,7-13-258,-7 13-387,0 0-129,8 10-129,-8 2 0,0 8 129,-3 1 0,1 11-129,-6 2 129,3 9 0,-8 3 0,6 0 0,-3 0-129,6 0 258,0-5-387,4-6 129,5-7 0,8-10-258,7-10 258,2-8-129,4 0 0,2-11 0,-2-7 129,-1-2 0,-4-3 0,-5 4 0,-4 2 0,-3 3-129,-5 2 129,-4 12-129,9-13 0,-9 13 0,0 0 0,17 8 0,-17-8 129,15 24 0,-5-7 129,1 6-129,-2 2 0,4 0 129,-1 0-129,1-1-258,3-1-258,-5-14-1548,10-6-2451,-2-4-774,-5-21 129</inkml:trace>
  <inkml:trace contextRef="#ctx0" brushRef="#br0" timeOffset="28">16111 7796 1935,'0'0'4515,"-6"11"0,6-11-387,4 20-3870,5-8-1806,1 2-2709,-10-14-258,29 15 129</inkml:trace>
  <inkml:trace contextRef="#ctx0" brushRef="#br0" timeOffset="29">16538 7954 258,'21'13'3870,"-21"-13"129,0 0-2064,-12-1-1032,12 1 0,-28-6 0,8 6-387,-9 0 129,0 7-129,-10 4 258,4 11-129,-8-2 0,6 9-129,-1 4-129,10 4 129,4-3 0,13 1-258,7-2-129,6-4 0,19-7-258,11-4-129,13-5-387,1-13-645,17 0-903,-7-13-903,7-3-645,-3-6-516</inkml:trace>
  <inkml:trace contextRef="#ctx0" brushRef="#br0" timeOffset="30">16794 8045 1032,'-7'0'1935,"7"0"-129,0 0 129,-4 6-258,4-6 0,7 4-387,-7-4-258,20 6-129,-5 1-258,2 7-387,3 1-129,-1 7 0,-2 5 0,1 4 129,-6 0 129,-1 6 0,-7-8 0,-3 3 258,-7-9-258,-3 1 0,-14-11 0,2-1-129,-10-8 129,-2-4-387,-3-1 0,3-12 0,0-4-258,3-7 129,13 0-129,3-5-258,14 1 0,3-5-258,20 3 129,4-5-129,15 2 0,1-4-129,11 6 258,-3-6 129,6 1 129,-3 2 258,0 1 0,-7 0 258,-4 5-129,-5 0 129,-6 5-129,-4 1 129,-7 2 129,-5 2-129,-6 5 129,1 5 0,-11 8-129,0 0 387,9-11-258,-9 11 387,0 15-129,0 7-129,-3 3 258,3 10-129,0 3 129,2 13-129,1 3 0,9 6-258,-3 1 0,3 0 258,0-3-516,-2-1 129,-2-11-129,-2-7 129,0-10-129,-6-9-129,0-20 0,-14 7-129,2-12-129,-5-17 0,0 0-129,-9-16-387,7 5 0,-10-10-129,11 8 258,-7-4 0,9 10 129,-2 2 258,7 8 0,2 7 387,9 12 387,0 0-129,0 0 0,21 0 0,-2 4 0,8 4 0,6-4 0,8 1 0,3-5 0,9 0-129,3 0 0,2-6 0,4-5 0,0-3-129,-3-1 129,-5 1 0,-5-2 0,-5 3 0,-13-6 258,-4 6-258,-11 1 0,-16 12 0,3-14-129,-9 11 129,-14 0-129,-4 3 0,-6 0 0,-4 6 129,-3 3 0,0 5 0,-4 1 258,6 5 0,-1 4-129,6 7 129,2 0-129,9 7 0,3 2 129,10-3-129,6 4-258,4-2 129,13-6-387,4-9-516,18 0-903,-4-9-2451,9-12-387,9-2-387</inkml:trace>
  <inkml:trace contextRef="#ctx0" brushRef="#br0" timeOffset="31">18340 8020 1419,'0'0'4128,"0"0"-1032,-8-14-903,8 14-645,0 0-516,-13-4-258,3 2-387,-4 2-129,-3 3 258,-3 2-258,-6 2 129,3 6 129,-5-5-129,7 5-129,-3-4 129,8 4-258,2-3 129,8-1-129,6-9 0,0 17 129,14-9-258,6 1 129,3-1 0,5 1 0,1 3-129,1-2 0,0 6 0,-3 0 0,-3 5-129,-5 1 129,-4 0-129,-4 1 129,-9-3 0,-2 4 129,-7-7 129,-6 0 0,-9-5 0,-7 1 0,-4-4 0,-3 3-129,-1-5-258,-2-3-387,9 5-1419,-5-5-2709,6-4-129,12-7-387</inkml:trace>
  <inkml:trace contextRef="#ctx0" brushRef="#br0" timeOffset="32">19145 8324 3612,'-19'-9'4386,"2"5"-1548,17 4-1677,0 0-129,0-12-129,15 12 0,2-6-129,10 6 129,2-5-258,9 5 0,0-5 0,13 5-129,0-2-258,7 2 129,-1 0-258,2-3-129,1 3-129,-3-2-387,2 2-774,-14-5-1677,-2-2-1548,-3 0-516,-10-7 387</inkml:trace>
  <inkml:trace contextRef="#ctx0" brushRef="#br0" timeOffset="33">19692 7989 1548,'8'19'4257,"-8"-19"129,31 21-258,-5-10-3354,2 1-645,4 4 0,3-3-258,3 2 129,-1-1 0,0 0-129,0 0-129,-6-3 129,2 3 0,-6-2 129,-3 1-129,-8-1 129,-6 2 129,-6 3 0,-4-3 0,-7 5 258,-13-2-129,0 5 129,-10-7 0,-2 6 258,-10-4-258,4 3 0,-7-3-129,3 3 258,0-4-387,1-2-129,10 4-387,-2-8-1548,9-4-2322,10 2-387,3-8-129</inkml:trace>
  <inkml:trace contextRef="#ctx0" brushRef="#br0" timeOffset="34">20841 8126 645,'0'0'903,"0"0"-774,0 0-258,13-1 0,-13 1 129,0 0 0,0 0 129,0 0 0,0 0 129,0 0 387,0 0 258,0 0-129,0 0-129,0 0 0,0 0-129,0 0 129,0 0-516,0 0 0,0 0-129,0 6-129,0-6 0,3 18 129,-2-2 0,3 2 0,2 2 0,2 3 0,4 1 129,-2 3-129,3-4 129,0 2-129,-2-5 258,-2-1-129,-2-5 0,-1 1 0,-4-5-129,-2-10 129,0 15-129,0-15 258,-3 12-129,3-12 258,-14 5 258,14-5 0,-14 0 0,14 0 258,-18-13 0,18 13-129,-16-21 0,11 10-258,-4-5-258,6-2 0,1-2 129,2-1-387,0 0 129,2-3-129,9 0 0,2 2 0,3 1 0,2 1 0,2 2 0,3 1 0,-1 2 129,3 7-129,0 0 0,-3 3 0,-2 0 0,5 5-129,-4 0 0,-1 5 0,2 3-645,-7-4-774,2-4-2580,3 8-129,-20-8 0</inkml:trace>
  <inkml:trace contextRef="#ctx0" brushRef="#br0" timeOffset="35">21344 8243 1935,'21'11'3354,"13"-12"-129,-9-4-3225,5 2-129,0-6 0,5 1 0,-2 0 129,0-4 129,-6 3 258,-4-3 129,-3 4 258,-10-3-258,-10 11 129,9-15 129,-9 15-258,-6-15-129,-4 10-129,-8 4-129,0 0 0,-4 1-129,-1 0 0,-1 2-129,2 6 129,-3 0 129,3 0-129,4 0 0,2 2 129,1 1 0,2 4 129,2-1 0,3 3 0,-1-3 129,5 9 258,-2-9-258,6 9 129,-1-5 0,1 5-129,3-9-129,8 6 0,1-6-129,5 1 0,6-5 0,5-4-258,6-2 0,2-4-387,11 0-129,-8-13-903,13 3-1290,-4-4-1677,-7-11 0</inkml:trace>
  <inkml:trace contextRef="#ctx0" brushRef="#br0" timeOffset="36">21915 7740 1548,'0'0'3999,"0"0"258,6 17-645,-1-6-2967,1 3-645,0 4-129,2 2 258,-1 6-129,-1 6 258,-1 6 0,-3 0 258,2 7 0,-4 0 0,0 6 129,0-3-129,0 4 0,0-7-258,0-2 129,0-6-387,0-5 0,4-3-387,-2-13-129,7 0-1032,-9-16-2322,0 0-516,18-2-387</inkml:trace>
  <inkml:trace contextRef="#ctx0" brushRef="#br0" timeOffset="37">22213 8106 2709,'22'-21'3612,"-22"21"-1419,23-13-1161,-9 13-387,2 0-516,2 0 0,4 1 129,1 7 0,0 1 0,1 2 258,1 0-258,0 5 129,-1-2 0,0 7 0,-6-2-258,1 3 0,-5-1 0,-2 2 129,-5-2-258,-5 3 258,-2-6 0,-3 2 129,-14-9 129,3 3 0,-12-6 0,3 0 129,-10-6-129,2 0-129,-4-2-258,2 0 0,2-4-129,4-4 0,4-2 0,7-3-129,7 3 0,5-6 0,6 4 0,11-3 129,9 1-129,4 1 0,9 1 129,2 3-129,8 1 129,-1 1-129,1 5-258,-4-4-516,2 6-774,-10 0-1290,-4-4-1419,5 4-129</inkml:trace>
  <inkml:trace contextRef="#ctx0" brushRef="#br0" timeOffset="38">22817 7752 645,'16'41'2967,"-10"-13"-1806,6 9-258,3 4 129,-1 5-387,4 4 129,-3 2 0,2-2-129,-3 0 0,2-1 129,-8-9-516,-1-2 258,-4-11-129,-2-3-129,-1-9 129,-6-4-258,-5-8 129,-4-3-129,-2-3 129,-1-7-258,0-4 258,-3-1-516,1-3 258,0-2 0,3 0 0,4 1 258,-1 4-258,8 0 0,0 4 0,6-1 129,0 12-129,16-17 0,4 8 129,5 1-129,7-1 0,4-2 0,9 1 0,-1-1 0,4 0 0,-1 1 0,0-2 0,-6 3 0,-3 2 0,-6 4 0,-7 2 0,-6 2 129,-6 8 129,-5 8-129,-6 4 129,1 3 129,-3 3-129,0 3 258,-5-2-258,5-1 258,-2-7-258,2 1 0,-1-7-258,1-14-645,0 0-3225,7 0-516,-7-19-129</inkml:trace>
  <inkml:trace contextRef="#ctx0" brushRef="#br0" timeOffset="39">23233 7754 5547,'23'23'4644,"-23"-23"-387,23 13-903,-11-11-5031,1 3-2322,2 8-774,-4-8-129</inkml:trace>
  <inkml:trace contextRef="#ctx0" brushRef="#br0" timeOffset="40">23514 8290 1677,'-19'-13'4257,"16"2"129,-7-15-258,8-1-3483,2 3-516,0 0-258,8-2-129,6 2 0,0 2 0,10 4 129,-1 4 0,4 5 0,-2 4 129,2 5 0,-3 0 129,-3 8 129,-2 6-129,-5 5 0,-2 4 0,-4 2-129,-1 2 129,-5 0-129,-2 3 387,-2-5-129,-7 0 129,-6-12 387,0 4-258,-10-10 0,1 1 0,-5-8 129,2 0-387,-2 0-258,2-12-258,6 7-1161,-3-7-2580,8-8-516,10 3-387</inkml:trace>
  <inkml:trace contextRef="#ctx0" brushRef="#br0" timeOffset="41">23812 8047 1161,'0'11'4128,"0"5"387,0-16-516,7 9-2967,2 5-774,2 6-258,-1 2 129,3-2 0,-1 3 129,-4-1 0,4 0 387,-4-8-129,3 3 129,-11-17-129,17 9 129,-5-9-387,8-5 0,-1-7 0,7-4-258,1-4 0,3-4 0,3 5 0,-2-3-129,-4 4 129,-4 2 129,-3 4-129,-4 3 0,-2 6 0,-2 3 129,-12 0-129,20 11 0,-10 0 0,-1 1 129,0 7-129,-2 3 129,3 2 0,-3 0-129,0 1 0,-1 1 0,1-2-387,-5-5-774,9-6-3096,0-1-645,-11-12 129</inkml:trace>
  <inkml:trace contextRef="#ctx0" brushRef="#br0" timeOffset="42">24795 8035 1419,'0'0'3870,"0"0"387,0 0-387,0 0-3096,-13 7-645,-2-2-129,-3 4 129,-5 1 0,-2 5 129,-3-7 129,0 5-129,-2-3 0,6 3 0,-1-5 258,9 2-129,2-2-129,14-8 129,0 14-129,8-7-129,12 3 129,7-2 0,5 2-129,2 4-129,4-2 0,0 5 0,-4-3 0,-4 3 0,-5-2-129,-5 3 129,-6-1 129,-6 3-129,-5-3 129,-3 3 0,-6-4 129,-2 1 129,-10-4 0,2 4 129,-9-5-129,4 3 129,-7-5-129,3 3 0,-3-2 0,1 3-258,0 1-387,-5-7-1677,2 5-2451,-3-4-516,-7-9-516,-1-3-257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03-05T23:58:23.3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5611 5832 1,'0'0'515,"0"0"1,0 0 129,0 0 0,0 0-258,0 0 129,0 0-387,0 0 0,0 0 0,0 0 258,6 5-258,-6-5 387,0 0-129,13 0 129,-13 0-129,15 0 387,-15 0-129,16 0-387,-16 0 258,18 1-129,-7 3 258,-11-4 0,20 0 0,-20 0 0,22 0 129,-22 0-129,26-1 0,-15-5-258,4 3 0,0-1-129,-2 1-129,4 1-129,-4-2 129,0 1-129,-1-2 258,-1 5-258,-11 0 129,16-5 129,-16 5-129,0 0-129,12-4 129,-12 4-129,0 0 0,0 0 0,0 0 129,0 0 0,0 0 0,0 0 0,0 0 0,0 0 0,0 0-129,0 0 129,0 0-129,0 0 0,0 0-129,0 0 129,0 0-129,0 0 0,0 0-129,0 0 0,0 0-387,11-2 0,-11 2-387,0 0-1032,15 4-1935,-15-4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03-05T23:58:55.29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514 7670 1,'19'-10'644,"-19"10"-257,0 0 129,13-10-387,-13 10-258,0 0-516,0 0 0</inkml:trace>
  <inkml:trace contextRef="#ctx0" brushRef="#br0" timeOffset="796.0454">17418 7691 645,'15'-5'774,"-3"1"129,-12 4-258,0 0-129,14-5 0,-14 5-129,0 0-129,0 0 0,0 0 387,0 0-258,0 0 516,0 0-258,10 1 0,-10-1 129,0 0-387,9-6-258,-9 6 0,14-7-129,-14 7-129,14-5 129,-14 5-129,18-3 0,-18 3 129,20-1-129,-20 1 0,20-4-129,-20 4 129,19-3 0,-19 3 0,18 0-129,-18 0 0,18 0-129,-18 0 0,15 0 129,-15 0-129,15 1 0,-15-1 387,13 0 0,-13 0-129,0 0 258,0 0-129,0 0-129,0 0 129,0 0 0,0 0 0,1 11 0,-1-11 0,-6 3 129,6-3 0,-15 2 129,15-2-129,-17 2 129,17-2-258,-16 0 129,16 0-129,-14 0 0,14 0-129,0 0-258,-13 2-774,13-2-180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49.7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8 0 18,'0'0'22,"0"0"-2,0 0-1,0 0-1,0 0-4,0 0-3,0 0-1,0 0-3,0 0-1,0 0-2,0 0 0,-1 11-1,1-11 0,-13 12-1,10-1-1,-7 2 1,2 5-1,6 4 0,2 4-1,-6 5 1,0 1 0,0 4-1,9-1 2,-4-1-1,-2-1-1,-5-2 1,6-4-1,-1-3 1,3-4-1,-2-5 0,-3-2-1,5-13-1,2 16-3,-2-16-14,0 0-17,-4-19-3,2-4 3</inkml:trace>
  <inkml:trace contextRef="#ctx0" brushRef="#br0" timeOffset="1041">302 415 6,'0'0'29,"0"0"1,0 0-13,0 0-2,0 0-2,0 0-3,-36-58-2,36 58-2,0 0-1,2-60-1,-2 60 1,14-43-1,-14 43-1,0 0 1,31-52-2,-31 52 1,0 0-1,0 0-1,37-42 2,-37 42-2,0 0 0,0 0-1,0 0 1,0 0-1,46-20 0,-46 20 1,0 0-1,0 0 1,48 21-1,-48-21 1,0 0-1,44 33 1,-44-33 0,0 0-1,15 46 1,-15-46 0,0 0-1,17 52 0,-17-52 1,0 0-1,1 54 1,-1-54 0,0 0-1,-21 48 2,21-48-1,0 0 0,0 0 0,-52 44 1,52-44-1,0 0 0,-50 17 1,50-17-1,0 0 0,-43 5-1,43-5 1,0 0-1,-44-4 0,44 4 0,0 0-1,0 0-2,-47-19-5,47 19-21,0 0-11,-24-47-1,24 47 2</inkml:trace>
  <inkml:trace contextRef="#ctx0" brushRef="#br0" timeOffset="1833">709 236 20,'0'0'25,"0"0"-2,0 0 1,0 0-6,0 0-2,0 0-5,0 0-3,0 0-3,0 0-2,0 0 0,0 0-1,0 0 0,0 0 1,0 0-1,0 0-1,0 0 1,0 0 0,0 0 0,0 0-1,2 59 0,-2-59 0,1 48-1,-1-48 1,-1 62 0,1-62 0,-17 62-1,17-62 0,-4 53 0,4-53 0,0 0 0,-4 47 0,4-47 1,0 0-1,0 0 1,0 0-1,0 0 0,45-43 1,-45 43-1,33-43 0,-33 43 0,33-47 0,-33 47 0,31-42 0,-31 42-1,0 0 1,0 0 0,37-49 0,-37 49 0,0 0-1,0 0 1,0 0 0,0 0 0,0 0-1,0 0 1,47-10 0,-47 10 0,0 0 1,0 0-1,0 0 0,22 46 1,-22-46-1,0 0 1,5 62-1,-5-62 1,-8 51-1,8-51 1,-2 54-1,2-54 1,-13 48-1,13-48 1,0 0-1,-11 55 1,11-55-1,0 0 0,0 0 1,-9 41-1,9-41-1,0 0 0,0 0-3,0 0-3,0 0-24,0 0-9,0 0 1,0 0-1</inkml:trace>
  <inkml:trace contextRef="#ctx0" brushRef="#br0" timeOffset="2884">1260 665 7,'0'0'28,"0"0"-5,0 0-10,0 0-3,0 0-2,0 0-1,0 0-1,0 0 0,0 0 1,0 0 1,0 0-1,0 0 1,0 0-2,0 0-1,0 0-1,0 0-2,0 0 0,0 0-1,-42-4 0,42 4 0,0 0-1,0 0 1,-49 8-1,49-8 1,0 0 0,-56 13 1,56-13-1,0 0 0,0 0 0,-53 19 1,53-19 0,0 0-2,0 0 1,0 0-1,0 0 0,-7 42 0,7-42 0,0 0 1,0 0-1,22 50-1,-22-50 1,0 0 0,24 53 0,-24-53 0,0 0-1,54 56 0,-54-56 1,0 0-1,26 58-1,-26-58 1,0 0 0,16 53 0,-16-53 1,0 0-1,10 45 1,-10-45 0,0 0 1,0 0-1,3 41 0,-3-41 1,0 0-1,0 0 1,0 0 0,0 0 1,-12 54 0,12-54 1,0 0 0,0 0 1,-49 38 0,49-38 1,-58 21 0,17-13-2,41-8 0,-94 9-1,45-16-4,49 7-32,-91-24-8,91 24-1,-64-51 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7:24.40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253 9227 1419,'0'0'2580,"-12"0"-1419,12 0-387,0 0-258,0 0-129,0 0 0,0 0 129,0 0 258,0 0-129,0 0 258,-13 0 0,13 0 0,0 0 0,0 0-129,0 0-129,0 0-129,-13-4 129,13 4-387,0 0 0,0 0 0,0 0-129,0 0 129,0 0-258,0 0 129,-12-8-129,12 8 129,0 0-129,0 0 0,0 0 0,0 0 129,-3-14-129,3 14 129,0 0-129,5-15 0,-5 15 129,17-17-129,-6 10 129,4 0-129,2-2 0,0 1 0,1-2 0,1 1 0,-1 1 0,0 3 0,-1 0 0,-2 1-129,0 4 129,-5 0 0,-10 0-129,17 9 258,-17-9-258,7 22 258,-7-7-129,0 4 0,-4-1 0,-5 3 0,-2-2 129,-1 1-129,-4 3 129,-2-1-258,-4 0 258,1 0-258,-1 2 258,-1 1-129,0 0-129,-1 3 129,0-2 0,1 2 0,1 1 0,3-3 0,1 0 129,5 0-129,4-2 0,5-1 0,3-2 0,2-7 0,8 1 129,5-3-129,5-2 0,5-2 129,3-6 0,4-2 0,6 0 0,4 0 0,2-3-129,2 0 258,2-5-258,-2 3 0,0-3-258,-4 4 258,-4-1 0,-4 0 0,-4-2 258,-6 2-258,-4 2 129,-5 3 0,-14 0 0,12 0 0,-12 0 0,0 0 0,-6 9 0,6-9-129,-20 13-258,5-13-903,10 12-2322,5-12-903,-17 8-387,17-8 258</inkml:trace>
  <inkml:trace contextRef="#ctx0" brushRef="#br0" timeOffset="1096.0627">4324 9581 1419,'-14'-17'387,"14"17"129,-14-20 258,8 11-258,6 9 645,-7-21-129,7 21 387,0-23-129,0 23 129,8-26-258,5 17-258,1-7 0,5 7-516,5-4 129,1 6-258,2-2-129,4 4-129,-1 2 0,-2 0 0,1 3 0,-5 0 0,-3 6 129,-2 1 0,-6 3 0,-2 0 129,-5 2 129,-4 4-129,-3-1 129,-6 0-129,-9 4 129,0-2-129,-9 0 0,-2 0-129,-3 0 0,-2-1-129,-3-3 0,2 2 0,1-7-129,2 0 0,5-3-387,2-5-516,11 0-1290,12 0-1806,-10-15-258,14 1 0</inkml:trace>
  <inkml:trace contextRef="#ctx0" brushRef="#br0" timeOffset="1816.1038">4916 9061 1419,'17'7'2967,"-17"-7"-1419,14 25-258,-11-9-258,0 6 0,-3 2-129,2 6 258,-2-2-129,0 9 0,0-4-129,0 5-387,0-6 258,0 2-516,0-5 0,0-1-129,-2-5 129,-1-8-129,0-4-129,3-11-129,0 0-129,0 0 0,1-7 0,10-10 0,1 0 129,3-2 129,-1 1-129,6 2 258,-2 3-129,4 4 129,-2 4-129,-1 5 0,2 0 0,0 3-129,2 7 258,-3-1-129,0 3 129,0 4 0,-6-2 129,-2 2 258,-3-1-129,-3 3 0,-6-2 129,-4 1-129,-11 0 129,0-1 0,-12 0-258,0 2 129,-7-3-258,-2 1 129,-5-6-129,3 0 0,3-3-258,2-5 0,6 1-258,3-5-645,24 2-1677,-8-13-1677,10-5-516,15 1 0</inkml:trace>
  <inkml:trace contextRef="#ctx0" brushRef="#br0" timeOffset="2176.1243">5589 9307 1419,'2'31'3870,"-2"-19"258,3 11-258,-3 1-3096,3-3-903,4 4-258,1 6 258,2 5 129,-2 3 0,-1 0 387,-4 2 129,-1 8 258,-3-8 0,-2 5 129,-8-12-258,2 2 0,-8-11 0,4 1-129,-4-9-516,3-8-129,-1-4-387,-2-9-645,17 4-645,-31-24-2322,15-4-387,-1-2-129</inkml:trace>
  <inkml:trace contextRef="#ctx0" brushRef="#br0" timeOffset="2405.1375">5299 9321 258,'-9'-16'4515,"9"16"-129,14-9-258,7 9-2064,-1-6-1290,14 2 0,1-4-258,10 6-129,2-4-258,1 0 0,4 1-129,-1-3-387,2 8-1161,-10 0-2580,-4 0-258,2 0-516</inkml:trace>
  <inkml:trace contextRef="#ctx0" brushRef="#br0" timeOffset="3003.1717">5973 9484 516,'28'2'3354,"-28"-2"-258,27-4-2580,-6 2-258,0-4 258,3 6-129,-1-7 387,4 1-129,0-5 258,4 0 0,-8-5 0,5 4 129,-8-5-387,4 4 0,-10-5-258,0 3-129,-8 0-129,-4 1 129,-2 2-387,-5 1 258,-5 5-258,-8 1 258,-3 5-129,-5 0 129,-2 5 129,-5 7-129,0 1 129,1 6-129,-3 3 129,4 1-258,-1 2 129,6 4 0,3 2 0,5 1 0,2-2 0,9 1 129,4 0 0,5-6 0,13 1-258,5-3 0,12 0-258,2-14-774,15 8-903,-6-12-2193,5-5-387,5 0-387</inkml:trace>
  <inkml:trace contextRef="#ctx0" brushRef="#br0" timeOffset="6768.3871">6717 9392 774,'0'0'2193,"0"-14"-387,0 14-645,-8-3-129,8 3-516,-17 0-387,6 2 258,0 2-258,-2 0 0,-1 3 0,0 0 387,-3 3-387,4-1 0,-3 1 129,3 6 129,0 1-258,4-2 129,2 3 0,2 1 129,5 1 0,2-1-129,9-2 129,2-2-129,4 3 0,2-3-129,5-1 387,-4-4-387,4-2 0,0-4 0,-1-3-387,2 2-387,-3-7-774,5-10-1548,6 1-1161,-10-16 130</inkml:trace>
  <inkml:trace contextRef="#ctx0" brushRef="#br0" timeOffset="7111.4067">7178 8857 2709,'6'-14'3999,"-6"14"0,0 0-2322,0 0-1032,-6 17-516,2 2-129,-2 5 129,-4 3 129,3 12 129,-4 3-129,2 12 129,-4 2 129,8 7-258,-2-1 129,3 2-258,0-5 0,4-2 0,0-6 0,0-10-129,7-8-258,-5-10 0,3-5-387,-5-18-645,0 0-1290,0 0-1290,1-18-774</inkml:trace>
  <inkml:trace contextRef="#ctx0" brushRef="#br0" timeOffset="7351.4204">6880 9186 1677,'-31'-12'4257,"31"12"129,0 0-1806,-7-14-903,20 14-387,5-12-387,15 4-258,-2-6-258,17-1 0,1-2 129,7 4-258,0-3 0,4 2-387,-1 9-258,-8-5-2322,2 6-1806,2 4-258,-9-3-258</inkml:trace>
  <inkml:trace contextRef="#ctx0" brushRef="#br0" timeOffset="8691.497">7675 9246 2580,'0'0'774,"-3"-8"-258,3 8-129,-13 0 258,1 0 258,0 2 129,-7 2 129,1 2-129,-7-1 0,4 6 0,-3-3-129,6 5-129,-4-4-387,7 3 0,0-3 0,15-9-129,-13 19-129,13-19 0,3 13 0,7-9-129,7-1 258,2-1-258,4 0 258,4 0-516,2 1 516,-3 0-258,3 3-258,-4 2 258,-1 1-129,-7 4 0,-2 3 0,-6-1 129,-6 2 129,-3 0 129,-5-1 129,-7 3 0,-8-3 0,-4 1 129,-6 1 0,0-1-129,-5-1-129,2 0-129,-2-7 0,3 0 0,2-2-258,2-4-129,8-2-516,-6-1-1677,7-6-1935,19 6-516,-15-17 258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6:02.15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2751 2498 2322,'0'-11'1032,"0"11"-258,14-3 0,0 3 129,4 0 258,4 0 0,-1 0-129,9 0-129,-5 0 0,4 1-387,-8 3 129,3 1-387,-4 5-129,-2-1 129,-5 3-258,-3 0 0,-2 1-258,-6 4 258,1 1 258,-3 0-258,-3 6 0,-3-6 0,-3 9 0,-3-10 129,-3 9 0,-4-2 0,0 4-129,-3-2 258,-3-2-129,-2 5 129,-1-7 0,3 8 0,-1-11 0,4 1-129,0-4 0,7-3 129,3-4 0,12-9-258,-9 14 258,9-14-129,5 10 129,11-5-129,6-3 387,10 1-387,4 1 0,9-2-129,5-2 0,4 0-129,3 0-387,-5-3-258,3-2-2193,-2 4-1032,-12-13-258,3 4 129</inkml:trace>
  <inkml:trace contextRef="#ctx0" brushRef="#br0" timeOffset="1344.0769">23514 2082 645,'-12'-6'2709,"12"6"-1161,0-12-516,0 12 258,10-8-387,0 4-129,5 0-258,3 0 129,3-2 258,5 2 0,-2 1-258,6 1 0,-4 0 0,0 2-258,-2 0-129,0 0-129,-7 4 0,-2 4-129,-15-8 129,19 18-129,-19-18 0,6 20 258,-6-8-258,0 0 129,-7 1 0,-6 2 0,0-5 0,-4 3 0,-1-1 129,-1 0-129,3-4-129,-1 0 129,7-2-129,10-6 0,0 0 258,0 12-258,12-9 129,10 0 0,4 1-129,4-1 129,1 4 0,-1-3-129,0 4 129,-6 0-129,-3 1-129,-6 1 129,-5 2 0,-3 1 0,-5-2-129,-2 3 129,-2-1 0,-6 1-258,-7 0 387,-1 0-258,-7-3 387,-1 0-258,-5 2 129,-1-1-258,-5 1 258,3-3-129,-1 6-774,-6-4-2064,1 0-1161,1 0-387,-4-12 129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5:57.07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359 4304 903,'1'-8'1548,"4"-2"-129,3-5-387,2-6-129,7-3-258,3-7 258,2 0-129,6-5-387,3 4 258,0-5-258,1 3 129,-1 0-129,-1 5 0,-3 2-129,-4 6-129,-5 0 129,-1 3 129,-6 3-258,0 7 0,-11 8-129,10-13 129,-10 13-129,0 0 129,11 7-129,-9 7 0,1 4 0,1 5-129,2 5 258,2 6-258,2 2 129,2 6-129,-2 1 0,3 4 0,-1 0 0,-1-4-258,0-1 129,-4-6-129,2-3-387,-6-8-258,0-3-645,-3-1-1419,0-21-129</inkml:trace>
  <inkml:trace contextRef="#ctx0" brushRef="#br0" timeOffset="226.0129">11546 4223 3096,'0'0'3612,"9"0"-129,1 0-2967,13 0-387,5 3-645,2-3-387,7 0-1290,6 3-1419,-9-7 129</inkml:trace>
  <inkml:trace contextRef="#ctx0" brushRef="#br0" timeOffset="570.0323">12465 3966 258,'-3'27'2838,"-7"-11"-258,10 7-2580,0 2-129,0 10-129,3-3 129,-1 7 129,0-6 0,-2 1 129,0-5 129,0-4-129,0-5 0,0-4 0,-2-6-258,2-10-516,0 0-1032,0 0-1032</inkml:trace>
  <inkml:trace contextRef="#ctx0" brushRef="#br0" timeOffset="1133.0646">12464 4016 258,'-7'-20'2709,"7"0"-1032,0 20-774,12-19-129,1 10 258,4 2-258,1-4 129,8 2 0,-8 0 129,8 3-258,-5 1-129,3 5-129,-5 0-387,-1 0 0,-1 0-258,-3 8 129,-1-1-129,-13-7 0,17 18 129,-15-6 0,-2 0 0,-3 4 129,-8-2-129,-2 2 258,-5 1-258,-1 0 129,-2 0-129,0-4 0,5 0 0,1-5-129,15-8 129,-7 11-129,7-11 0,22 5 0,7-5 129,4 0-258,4 0 516,3 0-258,-1 7-258,-3 5 258,-6 5-129,-7 5 129,-9 4-129,-8 2 0,-5 3 0,-2 0 129,-12-2 129,-7-2 0,-6-3 0,-3-1 258,-5-5-129,-1 2-129,-2-6 0,-1-2 0,1-1-129,3-2 0,6-6-258,1-3-387,7 0-516,0-6-1290,8-11-1290,12 5 0</inkml:trace>
  <inkml:trace contextRef="#ctx0" brushRef="#br0" timeOffset="1629.0927">13506 3906 129,'19'0'2451,"-19"0"129,0 0-2451,0 0-258,0 0 0,-5 12 258,-9 0 516,-4-4 258,-2 2-129,-5-1 129,-2 4-129,-3-2 0,0 4-258,2 1 0,-4 0-258,5 6-129,0-1 0,5 7 129,4-3 0,8 3-129,6 0 129,4-2 129,16-2-129,8-6 129,12-3 0,5-4-129,9-4 0,4-4 0,4-1 0,-3-2 0,-3-2-258,-4 0-387,-10-1-258,-4 3-1419,-8 5-1677,-26-5-387,0 0 129</inkml:trace>
  <inkml:trace contextRef="#ctx0" brushRef="#br0" timeOffset="22948.3124">11508 4850 1548,'0'22'1548,"0"-22"-1419,0 0 0,-11 13 0,11-13 258,0 0-129,0 14 258,0-14 0,0 0 258,13 15 0,-13-15 0,8 19 0,-2-5-129,-2 2-258,-1 5-129,0 0 129,-2 3-258,3 1 0,-3-1-129,1 1-129,-2-2 129,0-4-129,0-4 0,1-2-258,-1-13-516,0 0-1548,2 17-903</inkml:trace>
  <inkml:trace contextRef="#ctx0" brushRef="#br0" timeOffset="23392.338">11268 4812 2451,'-14'0'3483,"14"0"129,0 0-2193,7 0-1290,-7 0-258,23 0 0,-8 0 129,0 0 129,5-3 0,1-1 0,-2-2 129,4 3 258,1-5-258,2 5 258,1-4-129,3 3-129,1-2-129,5 1 129,-3 3-129,-1-1 0,0-1-129,-4 2 0,-4 2 0,-3-2-129,-4 2-258,-6 0 258,-11 0-387,16 0-903,-16 0-2064,15 7-387,-15-7-129</inkml:trace>
  <inkml:trace contextRef="#ctx0" brushRef="#br0" timeOffset="24093.3781">12458 4913 516,'1'49'516,"3"-20"0,-2-4-258,2-2-129,-1 1-129,3 0-129,-1-4-129,-2-3-129,0-3-258</inkml:trace>
  <inkml:trace contextRef="#ctx0" brushRef="#br0" timeOffset="24480.4002">12346 4782 1419,'42'-4'3741,"-15"4"387,-6-9-516,2 1-3354,11 1-258,2-1 0,2-1 0,1 1 129,-3-1-129,-4 0 0,-6 1 0,-2 4 0,-8-2 0,0 4-129,-16 2-258,14 0-387,-14 0-258,0 0-1548,0 0-1419,0 0 258</inkml:trace>
  <inkml:trace contextRef="#ctx0" brushRef="#br0" timeOffset="24821.4197">12458 4894 1,'26'14'4127,"-15"-14"-128,8 6-258,-8-4-2064,4-2-1806,3 0 0,1 0-129,-3 0 129,0 0-258,-1-2 387,0-1-129,-2 0 129,0-2 0,-2 4 129,0 0-129,2 1 0,-3 0-129,-10 0-903,23 1-1935,-10 8-774,-13-9-129</inkml:trace>
  <inkml:trace contextRef="#ctx0" brushRef="#br0" timeOffset="27668.5825">13460 4763 2451,'8'17'774,"-8"-17"-1032,0 0 0,0 0 516,0 0-258,0 12 258,0-12-129,0 0 129,0 15 129,0-15-129,-1 21 129,0-5-129,1 4 0,0 7-129,1 0 258,4 9-387,0-2 129,3 3-129,-2-1 0,1-5-129,-2-3 129,3-5-129,-5-8-258,-3-15-1548,13 14-774</inkml:trace>
  <inkml:trace contextRef="#ctx0" brushRef="#br0" timeOffset="28037.6036">13379 4724 903,'18'5'3999,"-18"-5"-258,30-2-129,-13-5-3354,9 3-387,3-1 0,1 1 129,3 0 0,0-3 0,0 2 0,-4 2-129,0-2 258,-2 1-129,-4 0-129,-2 3-258,-6-2-645,1 2-1677,-2 1-1161,-14 0 387</inkml:trace>
  <inkml:trace contextRef="#ctx0" brushRef="#br0" timeOffset="28661.6389">13451 4901 903,'6'4'1290,"13"-4"0,-5-3 0,1 0-129,8 2 258,-3-6-387,6 3-129,-1 1 0,3 0-129,-2 2-387,4 1 129,0 0-516,-4 0-129,4 0-516,-7 2-1161,-5-2-1935,8 4 0</inkml:trace>
  <inkml:trace contextRef="#ctx0" brushRef="#br0" timeOffset="40136.2951">17312 4542 1,'0'0'515,"-12"-11"130,12 11 516,0 0 0,-13-10 258,13 10 129,0 0 258,0 0-258,0 0-129,-11-12-387,11 12 0,0 0-387,0 0-129,6 0-129,-6 0 129,20 3-129,-2 6 0,0-2 0,2 4-129,7 0-129,3 2 0,-2 3 0,3 1-129,-1-2 0,3-1-129,-4 3 129,3-2-129,-4 2 129,-1-3 0,0-3-129,-5-2-129,-1 0-258,-8-6-387,2 4-1161,-15-7-1677,0 0-645,0 0 387</inkml:trace>
  <inkml:trace contextRef="#ctx0" brushRef="#br0" timeOffset="40504.3167">17276 4810 1548,'-1'15'3354,"1"-15"387,0 0-258,0 0-3096,0 0-129,0 0 129,10-8 0,-10 8 258,18-14-129,-6-3 258,5 0-258,1-9 129,5 0 0,3-5-258,8-4-129,2-3 0,3-1 0,7 1-258,-1 1-516,10 12-645,-9 1-2709,-3-2-387,-1 10-258,-9-1 388</inkml:trace>
  <inkml:trace contextRef="#ctx0" brushRef="#br0" timeOffset="30433.7407">11529 5612 1935,'0'12'3096,"0"-12"-2451,-7 20-516,7-5 0,1 1 258,1 6-258,4 2-129,-2 5 258,0-1-129,0 3-129,-2 0 129,-1-2-129,1-3 0,-2-4 0,1-7-516,-1-15-1290,8 23-1419</inkml:trace>
  <inkml:trace contextRef="#ctx0" brushRef="#br0" timeOffset="30732.7578">11294 5634 2451,'0'0'3870,"8"-2"-129,12-1-2580,4 0-903,7-3 0,9 3-129,8-4 0,5 0-129,5 1 0,2-2-129,3 3-516,-4-5-645,-1 0-2709,6 8 387</inkml:trace>
  <inkml:trace contextRef="#ctx0" brushRef="#br0" timeOffset="31205.7849">12607 5692 1,'0'0'3095,"0"0"-515,0 15-2193,0-5 0,0 2 129,-1 8 0,-3 1 0,0 5-258,-2 6-129,-1 0-129,0 1-387,-1-1-645,1-5-258,1-4-1161,-5-15-773</inkml:trace>
  <inkml:trace contextRef="#ctx0" brushRef="#br0" timeOffset="31469.8">12327 5646 1677,'13'0'3999,"15"0"129,-2 0-1161,9-12-2967,11 2-258,8 0 0,1-2-129,1 1-645,1-1-903,-5-1-2193,3 8 387</inkml:trace>
  <inkml:trace contextRef="#ctx0" brushRef="#br0" timeOffset="32031.8321">13471 5717 1032,'0'0'3870,"2"11"129,-2-11-516,0 0-3612,0 0-129,13 8 129,-13-8 129,9 17 0,-6-4 0,-2 0 129,0 4 0,-1 3 0,0 2 0,0 1-129,0 2 129,0-4-129,1 1 0,1-4-258,-2-1-129,5 1-387,-5-18-258,7 20-387,-7-20-516,0 0-1419</inkml:trace>
  <inkml:trace contextRef="#ctx0" brushRef="#br0" timeOffset="32399.8532">13228 5618 2580,'21'11'4257,"-9"-13"-129,12 2 0,2 0-4128,5 0-258,3 0 258,2 0 0,7 2 258,-1-2-129,2 0-129,0-5 129,0-1-129,3 2 0,-2 0 0,-2 1-129,-3-1-645,7 4-903,-13 4-2193,-1-2-645,3 9 387</inkml:trace>
  <inkml:trace contextRef="#ctx0" brushRef="#br0" timeOffset="41410.3685">17106 5454 2580,'0'0'3354,"0"0"-387,0 0-2838,-4 7 0,4-7 129,5 16 129,5-6-129,0 2 0,5 3 129,1 2 0,2 2-129,1 2 129,2 1-129,-3 5-129,3 4 0,-2 1 0,1 2 0,-2-1 129,0-1 0,2-1-258,-1-2 387,-4-11 129,4-1 258,-4-15 0,10-2-129,-3-13 258,10-6-258,-3-19 129,12-4-258,2-5-258,6-7-516,7 6-1290,3-2-2709,-3-5-258,4-5-258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4:11.88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8430 9350 645,'-11'6'1032,"11"-6"258,0 0-129,0 0-129,0 0 258,-14 2 0,14-2 0,0 0-258,0 0 0,0 0-129,0 0 0,0-9 0,11-2-387,1-8 0,9-4-129,3-7-258,7-4 129,3-5-258,2-2 129,2 0-129,-2-1 258,-3 0 0,0 7 0,-10 2 0,0 7 0,-8 2 0,0 8-129,-5 2 0,-10 14 0,15-12 0,-15 12 0,13-3-129,-13 3 129,0 0-129,11 4 129,-11-4 129,10 21-258,-10-21 129,6 22 0,-2-11 0,0 6-129,3 5 0,0 0 0,0 0 0,1 6 0,3 4 0,1 8 0,-2 2 129,5 3-129,-2 1 129,2 4-129,0 0 129,1 1-129,-2-1 129,1-8-129,-2-3 0,1-7 129,-2-5-129,-4-6 0,2-4 0,-5-5 129,-5-12 0,0 0 0,0 0 0,0 0 0,0 0 129,0 0-129,-9 0 0,9 0 0,-22-10-129,7 3 0,-1-2 0,0-2 0,-1-3 0,-1 2 0,-1 2 0,-4-2 0,0 3 0,-1 1 129,-3-1-129,-3 2 0,-1 5 0,-5-1 0,-2-2 0,-6 5 0,-2 0 0,-2 0 0,-2 0-129,-2 0 129,2 0 0,3 0 0,2-2 129,4 0-129,9 2 0,3 0 0,6 0 0,6 0 129,3 0-129,14 0 0,-10 0-129,10 0 129,0 0-129,14-8 0,6 4-387,-2-9-774,15 8-3225,0-5-258,0-3-387</inkml:trace>
  <inkml:trace contextRef="#ctx0" brushRef="#br0" timeOffset="1427.0816">8206 9515 1935,'0'0'3870,"0"0"-516,0 0-1806,0 0-774,-6-9-129,6 9-387,2-15 129,-2 15-258,10-22 129,-4 10-129,1-2 0,3 2 387,1-8-129,4 0 129,0-6-129,6-1-129,1-4 0,6 2 129,0-5 0,5-2-258,1 2 0,1-1-129,-1 3 129,-1 2 0,-3 1-129,0 0 0,-4 3 129,-2 2 0,-4 1-129,-1 4 0,-3 0 129,1 3-129,-3 0 0,1 3 0,-1 1 0,1 4 129,-2-1-129,0 1-129,-13 8 129,18-9 0,-18 9 0,11-6 0,-11 6 0,0 0-129,0 0 129,0 0 0,0 0 0,0 0 0,0 0 0,0 0 0,11 5 0,-11-5 0,5 15 0,-5-15 0,9 15 0,-9-15 0,8 17 0,-2-4 129,-2 1-129,2 2 0,-2 3 0,3 5 0,-2 8 0,1 6 0,-1 6 129,-2 2-129,1 2 129,-1 3-129,2 0 129,-2-2-129,2-4 129,0-6-129,1-3 0,0-3-129,2-3 258,-3-3-129,0-3 0,0-5 0,-3-2 0,1-2 0,-1-1 0,-2-14 0,0 17 0,0-17 0,0 0 0,0 0 129,0 0-129,0 0 129,-6 0 129,6 0-258,-21-22 129,3 8 0,-4-2-129,-4 1 0,-3-3 0,-4 2 0,-3 3 0,-3 1 0,-2 0 0,-1 5 0,0 2 0,0 0 0,4 5 0,2 0 0,6 5-258,3 0-258,9 8-516,2-9-1935,16-4-1677,0 0 0,0 0 1</inkml:trace>
  <inkml:trace contextRef="#ctx0" brushRef="#br0" timeOffset="2823.1614">9762 8969 3354,'10'-5'4128,"-10"5"-258,0 0-2838,0 0-516,0 0-258,0 0 0,0 0 129,0 0-129,0 0 129,-9 9 0,5 4 129,4-13-258,-11 25 0,4-9-129,3 5 129,1-4 129,0 8-258,0 1 0,1 6 0,0 4 0,-1 0 0,-1 5 0,-5-2-129,3 1 129,-4 2-129,-1-2 129,0-5-129,-2-6 0,3-1-129,1-7 129,5-5 129,1-3-129,3-13 129,7 4-129,10-4 0,2-2 0,8-3 129,0-4-129,7 4 0,1 1 0,2 0 0,1 4 0,-2 0 129,4 5-258,-1 5 129,1 0 129,1 2-129,1-3 0,0 1 0,-2 2 129,1-3 129,-8-6-129,-1 0 0,-10-3 129,2 0-129,-10 0 129,-4 2-129,-10-2 129,0 0-129,0 0 0,0 0 0,0 0-129,0 0 0,0 0 129,3-8 0,-3 8-129,0 0 0,0 0 0,-5-13 0,5 13 0,-5-18 0,5 7 0,0-6 0,0-3 0,6-4-129,4-10 258,2-5-129,3-4-129,2-8 0,0-2 129,0-5 0,-3-3-129,3 1 129,-7 3 0,2 7 0,-4 6 0,-1 8 0,-1 5 129,-2 9-129,-1 10 0,-3 12 0,2-14 0,-2 14 0,0 0 129,0 0-129,0 0-129,0 0 129,0 0 0,0 0 129,0 0-129,-9-5-129,9 5 129,-12 0 0,12 0 0,-24 0 0,8 1 129,-6 1-129,-5 2 0,-3-2 129,-7-1-129,-4 1 129,-2-2-129,-4 0 129,-5 0 0,1 3-129,-3-3 129,3 0-129,0 2 0,1 2 0,6 6 0,1-3-129,11 1 0,1-3 0,11 9-516,-1-7-1806,21-7-2193,0 0-387,0 0-387</inkml:trace>
  <inkml:trace contextRef="#ctx0" brushRef="#br0" timeOffset="39903.2823">8525 9186 258,'-7'7'1419,"7"-7"-129,-14 17-258,1-7 0,2 3-129,-7 1 387,3 3-129,-7-5-129,5 4 0,-6-4-129,7 1-129,-1-3 0,17-10-387,-17 13-258,17-13-129,0 0 0,0 0-129,0 0 0,10-4 129,-10 4-258,23-21 129,-8 9-129,-1-3 0,5 1 129,-4-3-129,5-2 129,-2 1-129,3 4 258,-4-3 0,-1 3 0,0 2 0,-16 12 258,19-16-516,-19 16 516,0 0-129,11-3 0,-11 3-129,-2 11 129,-7 1-129,-2 0 129,-2 2 0,-2 4 0,-4 1 129,-2 1-129,-1 4 0,-3-2 0,4 4 0,-7 0 0,4 0 0,-2-1 129,4-1-129,2-4 0,4-3-129,3-3 129,13-14-129,-14 19 0,14-19 0,0 0 0,0 0-129,13-1 129,-13 1-129,21-13 0,-10 3-129,3 1 129,-4-1-129,4 3 0,-14 7-129,20-15 258,-20 15-129,14-10 129,-14 10 129,0 0-129,0 0 129,0 0 0,0 0 0,0 13 129,0-13-129,-17 21 0,5-8 129,-2 1-129,-1-1 0,-1-2 129,1-1 0,2-2 0,13-8 258,-19 10-258,19-10 0,0 0 0,0 0 0,0-9-129,0 9 129,12-13-129,-12 13 258,15-15-129,-15 15-129,0 0 129,11-8-129,-11 8 129,0 0-129,0 0 129,0 0-129,0 0-129,0 0 129,14 0 129,-14 0-258,0 0 258,0 0-129,11 0 0,-11 0 129,0 0 0,18 6 0,-18-6-129,22 5 129,-6-1-129,4-1 258,0-1-258,5 1 0,2-3 0,2 1 0,3-1 129,3 1-129,1-1 129,6 0 0,3 0-129,8-1-258,4 2-1161,7 6-2580,1-7-645,14 0 387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1:19.76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7625 10423 516,'-16'-16'3483,"2"8"-1161,14 8-903,0 0 0,-16-8-387,16 8 0,0 0 0,0 0-258,0 0 0,0 0-258,0 0-129,-7-13 0,7 13-129,0 0-129,0 0 129,0 0-129,0 0 129,0 0-129,0 0 258,0 0-387,0 0 0,0 0 0,0 0 0,0 0 0,2 6-129,-2-6 129,12 19-258,-6-4 516,3 2-258,2 7-258,0 3 258,1 6 0,5 4 0,0 4 258,1 1-258,3-2 0,-1-4 0,0-2 129,-1-7-129,-4-7 129,-2-1-129,-3-8 129,-10-11-129,12 14-129,-12-14 129,5 11-258,-5-11-129,0 0 129,2 13-258,-2-13-129,0 0-258,-12 1-645,12-1-1161,-10 0-1548,-9-6 387</inkml:trace>
  <inkml:trace contextRef="#ctx0" brushRef="#br0" timeOffset="435.0249">17579 10797 2322,'0'18'3612,"9"-5"0,-9-13-2709,21 19-903,-2-11 0,6 0 0,1 0 258,3-1-129,1 2 129,0-3 0,-1 1-129,-3-2 387,0 1-258,-5 0 258,-1-1-387,-7-3 129,0 2-129,-13-4 0,13 0 258,-13 0-387,0 0 387,0-11-258,0 0 387,-3-8 0,-2 0 0,0-6-129,-1 4 129,3-11-258,1 2 0,1 0-258,0 0-258,1 4-645,0-9-903,2-2-2451,7 7-516,-9-3 387</inkml:trace>
  <inkml:trace contextRef="#ctx0" brushRef="#br0" timeOffset="1103.0628">17734 9632 1677,'0'-13'1806,"-2"-3"-258,2 16-258,-17-13-129,2 8-129,-3 5-258,-5 0-129,-1 0-387,-5 3 0,2 7 0,-7 2 0,1 5-258,-1 2 129,-1 2-129,-2 4 0,0 2 0,3 3 129,-1 2 0,5-3-129,7 1 387,2-4-129,10 3 0,3-6 0,8 2 129,11-5 0,8 0-129,8 1 258,9 0-258,2-4 0,6 1-129,-2-4 0,3 1-129,-6-6 258,-2 1-258,-8-4 0,-7 0 0,0-1-387,-11 0-258,4 0-903,-7 4-1935,-8-9-903,14 3 258</inkml:trace>
  <inkml:trace contextRef="#ctx0" brushRef="#br0" timeOffset="1375.0787">17906 9914 903,'0'0'1290,"12"0"-3354</inkml:trace>
  <inkml:trace contextRef="#ctx0" brushRef="#br0" timeOffset="1691.0968">18047 9900 1,'34'-7'1676,"-21"7"-128,-3 2-129,-10-2-129,10 17 129,-10-4-387,-3-1-129,-2 7 0,-10-3 0,2 6-258,-7-2-129,2 1-258,-3-2 129,2-1-258,3-1 0,0-5 129,6 0-129,5-2 258,5-10-258,0 16 129,0-16 0,26 8 0,-8-8 258,7 7-258,6-7 0,4 2-129,4-1 0,0-1-129,-1 4-129,1-1-129,3 7-1161,-5 2-2580,-12-8-516,7 7 258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19:14.03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45 10996 774,'0'0'2709,"0"0"-129,0 0-2193,0 0-387,0 0 0,0 0 0,1-7 387,-1 7 0,0 0 129,4-10 387,-4 10 0,0 0 258,0 0 0,0-16-129,0 16-129,0 0-387,4-11 0,-4 11 0,0 0-129,7-14-258,-7 14 0,15-10-129,-4 3 129,3 3 0,0-4-129,6 4 0,-2-2 258,4 4-258,-1-3 0,-1 3 0,0 2 0,0 2 0,-1 3 0,-4 2 0,0 0 0,-3 3 0,-4 3 0,-2 1-258,-3 0 258,-3 4 0,0 2 0,-7 4-129,-5-2 129,-3 3 0,-3 1 0,-4-1 0,-2 4 129,-2-4-129,-1-3 258,0 2-258,4-3 129,1 3-129,1-4 0,5 1 0,1-3 0,7-1 129,2 1-129,6-6 0,0 3 129,0-15 0,15 17 129,0-12 0,5 0 0,3-5 0,5 1 258,1-1-129,4 0-129,-1 0-129,2 0 129,-3-1-129,2 1 0,-3-3-129,0 2 129,-3-2 0,-1 2 0,-3-3 0,0-1 0,-8 0 0,0 1 0,-15 4 0,18-3-129,-18 3 129,0 0-258,0 0-129,0 0-387,9 13-2064,-9-13-1548,0 12-387,0-12-387</inkml:trace>
  <inkml:trace contextRef="#ctx0" brushRef="#br0" timeOffset="916.0524">2430 11103 1161,'10'-11'1419,"-2"0"0,-8 11-129,0 0 258,0 0-129,6-14-129,-6 14 0,0 0-258,0 0 0,0 0-387,0 0 0,0 0-258,-6-9 129,6 9-129,-13 0-129,13 0-129,-20 0 0,9 2-129,-4 2 0,2 6 0,-4-3-129,0 5 129,-3 0 0,2 5-129,-1-3 129,0 6 129,3 0 0,-2-2 0,7 2 0,1-3 129,8 2 0,0 0-129,2 1 129,11-5-129,5 2 0,5-3 0,4 1 0,2-6 0,6 0 0,-3-4-129,2-2-129,0 1-258,-4-4-387,5 0-774,-10-1-1806,-1-11-903,4 5-129</inkml:trace>
  <inkml:trace contextRef="#ctx0" brushRef="#br0" timeOffset="1388.0791">2677 11361 1677,'-14'1'3483,"14"-1"258,-12 0-2193,6-8-516,4-6-258,-3-4-258,3 0-129,2-9 0,0 5 0,2-3 0,7 5 0,-3-1 0,6 6-258,0 1 0,2 5 0,2 5 129,-2 2-258,5 2 0,-1 3 0,2 6 129,-2 2-129,1 1-129,-2 1 258,-1 3-129,-2-2 0,-1 1 258,-4-1-129,-3 2 258,-5 0-129,-2-2 0,-8 6 129,-6-5-129,-3 3 129,-7-5-129,2 3-129,-6-4 0,4-1-129,-1-6-129,-1-3-258,9 2-387,-4-6-1032,22 2-2322,-14-16-129,11 0-258</inkml:trace>
  <inkml:trace contextRef="#ctx0" brushRef="#br0" timeOffset="2035.1164">3002 11185 1419,'9'33'4128,"-9"-22"-129,4 11-129,-4-1-2709,-3-1-645,3 1-258,-1-1 0,1 1-129,-3-3 129,-1 0 0,-1-5 0,5-13 0,-9 12 0,9-12-258,0 0 0,-8-15-129,8-2 0,0-4-129,3-2 0,1-1 129,3-2 0,-4 6 258,2-1 0,-1 7 129,-1 2-129,-3 12 0,5-12 0,-5 12-129,0 0 129,16-1-129,-16 1 129,18 1 129,-8 8-129,6 1 0,-6 4 0,7 3 129,-3 0-258,2 3 129,-1 1-129,2 0 258,-3-8-258,-1 2 129,-13-15 0,19 14 0,-19-14 129,12 0-129,-9-9 0,0-5 129,-3-6-129,2 0-129,-2-5 0,0-3 0,-3-2 129,-2 2-258,0 3 0,0 3-129,4 7-258,-4-2-516,5 17-516,0 0-1161,0 0-1677,10-5-129,-10 5 0</inkml:trace>
  <inkml:trace contextRef="#ctx0" brushRef="#br0" timeOffset="2475.1416">3507 11158 3483,'18'2'3870,"-18"-2"-258,0 0-2451,0 0-774,0 0 0,-7 0-129,7 0 0,-21 0 258,5 0 0,-1 0 129,-1 0-129,5 4 129,-1-3-129,14-1-129,-12 12-129,12-12-129,2 10-129,10-3-129,5 0 129,4 3-129,4-2 129,4-1 0,0 3-129,2 2 129,-1 4-129,-3-4 129,-5 5 0,-3-6 129,-8 3 0,-4 3 129,-7-5 0,-7 3 0,-13-5 129,-1 4-129,-6-4-258,-2-1 0,-2 1-516,0-7 0,6 4-387,-2-10-516,15 3-774,-3-8-903,15 8-645,0-21-258</inkml:trace>
  <inkml:trace contextRef="#ctx0" brushRef="#br0" timeOffset="2724.1558">3809 11174 1161,'19'11'1419,"-2"14"-129,-11-5 129,-4 0 516,3 6-129,-5-4 0,4 7 258,-4-10-387,3 8-129,-3-13-129,6 6-774,-5-9-129,-1-11-516,12 16-774,-12-16-1548,1-6-2064,-1 6-129,0-23-258</inkml:trace>
  <inkml:trace contextRef="#ctx0" brushRef="#br0" timeOffset="2936.1679">3715 11211 1419,'-17'-2'3741,"17"2"258,15-12-2193,9 12-387,-6-10 0,17 9-387,-4-13-129,9 7-129,-8-5-387,5 5-387,-3 3-903,-6 1-2322,-4-5-903,5 8-387,-14-6 388</inkml:trace>
  <inkml:trace contextRef="#ctx0" brushRef="#br0" timeOffset="3356.1919">4166 11388 5805,'1'-12'4386,"11"0"-516,-5-9-1290,8-4-3096,0-7-129,8 3 0,-5-5 129,5 3 258,-6 0 129,2 2 387,-3 11 0,-3-3 387,1 13-258,-3-1 0,2 9-129,-13 0-129,18 21 129,-8 0-516,-2 5 516,2 8-258,-1 3 129,0 5 0,1-1 0,-1 0 0,1-4 0,-8-5 0,5-6-129,-6-5-258,-1-21-903,0 13-2451,0-13-645,-13-12-258</inkml:trace>
  <inkml:trace contextRef="#ctx0" brushRef="#br0" timeOffset="3552.2032">4210 11289 774,'0'0'4257,"0"0"0,0 0-258,24-4-2580,5 3-774,2-1-258,4-1-516,5 0-258,-4-4-645,9 6-387,-12-10-903,5 1-645,-3 3-516,-7-7 129</inkml:trace>
  <inkml:trace contextRef="#ctx0" brushRef="#br0" timeOffset="3748.2144">4714 11192 1,'20'30'1805,"-12"-12"259,-2 2-129,-3 1 0,3 4-129,-6-6-387,2 8-129,-3-9-129,1 2-129,-6-6-258,3 1-387,3-15-387,-10 13-1419,10-13-1935,0 0-1032,-4-16 129</inkml:trace>
  <inkml:trace contextRef="#ctx0" brushRef="#br0" timeOffset="4364.2496">4682 11153 2451,'0'0'3483,"0"0"129,0 0-2322,0 0-1161,0 0 258,16 7 258,-16-7-129,18 0 387,-18 0 0,14 0 0,-14 0-129,17 11 129,-12 0-387,8 7-258,0 4-129,4 2 0,0 2-129,2 0 0,-1-1 0,4-1 129,-3-3 0,0-1 129,-3-8 0,0 3 0,-4-12 129,0 1-258,-12-4 129,15-3-129,-13-11 0,2-3-129,-4-9 129,1-4-129,0-1 0,-1-6-129,4 2-129,-3 0-129,5 6-129,-5 3-516,11 9-258,-11-5-645,11 19-387,-12 3-387,11-9-516,-11 9 258,12 0 129</inkml:trace>
  <inkml:trace contextRef="#ctx0" brushRef="#br0" timeOffset="4581.262">5170 11136 1419,'20'29'3483,"-15"-12"-258,7 6-1290,-3 3-903,-1 0-258,2 6-129,-5-6 0,4 6 0,-7-11-129,7 1 0,-7-5-258,2-3-645,-4-14-1806,14 13-1806,-14-13-387,7-12 259</inkml:trace>
  <inkml:trace contextRef="#ctx0" brushRef="#br0" timeOffset="4814.2752">5006 11133 4257,'-12'13'4773,"12"-13"-258,10 9-258,9-9-3225,1-4-903,8-3 0,7-1-258,2-1-129,9 1-387,-4-6-645,8 2-3096,0 9-258,-2-6 0</inkml:trace>
  <inkml:trace contextRef="#ctx0" brushRef="#br0" timeOffset="9951.5692">6123 11118 903,'0'0'2709,"-9"7"-1677,-5-4-774,-2-2 387,-4 3-129,0 2 645,-4-3-258,1 3 129,-4-1 0,5 7-129,0-8-129,4 7-258,2-6-129,3 4-258,13-9-129,-14 13 258,14-13-129,0 0 129,0 14 258,0-14-258,13 7 129,0-5 0,-1-1 0,6 4-258,-1-5 0,1 4-129,1-1 0,0 2 0,1 2-129,-1-2 0,-2 7 0,-1-3 129,-2 4-129,-3 1 129,-1-4 0,-2 2 0,-8-12 0,7 22 0,-7-22 0,0 19 129,0-19-129,-8 15 129,8-15 0,-24 10 0,10-5 129,-2 1-129,-5-5 258,2 3-129,-3-1-129,3-2 0,0 2-258,4-3 0,4 3-645,-2-3-516,13 0-903,0 0-2064,0 0-129</inkml:trace>
  <inkml:trace contextRef="#ctx0" brushRef="#br0" timeOffset="10783.6168">6273 11078 2322,'-14'8'4386,"14"-8"-387,6 0-258,-6 0-3354,0 0-516,18-5-258,-6 5 129,-2 0 0,4 5 0,-2 5 258,-2 1 258,2 5 0,0 3-129,1 0 0,-2 2 0,2 1 0,4-5-129,-4-2 129,1-1-258,-5-4 129,-9-10 0,20 7-258,-20-7-645,13 0-129,-13 0-516,10-12-129,-10 12 129,10-26-258,-3 14 387,-4-3 129,4 3 516,0-1 258,1 0 516,-8 13 0,19-21 129,-7 14-129,0 2-129,1 0 129,0-2 0,-2 4 0,-11 3 0,15-2 129,-15 2 258,0 0-258,0 0 129,0 0 0,-5 12 0,-9-5 0,1 4-129,-6 0 258,-1 3-129,-2 2 129,1-3-129,1 3 0,-1-2-129,4-3 258,4-4-258,13-7-129,-15 9 0,15-9 0,0 0 129,0 0-129,7 0 129,-7 0 129,15 0-129,-15 0 129,19 2-129,-19-2 0,15 19 258,-5-3 0,-3 1 0,1 7 129,-2-3 0,2 4 129,-3-8-129,2 5 129,-4-5-387,1 1 0,-3-8 0,-1-10-645,4 17-258,-4-17-1419,0 0-1677,0 0-129</inkml:trace>
  <inkml:trace contextRef="#ctx0" brushRef="#br0" timeOffset="11491.6572">6723 11451 1032,'-4'13'3870,"4"-13"129,0 0-645,0 0-2709,0 0-774,0 0-129,6-14 516,-1 0-129,-1-3 258,4-3 129,-4-6 0,3 0-129,-1-3 258,1 0-387,3-3-129,-1 5 0,-1 3-129,-1 3-129,0 4 129,-1 4 0,-6 13-129,0 0 129,0 0 0,11-2 0,-11 2 129,8 10 0,-6 1 0,3 8 129,-2-3 129,2 1 0,1 0-258,1 0 129,0-5 0,2 1-129,2-9 0,4-4-129,2-3 129,1-8-258,1-7 129,0-3 0,0-1 0,-2 1 0,-3 1 0,-3 5 129,-5 2-129,-6 13 0,0 0 0,0 0 129,3 6-258,-3 11 258,0 0-129,0 2 0,0 5 0,0 0 387,0 0-387,0 6 129,0-1 0,0 0-258,0-1-129,0-5-645,0 1-1032,0-1-2451,0-23-129,0 14-387</inkml:trace>
  <inkml:trace contextRef="#ctx0" brushRef="#br0" timeOffset="12551.7179">7323 11145 1548,'-15'37'4128,"15"-14"129,-9-13-258,8 6-3225,-4 8-774,1 3 0,4 4 129,0-1-258,0 0 258,0 0-129,-1-4 0,1-4 258,0-4-129,-1-5-129,1-13 129,-6 12-258,6-12 0,0 0-258,-10-18 129,8 5-258,-1-7 0,2 2 0,-3-9 0,2 5 129,1-2 258,-2 4 0,2-3 129,0 3 129,0 3-129,1-2 129,0 6 0,0-4 0,1 4 0,5-3 0,1 4 129,2-1 0,5 1 129,-1-3 0,7 0 0,-5 0 0,9 5-129,-5-4 258,2 6-258,-1-3 0,-2 6-129,-1 2-129,-3 2 0,0 1 0,-14 0 129,18 10-129,-18-10 0,7 22 129,-7-9 129,0 1-129,-1 3 129,-9-5 0,4 5 0,-3-5 0,1 3 0,-5-7 0,5 3 129,-4-3-258,-1 1-129,2-1 129,11-8-129,-21 17 0,11-10 0,-2 2 0,1 1 0,0-3 0,11-7 0,-21 12 0,10-6 0,11-6 0,-16 6-129,16-6 129,0 0-129,0 0 0,0 0-129,9-9 129,5 2 0,1 5 0,4-4 129,3 4-129,-2 0 0,5 2-129,-4 4 129,4 6 129,-5 0-129,1 5 0,-2-1 0,-2 5 129,-3-2 0,-1 4-129,-5-2 258,-1 0-129,-4 1 129,-3-2-129,-1 0 258,-11-4-129,0 3 0,-5-3 129,-1 1 0,-6-4-129,3 1 0,-1-4 129,-1 1-129,-2-3-129,2-5 0,4-1-387,-2 0 0,7-4-387,-3-9-1161,10-3-2322,7 6-645,1-9 516</inkml:trace>
  <inkml:trace contextRef="#ctx0" brushRef="#br0" timeOffset="12995.7433">7823 11445 2967,'-39'12'4386,"25"-8"-516,-10-14-258,5-2-3741,5-6-387,9-2-129,2-8 0,3-1 129,9-4 258,4 2 129,6 2 258,1 1 0,4 9 129,-1 4 0,4 8 0,-6 7-129,2 4 0,-3 11 0,-1 6 258,-4 3-129,-2 6 258,-5-2 129,-1 7 0,-7-10 129,0 7 0,-9-12-129,-3 4 129,-5-9-258,-2-2-387,-3-3-258,-4-9-387,8 5-903,-9-6-2193,5-9-1161,9 1-258</inkml:trace>
  <inkml:trace contextRef="#ctx0" brushRef="#br0" timeOffset="13407.7668">8112 11214 3870,'-9'19'4515,"9"-19"-129,-8 10-1032,8 2-3225,0 1 129,3 4-258,-2-1 258,4 4 0,-4-1 129,5 5-129,-6-2 258,-2 7 129,-4-7-258,1 6 0,-1-3-258,0-1 129,1-6-129,1-2 0,4-4-129,0-12 0,9 9 0,5-9 0,4 0-129,3-8-258,5 5-258,0-9-645,9 5-2451,-1 0-1161,-7-2 0</inkml:trace>
  <inkml:trace contextRef="#ctx0" brushRef="#br0" timeOffset="14091.806">8757 11240 1935,'10'-7'3612,"-10"-5"-129,0 12-2967,0-17 129,0 6 129,0 11 0,0 0 0,-6-13 258,-5 6 0,11 7 0,-22 0-129,11 3-258,-7 3-258,0 5-129,-2-3-129,-1 6 0,1 0 0,2 3-129,1-3 0,3-5 0,2 6 0,4-3 0,4-2-129,4-10 129,0 19 0,0-19 0,20 13 129,-5-4-129,4-2 258,4 1-258,0 1 0,2 0 0,-3 1 0,4 0-258,-4 4 129,-1 0 0,-1 1 0,-6-1 129,-1 1-129,-5-1 129,-2 0 0,-3 1 0,-3-4 129,0-11 0,-16 18 0,2-7 0,-4-2 129,-1 0-258,-7 4 129,0-2-774,3 7-1161,-6 2-2451,-7-8-387,4 8-258</inkml:trace>
  <inkml:trace contextRef="#ctx0" brushRef="#br0" timeOffset="45387.596">9748 10864 1548,'0'-8'1935,"0"8"-516,0 0-516,0 0-258,0 0 129,0 0 0,5-13-129,-5 13 258,0 0 0,0 0 0,0-15-129,0 15 0,0 0-387,-11-9 258,11 9-387,-14-4 0,14 4-129,-23 0-129,12 4 129,-3 1-129,1 6 129,-6-2-129,6 4 258,-2 3-258,2-4 129,3 4-129,0-3 0,5 1-129,0 0 258,4-1-258,1-1 129,0-2 0,4 5 0,2-6 0,3 5 129,-1 0-129,2 0 0,-2 1 0,4 1 129,-4 2-129,-1 0 0,-2 7 129,0 1-129,-2 3 0,-3 4 0,0 4 129,-5-1 0,-3 1 129,-2-6 0,2 1 129,-5-9 0,4 1-129,-3-10 0,3 0 0,-2-7 0,11-7-258,-14 7 0,14-7 0,0 0-129,-10 2 0,10-2 0,0 0 0,0 0 0,0 0 0,5 0 0,-5 0 0,15 5 129,-15-5 0,14 19-129,-6-2 129,0 3 129,-3 0-129,1 4 0,-3 2 0,-2-2 129,-1 2 0,0-1 0,2-1-129,1-2 0,3-2-129,2 0 129,6-6-387,7 2-516,2-7-258,11 2-1419,4-3-1677,-6-8-387</inkml:trace>
  <inkml:trace contextRef="#ctx0" brushRef="#br0" timeOffset="55935.1992">11575 10694 1677,'-3'-11'2193,"3"11"-387,0 0 0,0 0-387,0 0-387,-9-12-516,9 12-129,0 0-129,0 0 0,7 0-129,-7 0 258,15 1-258,-2 2 129,0 1 0,6 2 129,-3-2-258,3 5 0,-3-4 0,4 0 0,-6-1 0,3-1 129,-7 0-129,-10-3 0,18 5 0,-18-5 0,12 4-129,-12-4 129,0 0 0,10 10 129,-10-10 0,0 0 0,0 0-129,0 0 129,0 0-129,0 0 0,0 0 0,0 0 0,0 0-129,0 0 0,0 0 0,0 0 0,0 0 258,0 0-258,0 0 0,0 0 0,0 0 0,0 0-258,0 0 258,0 0-129,0 0 129,1 12 0,-1-12-129,0 0 129,0 0-129,6 10 129,-6-10 0,5 17 0,-3-3 129,0 1-129,-1 2 129,0 8-129,-1-1 129,0 5-129,0-1 387,-2-1-387,-2-1 0,3 1 0,-2-3 0,3 1 129,0-1-129,2-5 0,2 3 0,2-1 0,2-3 0,1 1 129,0-5-258,-1-2 129,5-3 0,-1-1 0,2-3 0,-2-3 0,4-1-129,-3-1 129,0-1 0,-1-3 0,-2-1-129,-10 5 258,11-11-129,-11 11 0,0 0 0,0-13 129,0 13-258,-18-3 129,6 3-129,0 0-129,-3 3 258,1 4-129,0 0 129,0 5-129,2 3 129,0 2 0,2 3 0,1-1 0,2 5 0,0 1 129,2-1-129,4-2 0,1 3 0,0 0 0,2 0 0,6 2 0,1 0 0,1-2 0,3 5 129,0 2-129,1-2 258,0-1-258,-1 3 129,-2-3-129,-1 0 129,-3-3 0,-1 1-129,-2-5 0,-4-2 129,0 0 0,-6-3-129,-1 0 258,-4-2-258,-3-3 129,-1 1 0,-2 0 0,-1-3-129,-2 3 129,2-3-258,2-3-258,4 9-774,-7-6-2193,4-5-1290,7 7-129</inkml:trace>
  <inkml:trace contextRef="#ctx0" brushRef="#br0" timeOffset="114098.526">10339 11129 129,'14'-12'1419,"-9"0"129,-5 12-258,0 0-129,0 0-387,-11-12-258,11 12-387,-16 0 129,4-1-129,1 1 129,-2 0-129,1 0 129,0 0-129,-2 1 0,2 0 0,-3 2 0,3 2-129,-1-2 129,0 4-129,-1-2 0,1 0-129,0 1 129,0 1 0,-1 0 129,3 2-129,-2-2 0,0 3 0,-1 2 0,0 5 258,0 0-258,0 0 129,1 5 0,-4-3 129,4 5-129,-2-2 258,4 3-129,1-6 0,2 4 129,2-5-129,2 1-129,2-2 0,2 1 258,0-3-387,2-1 129,7-3 0,1 2 0,5-5 0,3 0 0,3-4 0,4-1 129,2-3 0,2 0-258,-1 0 129,1-1-129,-3-3 129,0-1-129,-2-1 0,-3 0 129,-5 2-258,-2 0 258,-14 4-129,17-6 129,-17 6-129,0 0 258,0 0-258,0 0 0,0 0 0,0 0 0,0 0 0,-10 3-516,10-3-387,-13 11-1548,13-11-1677,0 0 0</inkml:trace>
  <inkml:trace contextRef="#ctx0" brushRef="#br0" timeOffset="114641.5571">10469 11422 1419,'14'4'1677,"-14"-4"-129,0 0 129,0 0 258,0 16-258,0-16-387,0 18-258,-1-6-387,1 3-387,0 2 0,0 5-129,1-1-129,0 1 258,2 1 0,-2-5-129,-1-1 129,1-2 0,-1-3 129,0-12-129,0 15 129,0-15-129,0 0 0,0 0 0,0 0-516,0 0-258,0 0-1161,0 0-2580,0-18-387,7 6 258</inkml:trace>
  <inkml:trace contextRef="#ctx0" brushRef="#br0" timeOffset="115406.6009">11220 11219 2322,'0'-12'3354,"0"12"-1677,6-14-903,-6 14-258,8-15 0,-5 5-129,-3 10 129,5-17 129,-5 17-129,2-15 129,-2 15-129,0 0 129,0 0-387,-13-11 258,13 11-387,-23 0-129,7 0 129,-3 6 0,-2 3-129,-3 2 0,-2 3 0,-1 3 0,-1 3 129,3 1-129,-3 2 0,7-1 0,-2-1 0,6 4 0,1-2 129,6-2-258,4-3 258,1-1-129,5 2 129,4-3-129,5 1 258,4-4-258,6 0 387,-3-1-258,7 2 0,-3-2 0,2-1 0,-4-1 0,1-1 0,-3-4 0,0 4 0,-4-5 129,1-1-129,-3-2-258,-10-1-129,24 0-258,-24 0-387,27 0-516,-27 0-903,23-4-1548,-2 4-774</inkml:trace>
  <inkml:trace contextRef="#ctx0" brushRef="#br0" timeOffset="116014.6356">11390 11497 129,'0'0'3483,"0"0"258,0 0-1677,-8-7-2064,8 7-129,9-11 0,-9 11 0,22-11 129,-7 5 0,-2 2 258,3 1 0,-2 1 129,2 2-258,-3 0 129,1 4 258,-14-4-258,14 16 129,-14-16 0,6 24-129,-6-11 129,-2 3 129,-7 1-129,0 0 129,-10-1-129,6 2 0,-7-1 129,1 2-258,0-2 0,2 0-129,-1-5 0,3 2-129,2-1 0,3 0 0,10-13 0,-13 18 0,13-18 0,-4 17 129,4-17 0,0 12 258,0-12-129,14 9-129,-14-9 129,22 11 0,-9-8 0,5 3-129,2 2-129,0-4 0,4 6-387,0-5-1161,3-2-2709,8 5-258,-6-8-387</inkml:trace>
  <inkml:trace contextRef="#ctx0" brushRef="#br0" timeOffset="17547.0036">1364 12677 516,'0'0'2451,"0"0"-645,0 0-1548,0 0-129,0 0 0,0 0 129,0 0 129,0 0 387,0 0 0,0 0 0,0 0 129,-7 8 0,7-8-258,0 0 0,-4 19-129,2-9-258,1 6 0,-3 0-129,4 5 258,-2 4-129,1 6 129,-4 4 0,1 7 129,-1-1-129,1 7 129,-1-1 0,1 1-129,-2-3 0,1-3-129,0-10-129,2-5-258,1-6-258,0-7-1290,2-14-2193,0 0-387,7-14-129</inkml:trace>
  <inkml:trace contextRef="#ctx0" brushRef="#br0" timeOffset="23228.3286">2359 12799 1,'13'-7'515,"-13"7"1,0 0 129,0 0 129,0 0 258,0 0-129,-2-10 0,2 10-258,0 0 129,0 0-516,0 0 0,0 0-129,0 0-129,0 0 0,0 0-129,0 0 129,0 0 0,-4 9 129,4-9-129,0 15 0,2-5 0,3 3 129,-3 1-129,2 5 129,-1 2 258,2 4-129,-3-1 0,5 5 258,-3-3 0,5 1 0,-4-5 129,4 0-258,-2-5-129,6-5 258,-2-7-387,5-5 129,1-1-258,3-10 129,2-5-129,-2-5 0,3-4 0,0-5 0,-4-1 0,-3-1 129,-1 0 129,-4 1-129,-6-1 129,1 6 0,-4 1-129,-1 8 387,-1 1-258,0 16 0,-1-17 0,1 17 0,0 0-516,0 0 258,-9 12-387,9-12-516,0 22-1548,4-8-1419,-4-14-258</inkml:trace>
  <inkml:trace contextRef="#ctx0" brushRef="#br0" timeOffset="23895.3667">2849 12792 516,'0'0'3354,"0"0"-258,0 0-129,0 0-3096,15-5-387,-15 5 258,0 0 258,0 0 258,0 0 258,11 12 387,-11-12-129,0 25 258,0-8-129,0 8-129,0 0-387,1 2 129,2-3-387,2 5 129,1-6-129,-1 0 129,0-7-129,-1-3 129,-4-13 129,6 12-129,-6-12-129,0 0 129,12-17-129,-2 0-129,-1-5 258,5-4-258,-1-1 129,1 0-129,0 1 129,0 4-129,0 2 258,0 4 0,-1 4-258,2 7 129,1-2 0,1 5 0,-2-2 129,4 3-129,-5 1 0,4 0 129,-6 4 0,0 3 0,-12-7 0,17 27 0,-14-8-129,1 5 129,-4 0-129,0 6 0,0-1 0,0 2 0,-1-4-129,0-3-129,1-1-258,0-12-645,7 2-2064,6-9-1548,-13-4-129,24-11-258</inkml:trace>
  <inkml:trace contextRef="#ctx0" brushRef="#br0" timeOffset="24288.3891">3473 12833 1806,'13'-7'1548,"-13"7"-774,0 0-258,0 0-387,0 0-258,0 0-387,0 0-516,12 0-1419</inkml:trace>
  <inkml:trace contextRef="#ctx0" brushRef="#br0" timeOffset="25203.4415">3459 12808 774,'0'0'3870,"10"4"-129,-7-10-129,-3 6-3096,26-14-516,-6 9 0,1 0-129,4 0 129,-4 5 0,4 0 0,-3 7 129,0 6 129,-1 6-129,-2 1-129,0 8 0,-3-2 0,0 2 0,-2 0 0,-4-3 0,-5-2 129,-4-3 0,-1-4 129,-5 0 129,-8-4-258,0-5 129,-6-4 0,-1 0-129,-2-3-129,3-3 129,-3-7-129,6-2 0,0-4 0,5 0-129,4-1 129,5 0-129,2 5 129,0-5-258,9 5 129,3 0 0,4 3 129,2 1-387,5 1 258,0-3-258,5 4-387,-4-2-774,4-5-1806,8 11-645</inkml:trace>
  <inkml:trace contextRef="#ctx0" brushRef="#br0" timeOffset="25651.4672">4000 12811 1677,'6'15'2580,"-6"-15"-1935,10 24-774,-2-8 129,1 2 0,4-1 129,-4 0 516,1 1 129,-2-7 516,0 3 129,-8-14 0,7 11 129,-7-11-129,0 0-258,0 0-129,-6-4-387,-1-7 0,5 0-516,-3-3 0,3-5-129,1 0 0,1-1 0,1-2 0,6 0 129,4 3-129,1 0 0,4 3 129,2 7-129,-2 0 0,7-1 0,-4 8 0,2 2 0,-3 0-129,-1 0 0,2 4-129,-7-1-387,7 3-258,-19-6-258,25 9-645,-25-9-258,24 0-129,-24 0-258,16 0 387,-16 0 387,12-2 387,-12 2 646</inkml:trace>
  <inkml:trace contextRef="#ctx0" brushRef="#br0" timeOffset="26079.4916">4383 12763 645,'0'0'1161,"7"9"387,-7-9 0,5 19 258,-1-2 129,-2-2-129,3 9 0,-5-5-516,0 9-129,0-9-258,0 8 0,0-10-387,0 3 0,0-7-258,0-2-129,0-11 0,18 0-258,-1-6 129,4-13-258,4-3 129,2-4-129,5-3 0,0-5 129,-3 3 0,-1-2 129,-3 9 0,-4 2 129,-7 6 0,0 3-129,-14 13 0,15-14 129,-15 14-129,0 0 0,4 9 0,-4 4 0,0 0 129,-1 5 0,-3 4 0,2 3 129,-2 3 0,3 6 129,-3 3-129,3 8 129,-2 5 0,-1 12-129,0 0 129,0 4-258,-1-3 129,0 0-516,5 4-1161,-2-10-2967,-1-17-258,3-9-258,0-31 1</inkml:trace>
  <inkml:trace contextRef="#ctx0" brushRef="#br0" timeOffset="26812.5336">5595 12590 2193,'0'0'3354,"-13"-14"0,13 14-2838,0 0-129,0 0-129,0 0 0,0 0 258,-6 13 0,4 0 387,2 8 0,-2 7 0,2 13-258,0 0 0,0 10-258,0-1-129,3 0-129,-1 0 0,0-6-129,-2-6-129,0-11-258,0-5-1161,0-6-2451,0-16-258,0 0 0</inkml:trace>
  <inkml:trace contextRef="#ctx0" brushRef="#br0" timeOffset="27215.5566">5564 12609 1935,'0'-21'3870,"10"11"258,-7-9-645,10-2-2838,5 2-645,6 0 129,3-1-129,3 3 0,0 0 129,0 7 129,-2 3 0,-2 7 0,2 4 129,-9 6-129,0 9-129,-7 3 258,0 6 129,-7-3-129,-2 8 0,-4-5 129,-5 4 0,-9-6 0,2 7 0,-12-8 0,2-1-129,-9-4-129,2-3 0,-3-3-258,1-3 129,2-4-258,0-7-258,8 5-387,0-5-903,22 0-2064,-13 0-903,13 0-387,0 0 259</inkml:trace>
  <inkml:trace contextRef="#ctx0" brushRef="#br0" timeOffset="27739.5866">5873 12843 2967,'0'0'3354,"9"12"-258,-9-12-2451,0 0-903,12 19-129,-1-9 387,-1 7 0,3 0 387,0 5 129,0 1 0,-1 2 129,-2-6 258,1 3-129,-6-5 129,2-3 129,-7-14-258,1 20 129,-1-20-258,-7 4-129,-4-4 129,11 0-387,-19-12-129,10 0 0,1-2-129,3-3 0,0-5 129,4 0-258,1 2 129,1-4 0,9 5 129,0-3-258,7 4 129,0 2 0,7 4 0,-1 0-129,8 4 0,-2-2-129,6 7-516,-3-4 0,4 7-774,-7 0-1548,-6-3-1290,9 3-258</inkml:trace>
  <inkml:trace contextRef="#ctx0" brushRef="#br0" timeOffset="28471.6285">6382 12925 129,'43'0'3741,"-27"-6"-129,17 4-258,-9-10-3096,1-3-258,2-4 0,-6 2 0,-1-1 0,-8 0 258,0 1 129,-9 3 0,-1 2 0,-2 12 0,-5-13-258,5 13 0,-23 0-129,7 1 0,-1 8-129,-2 2 129,-3 2 0,-1 2 129,2 3 129,-3-1 129,4 3-129,-1 0 0,4 3 0,-2-3 0,7 4 129,3-4-129,3 2 0,1-1-129,5-2 129,8-2-129,5-4-258,10-2-129,2-4-258,11-1-258,0-6-258,6 0 258,-3-5 0,2 4 0,-7-2 516,-1 3 258,-5 7 387,-6 3 387,-2 6 0,-4-1-258,1 0 129,0 0-258,-1-1-129,3-7-129,0-2 129,0-5-258,0-3 0,0-8 0,-2-2 0,-3-7 258,0-1-129,-4-6 129,-2 2-129,-4-1 0,-2 0-129,-2 2 129,0 2-129,-7 7-129,-3 3-129,-4 4 129,-2 2-129,-2 6 129,-2 0-387,1 9 0,-1 3-258,1 6-387,-2-4-387,6 5-516,0 2-258,3-1 129,4-3-129,1-5 517</inkml:trace>
  <inkml:trace contextRef="#ctx0" brushRef="#br0" timeOffset="28971.6571">7080 12603 1806,'25'-70'3483,"-18"42"-645,1 6-1032,-1 5-387,-4 4-387,-3 13-129,0 0-129,13-2-129,-13 2 258,1 24 0,-1-7 0,0 17-129,-6 5 129,4 15-129,-9 0-258,8 8 0,-5-2-129,7-2-258,0-4 0,1-8-129,4-14 0,5-13-129,6-14 0,3-9 0,5-14-129,2-10 129,1-4 0,0-2 0,-3-1 129,1 3-258,-5 7 258,-2 8 0,-4 8 129,-13 9 0,15 7-129,-6 15 258,-5 8-129,2 8 258,-1 3-129,0 6 258,0-3-387,2-1 129,2-6-387,-3-10-645,13-10-2967,-5-10-903,-5-12-258,3-17-387</inkml:trace>
  <inkml:trace contextRef="#ctx0" brushRef="#br0" timeOffset="29156.6677">7459 12559 3483,'35'34'0,"-20"-29"129,0-2-129</inkml:trace>
  <inkml:trace contextRef="#ctx0" brushRef="#br0" timeOffset="29527.6889">7793 12746 2709,'0'20'4128,"0"-20"-645,-19 0 0,19 0-2838,0 0-1032,-13-7 129,13 7 0,-21 0 516,21 0 258,-24 20 516,15 1 258,-6 0-258,10 10 0,-5-1-387,8 6-129,1-3-258,1 1 0,10-5-129,2-2 129,1-10-129,5 0 0,0-12 0,2-2-129,3-3-387,-2-11-258,6 2-645,-8-14-516,13 6-1032,-8-8-1161,4 2-258,-3-1 258</inkml:trace>
  <inkml:trace contextRef="#ctx0" brushRef="#br0" timeOffset="29875.7088">8032 12850 2193,'0'0'2580,"0"0"-129,0 0-1161,0 0-387,0 7-387,0-7-129,6 21 258,-3-9-129,10 3 129,-2-3 0,5 3-129,1-1 0,4 1-258,-1 1 0,0 1-129,-3-2 0,-2 5 387,-6-3-129,-2 1 129,-7-2 0,-1 5 0,-14-8-129,-1 3 0,-7-1 0,-3-2 0,-2-4-387,-1-4 0,3-2-387,1-3 258,7-5-258,4-10 0,11 1-387,1-9 0,12 2-258,2-9-258,14 2-258,1-9-774,4 0-387,7 4-1419</inkml:trace>
  <inkml:trace contextRef="#ctx0" brushRef="#br0" timeOffset="30159.725">8444 12436 3225,'2'-11'4386,"-2"11"0,11 0-1032,-10 12-2193,-2 2-516,0 12-258,-8 5 129,6 13 129,-6 9-258,6 13 129,-4-2-129,5 5 0,-3-1-258,2-1 0,1-9-129,-5-9-258,4-14-258,-8-16-387,9-3-1806,2-16-1677,-25-4-258,15-14-387</inkml:trace>
  <inkml:trace contextRef="#ctx0" brushRef="#br0" timeOffset="30626.7517">8478 12887 3225,'73'20'4257,"-30"-14"-258,-10-9-258,1-4-3612,4-2-258,-3-4-258,-6-4 0,-2-5 129,-6-2 0,-4 5 129,-5-3-129,-4 3 516,-6 2-258,-2 2 129,0 15-129,-19-14 0,3 14 129,-4 0-129,-2 7 129,-2 5 0,-1 4 0,0 5 129,0 0 129,5-3 0,4 5 129,1-3 129,10 4 129,-1-7-129,8 7 258,7-10-258,12 14 0,1-7-129,9 3 0,0 0 129,8 3-258,-1-5-129,1 3 0,-1-3 0,-3-3-129,-2-1-129,-6-6-516,3 1-3225,-12-8-1032,-18-5-129,4-7-774</inkml:trace>
  <inkml:trace contextRef="#ctx0" brushRef="#br0" timeOffset="62975.602">10389 12602 1,'0'0'3611,"0"0"130,0 0-387,0 0-3096,2 13-129,-2-13 129,0 0 258,0 17-129,0-17 387,0 17 0,0-2-129,-2 9 129,-7 0-129,7 7 0,-5 8-258,3 3 0,-3 3-258,5 1 258,-3-4-258,2-2 0,0-6-129,3-1 129,-1-8-258,0-6 129,1-5-129,-2-3-129,2-11-129,-2 12-387,2-12-258,0 0-387,0 0-1548,13 2-1419,-13-11 0</inkml:trace>
  <inkml:trace contextRef="#ctx0" brushRef="#br0" timeOffset="63891.6544">10310 12537 2322,'0'0'1032,"-13"0"-258,13 0 258,0 0 258,0 0 258,-14-13-258,14 13 258,0 0-129,-1-13-258,1 13-387,0-14-258,0 14-129,8-13-129,-8 13-129,18-12 0,0 5-129,1 0 129,5-1 0,6 1 0,2-2 0,4 1 0,3-1-129,3 0 258,-3 1-258,5 0 0,-4 3 0,0 3 129,-1 2 129,-4 0-129,-3 2 0,-3 4 0,-3 3 258,-6 3-258,-2 0 129,-3-1-129,-5 1 129,-3 1-258,-6 4 258,2 3-258,-3-3 0,-5-1 129,-5 2-129,-4-1 129,-2 1-129,-5-1 258,-6-5-129,-2-1 0,-7-2 0,-1 3 129,-7-5-129,3 0 129,-4-2-258,6 2 129,1-1-258,2-1-129,10 4-516,-2-7-645,14 4-2580,2 1-645,12-7-387</inkml:trace>
  <inkml:trace contextRef="#ctx0" brushRef="#br0" timeOffset="31751.8161">1295 14205 1419,'3'20'2967,"-3"-20"258,-1 19-2451,1 0-258,0 5 0,0 5 387,-2 0 129,1 12 0,-8-2 0,3 8 258,-9-5-387,6 9 129,-7-8-516,7 6-129,-1-8-387,4-5-516,6-2-1290,2-8-2322,-1-15 0,11 0-387</inkml:trace>
  <inkml:trace contextRef="#ctx0" brushRef="#br0" timeOffset="33035.8895">2496 13929 774,'0'24'3096,"0"-24"258,-1 18-2064,0 2-645,-1 5 129,1 6 0,-3 7-258,0 7 129,-3 5-129,1 11 129,-5-3-129,2 2 258,-4-5-387,2-3 258,-2-10-258,4-7 0,-1-11-258,5-12 258,5-12-516,3-7-387,13-10-258,0-12-129,15 0 0,-3-9-129,9 5 387,-4-2-129,4 11 516,-6 5 258,-1 9 258,-2 10 0,-8 0 387,2 17 0,-8 2 129,0 8 0,-6-1 0,2 10 129,-10-9 129,2 9-258,-5-9 129,-4 4-129,-11-11 0,3 6-258,-11-12 0,0-1-129,-8-8-129,2-1 258,-6-4-387,5-2 0,1-7-129,3-2 0,6-1-129,4-4-516,9 7 0,2-9-258,8 18-516,5-24-1419,11 10-1806,6 4-516,5-2 645</inkml:trace>
  <inkml:trace contextRef="#ctx0" brushRef="#br0" timeOffset="33399.9104">3064 14273 4644,'0'11'3999,"0"-11"-258,0 0-516,8 3-3612,-8-3-516,10 12 129,-2 0 645,0 1 516,-5 3 129,4 11 645,-7-5 129,4 14 0,-4-7-129,5 10-129,-5-8-516,1 3-129,0-5-258,-1-5-387,5-2-516,-5-22-903,6 15-2580,-6-15-645,13-3 129</inkml:trace>
  <inkml:trace contextRef="#ctx0" brushRef="#br0" timeOffset="33827.9348">3347 14357 4257,'1'22'4386,"-1"-22"-129,0 30-258,0-12-3483,0 2-516,0 1 129,0 0-129,0-1 129,1-4 0,3-3 129,-4-13 129,18 3-258,-4-10 0,9-11-129,2-3 0,5-3-129,4 0 0,0-4-129,-1 7 129,-3 5 129,-2 7 387,-3 9-129,-8 0 258,2 17 0,-9 1 0,2 13 0,-7 0 0,2 7 129,-4-3-387,2 2 0,-2-3-516,-2-10-774,12 3-2451,-3-10-1161,-10-17-258,22 0-258</inkml:trace>
  <inkml:trace contextRef="#ctx0" brushRef="#br0" timeOffset="34392.9672">4092 14257 3483,'13'0'3741,"3"1"-129,-16-1-2064,16 15-1548,-1-8 0,0 5 0,3 4 129,-2 2-129,2 1 258,-2 0 0,1 5 129,-2-4 129,0 4 0,-6-7 258,3 4 0,-8-11 258,4 7-258,-8-17 0,0 20 0,-11-15-258,1 2-129,-8-7 0,-1 1-258,-4-1-129,-4 0 0,1-6 0,-1-4-129,5 3 129,-1-5-129,6 5 0,5-3 0,12 10 0,-6-19 0,6 19 129,20-20-129,4 7 0,4 1-129,8 0-129,1-6-258,11 7-645,-8-8-1548,1-2-1548,2 9-387,-9-9 387</inkml:trace>
  <inkml:trace contextRef="#ctx0" brushRef="#br0" timeOffset="35188.0126">4592 14308 129,'11'61'3483,"-9"-37"387,14 9-258,-9-5-2580,-1-6-387,3 2 129,-4-15 129,2 6 129,-7-15 129,0 0-258,0 0 258,-2-16-387,-3-7 0,5-1-516,0-3-258,0-5 0,3 2 0,5-2-129,1 3 129,5 2-129,1 8 0,3 2 129,0 5-129,1 2 0,4 9 0,-3-2 0,4 3-129,-1 2 0,-1 3 0,-4-2 0,1 4-516,-4-5 0,3 7-387,-18-9-129,23 11 0,-23-11 129,14 7 129,-14-7 387,6 11 387,-6-11 774,0 16 0,0-2 387,-3 3 258,3 12 258,-7-8-129,7 15 129,-7-14-129,7 12-258,-1-13-258,1 8 0,0-13 0,9-4-387,-9-12-129,22 2-258,-4-9 0,3-8-129,3-3 129,-1-7-129,1-7 258,0 0-258,-1 3 258,-3 1-129,-4 6 129,-3 1-129,-1 3 0,-3 6 0,-9 12 0,14-5 0,-14 5-129,6 7 129,-5 9 0,-1 1 0,0 4 0,0 3 258,-3 3-258,-1 4 258,-1 2 0,2 7 0,-4 3 129,3 11-129,-3 1 129,3 7-129,-3 2-129,-2 1-129,4 5-903,-7-8-2709,4-6-1161,4-12-258,-4-15-645</inkml:trace>
  <inkml:trace contextRef="#ctx0" brushRef="#br0" timeOffset="37088.1207">5859 13797 3612,'0'0'4644,"8"11"-516,-8-11 0,0 0-3225,0 0-774,0 14-258,0 1 258,0 2 129,1 8 129,-1 1 258,1 10-258,-1 4 129,0 9 0,0-3 0,0 7-129,0-6-129,0 2-258,0-7 129,2-8-258,-2-3 0,0-15-129,0 4-387,0-20-645,0 0-1935,0 0-1290,0 0-129,0-14-258</inkml:trace>
  <inkml:trace contextRef="#ctx0" brushRef="#br0" timeOffset="37491.1444">5827 13944 2451,'-19'-46'3354,"14"28"-774,0-1-903,0-3-774,5 5-516,7-2 129,6-4-387,1 2 258,10-1 129,-2 0 0,6 3 129,0 2-129,3 5 258,1 2-387,0 8 0,0 2 129,0 5-387,-4 8 0,-2 8 0,-4 0 129,-4 6 0,-10-5 129,0 7 258,-9-6-129,-6 3 0,-13-7 0,-1 3 0,-10-8 0,0 3-129,-7-4 0,-1 0-129,2-4 0,0 0-129,4-2-129,3-3-129,10 2-645,-2-6-387,22 0-1290,-14 11-2193,14-11-258,0 0-258</inkml:trace>
  <inkml:trace contextRef="#ctx0" brushRef="#br0" timeOffset="38031.1752">6091 14137 3354,'18'6'3999,"-18"-6"-387,18 3-129,-18-3-3612,24 16-129,-11 0 0,2 6 258,1 4 129,-2 8 129,2 2 129,-6-3 258,4 3-129,-6-6 258,0 0 0,-6-9-129,3-1 0,-5-20-129,0 13-129,0-13 0,-13-1-129,3-11-129,-1 0-129,2-8 0,-2 0-129,3-1 129,1-4 0,6 1 0,1 0-129,3 0 129,8 1 0,4 4 0,5 1 0,3 1 0,7 3 129,-1-1-129,3 5 129,3 2-129,0 2-129,5 6-129,-6-5-774,6 6-1032,-7 8-2193,-6-5-258,3 4-258</inkml:trace>
  <inkml:trace contextRef="#ctx0" brushRef="#br0" timeOffset="38815.2198">6741 14300 5289,'43'7'4515,"-28"-13"-774,15 2-129,-4-9-3741,1-1-387,-3-2 0,-2 3 258,-4-2 129,-4 1 387,-5 2 0,-5-1 387,-4 13-258,0-11 0,0 11-129,-9-1-129,-4 1-129,-1 0-129,0 4 129,-5 1-129,1-1 258,-2 1-129,1 2 129,-1 0 0,5 3-129,-3 4 129,5 3 129,0 1-129,4 7 0,1 5 0,4 4 129,2 0-129,2 2 0,1-3 0,7-2 0,3-3-129,3-7-258,9-5-387,-3-15-774,15-1-645,-5-4-645,9-4 129,-8-6 258,9 3 387,-9-5 903,-1 6 645,0 6 1032,-10 4 903,2 1 645,-4 5 129,2 8-516,-2-5-645,4 6-258,-2-5-387,3 2-129,-2-8-258,2-4 0,-3-4-129,1-3 129,-4-9 0,-3-4 129,-6-7 0,1-1-129,-8-4 129,-1 5 0,-1 0 129,-7 3-258,-4 3 129,-3 4 129,-2 12-387,-6 5 129,2 9-129,-5 7-129,0 7-258,-2 4 129,3 4-129,-1 2-129,7 0-516,-2-9-258,12 1-516,-2-9-1032,11-16-1290,0 12 0</inkml:trace>
  <inkml:trace contextRef="#ctx0" brushRef="#br0" timeOffset="39315.2486">7457 14046 4386,'7'-33'4644,"-7"33"-516,0-26 0,0 26-3225,0-12-258,0 12-387,0 0-129,0 0 129,3 16 129,-3-16 258,3 35 0,-3-14 129,2 17-258,-2-1 0,0 12 0,-2-1-258,2 1 0,-3-1-129,3-5 0,0-5-129,0-9 129,8-9-258,-8-20 0,28 8 129,-8-11-258,6-11 129,-1-4 0,4-1 0,-2 1 129,1-2-129,-7 3 129,-1 8 0,-3 9 129,-4 2 0,3 17 0,-7 6 129,3 5-129,-1 5 129,2 7 0,-3-1-129,5-1-129,-2-10-129,-1-9-645,5 2-1677,-4-17-2064,-2-11-516,-3-16-387,-2-19 387</inkml:trace>
  <inkml:trace contextRef="#ctx0" brushRef="#br0" timeOffset="39492.2588">7814 14054 6966,'12'26'1161,"-12"-26"-1161,15 10 0,-1-10-4644</inkml:trace>
  <inkml:trace contextRef="#ctx0" brushRef="#br0" timeOffset="39859.2792">8182 14320 3999,'12'-9'3999,"-12"9"-258,7-24-129,-6 9-3225,0 4-387,-1 11 129,0-11 129,0 11 258,-15 0 129,0 8 129,4 13 258,-6 0-258,2 12-258,-3-4 0,4 11-129,2-3 0,4 3 0,3-5-258,5-1 0,8-7-129,8-1 0,6-9-129,3-6-516,9-3-516,-5-12-1548,4-9-1677,3-6-387,-4-10-129</inkml:trace>
  <inkml:trace contextRef="#ctx0" brushRef="#br0" timeOffset="40248.3021">8474 14323 3225,'9'20'4257,"1"6"-258,-10-26-129,14 22-2709,0-1-774,-1-2-129,4 4 0,-6-2 129,4 8 258,-11-8 0,3 9 129,-8-10-129,-1 9 129,-14-10 0,0 5-387,-8-7-129,1-4 0,-6-7-258,-1-3-129,3-3 129,2-4-258,8-4-258,2-9-129,15 1 0,0-7 0,13 6 0,4-9 0,13 5 0,0-7 129,7-1 258,-1-2 129,4-3-129,-5-5-258,0 2-645,-3-6-1032,-6-9-1677,6 11-258,-14-11 0</inkml:trace>
  <inkml:trace contextRef="#ctx0" brushRef="#br0" timeOffset="40487.3157">8864 13944 2193,'28'-40'3870,"-20"29"258,-8 11-1290,17 4-645,-17 7-387,5 22-387,-5 1-258,0 19-129,-4 8-129,4 16 129,-8-4-129,7 16-387,-6-4-258,5-3 258,-2-5-387,1-8 0,2-19 0,0-9-129,1-13-774,0-28-258,0 0-903,-12-14-2064,6-15-645,-3-11-645,-2-5 0</inkml:trace>
  <inkml:trace contextRef="#ctx0" brushRef="#br0" timeOffset="41007.3455">8747 14439 4773,'8'16'4644,"19"-12"-258,-13-4-387,7-8-2580,7 8-1032,4-2-387,2 1 0,4 1 0,4 0-129,-1 0 258,2 0 129,4 0-129,0-5 0,-2-1 0,-1-2 0,-2-3 0,-5-2-129,-5-1 0,-8-3-129,-5 2 0,-10-6-129,-5 7 129,-4-1 0,-10 3 129,-8 2-129,-5 7 129,-5 2 0,-3 1 0,-3 8 129,-3 1 0,1 7 0,-1 6 0,6 5 258,-4-3 0,11 7 129,-1-3 129,11 7 0,3-4 0,11 10-129,1-9 0,18 5 129,3-3-258,12 3 129,5-3-258,9-2 0,3-7 0,3-4-129,1-2-387,-8-8-1548,4-1-2967,-9-4-129,-9-6-645,-8-5-129</inkml:trace>
  <inkml:trace contextRef="#ctx0" brushRef="#br0" timeOffset="65979.7738">10792 14179 1935,'7'-17'3096,"-7"6"-516,0 11-1677,0-17 0,0 17 129,-5-12 0,5 12 0,-14-5 258,1 0-387,13 5-129,-25-2-258,10 2 129,-3 7-387,1 1 0,-3-2-129,3 6 0,-6 3 0,5 1 0,-5 5 0,6 1 0,-6 2 0,5 2 0,-1 6 129,0 2 0,3 2 0,2 4 0,0-5-129,4 5 258,5-2-258,3 1 129,2-4-129,5 2 129,4-6-129,3 0 0,1-1 129,5-3-129,0-4 129,3-3-129,2-8 0,2-4 129,6-8-258,2-7 0,5-11-258,3-10 129,5-3 0,0-10 0,1-4 0,-4-5 0,0 1 129,-8-2-129,-3-1 387,-8 2-387,-5 2 258,-7 3-129,-9 3 129,-3 5-129,-3 4 129,-11 8 0,-5 1-129,-6 12 387,-5 2-258,-4 3-129,-5 7 129,1 0 0,0 10-129,-1 1 0,6 8-258,-1-5-129,7 13-258,1-3-129,12 18-774,-8-12-1548,4 7-1419,10 8-129,-4-5 0</inkml:trace>
  <inkml:trace contextRef="#ctx0" brushRef="#br0" timeOffset="66362.7957">10692 14578 5805,'14'-6'4386,"-14"6"-258,17 0-387,-8 3-3225,-9-3-645,20 12 129,-12 0 0,4 5 258,1 3 0,-4 3 0,2 7 129,3 6-129,-2 1 129,4 6-129,1 2 129,1 2-387,1-3 129,0 2 0,-3-5-129,-2-3 129,-2-3-129,-4-6-129,-3-1-129,-5-10-387,0 3-2580,-5-5-1290,-12-13 0,0-3-387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5:10.65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2583 11046 3483,'-17'-9'4128,"17"9"0,0 0-2967,0 0-774,0 0-258,0 0 0,0 0-129,18 2 0,2 2 0,6 0 387,12 2 0,6-3-129,11-1 0,7-2 129,9 0-258,10 0 0,6 0 0,4 0-129,1 0 0,1 0-129,-1 0-516,-1 0-774,-8 6-2580,-10-8-387,3 2 129</inkml:trace>
  <inkml:trace contextRef="#ctx0" brushRef="#br0" timeOffset="524.03">13788 10797 1677,'52'19'2322,"-15"-9"-1032,3 0 387,1-4-387,8 3 0,-3-3 129,8 5-387,-5-7 0,7 6 0,-9-3-387,4 3-129,-7 2-258,-1 10-129,-6-4-129,-5 3 129,-8 6-129,-7-2 0,-7 1 129,-8 4-129,-4-5 129,-12-2 0,-9 0 258,-4 2-129,-11-7-129,-2 5 0,-5-4 0,-3 0 0,-4-2-129,1 3-258,7 2-1419,3-3-2580,-5-10-129,13 4-387</inkml:trace>
  <inkml:trace contextRef="#ctx0" brushRef="#br1" timeOffset="-271709.5406">15501 11507 903,'0'0'903,"0"0"258,0 0-258,0 0 129,0 0 0,0 0 258,0 0-516,7-3-258,-7 3 0,0 0-129,8-14 129,-8 14-258,7-11 0,-7 11 129,8-11-129,-8 11-129,19-22 0,-8 10 0,3-4 129,1-1-129,1-4 0,3-2-129,0-4 258,1 1-129,1-2-129,1 0 129,0-1 129,0 3-516,2-2 516,0 5-258,-3-1 129,0 8 129,-2-3 0,1 6 129,-5 0-129,1 6 129,-16 7-129,18-13 129,-18 13 0,13-7-258,-13 7 0,0 0 0,0 0 0,0 0 0,0 0 0,0 0-129,0 0 0,0 0 258,0 0-258,0 0 0,0 0 129,0 0-129,0 0 0,0 0 129,10 0-129,-10 0 0,0 0 0,0 0 0,13 5 0,-13-5 0,11 12 0,-11-12 0,15 23 0,-4-7 129,-1 2-258,3 1 258,2 4 0,1 3-129,1 0 129,2 4-258,-1-1 129,-1 1 129,1-2 0,1-1-129,-3-2 0,4-2 129,-2-3 0,-2-2 0,2-3 0,-4-2-129,2-1 0,-5-4 129,0 1-129,-11-9 0,13 9 0,-13-9 0,0 0 0,0 0 129,0 0-129,0 0 129,0 0 129,0 0-129,0 0 0,0 0-129,0 0 129,0 0 0,0 0-129,-13 4-129,-1-4 129,0 0 0,-6 0-129,-1 0 129,-2 0-129,-5 0 129,-2 2 0,-1 1 0,-6 1 0,-1 0 0,-5-4 0,-1 0 0,0 3 0,-1-3 0,1 0 0,0 0 0,4 0 0,2 0-129,4 0 258,4 0-258,4 1 129,1-1 0,10 3-387,-2-3 258,17 0-129,-11 5 129,11-5-129,0 0 0,7 10 0,-7-10-516,26 7-387,-11-4-2193,1-3-645,11 0-516</inkml:trace>
  <inkml:trace contextRef="#ctx0" brushRef="#br1" timeOffset="-265442.1824">17853 11430 1419,'2'-20'1677,"-2"20"-516,0-21-129,0 8-258,-3 1 0,-1-2-258,1 2 129,0-5-129,0-3 129,-1-2 0,2 0-258,-1 1 129,3 3-129,0-3-129,0 1-129,0 1 258,3 5-387,1-1 129,-1 4-129,2-2 0,-5 13 129,8-19-129,-8 19 0,9-12 0,-9 12 0,0 0 0,10-12 129,-10 12-129,12-2 0,-12 2 0,15-2 0,-15 2 0,25-6 0,-10 4 129,6 2 0,3-4 129,3 2-129,2 0 0,2 1 129,2 0-129,0 0 0,1-3 129,2 4-129,-3 0 129,3 0-129,-7 0 129,5 0-129,-5-6 258,1 4-258,-7-3 0,-2 1 0,-3 3-129,-5-2 129,-13 3-129,16-5 0,-16 5 129,0 0-129,0 0 0,0 0 0,0 0 129,0 0-129,3 9 0,-3-9-129,0 15 129,0-15 0,3 21 0,-2-7 0,3 5 0,-2 4 0,3 6 0,-1 3 129,0 6-129,4 0 129,-1 4-258,1-1 258,-1-4-129,1-3 0,-2-5 0,1-3 0,-1-7 0,-2 0 0,1-6 0,-5-13 0,6 19 0,-6-19 0,4 10 0,-4-10 0,0 0 0,0 0 129,0 0-129,0 0 129,0 0-129,-11 4 0,11-4 0,-19 0 0,7 3-129,-4-3 258,2 3-258,-4 1 129,-1-3 0,-1 1 0,-2 0 0,-1-2 0,-2 0 0,3 0-129,-3 0 129,-2-3 0,1-2 0,-2 1 129,0-1-129,-1-2 129,-2 2 129,1-2-258,0 5 129,3-1-129,3 3 129,0 0-129,5 0 0,3 0 129,2 1-129,3 3 0,11-4 0,-14 4 0,14-4 0,0 0 0,0 0 0,0 0-129,0 0 129,0 0 0,10 0-129,-10 0-258,14 3-516,-14-3-2709,0 0-645,18 2-258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1:15.23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27 10476 258,'-14'-8'774,"14"8"129,-15-7 129,15 7-387,-12-2 0,12 2 258,0 0-129,-13 0 129,13 0-258,0 0 0,0 0-129,0 0 129,0 0-387,0 0 129,0 0-129,-8-12-129,8 12-129,0 0 129,0 0-258,0 0 129,0 0 0,0 0 0,0 0-129,0 0 129,0 0 129,0 0-258,7 7 258,-7-7-258,13 10 129,-13-10 0,15 12 129,-15-12-258,21 18 129,-10-5 0,3 4 0,-3 2 0,5 1 0,-3 0-129,3 1 258,-1 1-129,2-1 129,-2 1-129,1-2 129,-3 1 129,1-1-129,-1 2 0,-2 4-129,2-5 129,-4 2 0,3-2-129,1-1 129,0-3-129,0-3 0,-2-3 0,1-5 0,-12-6-129,17 10 129,-17-10 0,14 5 0,-14-5-129,0 0 0,13 7 0,-13-7-258,8 13 0,-8-13-516,11 17-516,-11-17-1548,17 16-774</inkml:trace>
  <inkml:trace contextRef="#ctx0" brushRef="#br0" timeOffset="703.04">15115 11041 1,'11'9'644,"-11"-9"-128,16 15 516,-16-15-258,15 13-129,-15-13 387,11 12-129,-11-12 0,0 0 0,16 13-258,-16-13-387,10 8 0,-10-8 129,13 14-258,-13-14 129,20 17-129,-20-17 0,21 16 129,-10-9 0,-11-7-258,21 13 129,-21-13-129,19 4 129,-19-4 0,13 3-129,-13-3 258,0 0-129,12-5 0,-12 5 0,1-12 0,-1 12 129,0-22 129,-3 8-258,1-1 129,-1-8-129,0 3 258,-2-8-258,3-1 129,-3-2-129,1 0 0,-1-2 0,0 0 258,-1 1-387,2 3 258,-1 4-129,0 8 0,2 1-129,1 4-129,2 12 0,0 0-129,0 0-129,0 0-129,0 0-258,0 0-1290,0 0-2064,0 0 0</inkml:trace>
  <inkml:trace contextRef="#ctx0" brushRef="#br0" timeOffset="1683.0963">15185 11178 2193,'0'0'1290,"0"0"-774,0 0-258,0 0 129,0-6 0,0 6 258,0 0 387,0 0 0,-7-11 129,7 11 0,-13-10 129,13 10-258,-17-15-129,6 2 0,11 13-387,-26-18 129,12 11-258,-5-5 0,4 2 0,-5-2-129,3 1-129,-2 1 0,1 2-129,6 2 0,0-2-129,12 8-129,-16-7-129,16 7 0,0 0-258,0 0-387,0 0-1419,0 0-1935,6 0 0</inkml:trace>
  <inkml:trace contextRef="#ctx0" brushRef="#br0" timeOffset="51611.9521">14553 9815 1,'6'-9'1418,"-6"9"130,0 0-129,0 0 258,0 0 0,10-9 0,-10 9-387,0 0-129,0 0-258,0 0-129,0 0 0,0 0-258,0 0 0,0 0-129,0-13-129,0 13 0,0 0 129,0 0-258,0 0 0,-12-7 129,2 4-129,-3 3 0,-1 0-129,-3 3 129,0-1-129,-4 5 0,-2 0 0,-1 3 0,1 2-129,-1 4 129,-1-3 0,2 3 0,0 0 0,2 4 0,4-1 0,3 2 0,1 1-129,4 0 258,7 1-129,1 0 0,1 1 0,5-2 0,7-4 0,-1 3 0,3-5 129,1 1-129,-2 0 0,4 0 0,-2-2 0,0 2 0,-2-1 0,5-3 0,-3-1 129,6 0-129,-2-5 0,-3 0 0,2-3 129,-3-3 0,0-1-129,-2 0 0,0 0 0,-2-2 0,2-2 0,-2-1 0,2 2-129,-13 3 0,20-5 129,-20 5 0,17-3-129,-17 3 129,16-1-129,-16 1 129,12 0-258,-12 0 0,13 0-774,-13 0-903,13-5-2580,0 5-129,-13 0 0</inkml:trace>
  <inkml:trace contextRef="#ctx0" brushRef="#br0" timeOffset="52379.996">14838 10114 1032,'8'-3'1548,"-8"3"0,7-13 0,-7 13 0,0 0-258,0 0-258,0 0 129,0 0-516,0 0 0,0 0-258,0 0 129,0 0-387,0 0 129,0 0 0,2 10 129,-2-10-258,2 20-129,-2-20 0,0 23 0,0-10 0,-3 4-129,0 3 129,-4 1-129,1 4-258,-1-4-645,0 5-2967,5 8-258,-10-13 13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5:11.97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FFC000"/>
    </inkml:brush>
    <inkml:context xml:id="ctx1">
      <inkml:inkSource xml:id="inkSrc18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1" timeString="2014-03-07T02:27:40.043"/>
    </inkml:context>
    <inkml:brush xml:id="br3">
      <inkml:brushProperty name="width" value="0.06667" units="cm"/>
      <inkml:brushProperty name="height" value="0.06667" units="cm"/>
      <inkml:brushProperty name="fitToCurve" value="1"/>
    </inkml:brush>
    <inkml:brush xml:id="br4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12466 13052 4128,'80'-9'4257,"-38"-1"-129,12-1-2193,7 6-1032,3-1-387,12 6 129,1-6-129,13 6-129,-2-4 129,9 4 129,2-4-129,9 4-129,-5-5 0,6 2-129,-6-1-129,0-1-129,-4 2-258,-10-5-387,3 8-1290,-13-3-2580,-10-7-129,-11 3-516</inkml:trace>
  <inkml:trace contextRef="#ctx0" brushRef="#br0" timeOffset="495.0282">14204 12683 1677,'46'21'3612,"-14"-8"258,-8-5-2193,11-4-1032,10 3 258,0 0-258,6 5-129,-1-5 0,2 3 0,0 0 129,-1 0-258,-1 4-129,-4 3 129,-5-2-129,-4 6-129,-5 1-129,-6 2 129,-4 0-129,-8 3 0,-7-3 129,-6-2 0,-5-2 0,-10 1 258,-12-5-129,-6 2 0,-11-3 258,-4 2-258,-8 2 129,-3-2-258,-2 2 129,0 3-387,3 0-129,-4-5-1032,12 2-2838,3 5-387,-2-12-387,7 6 517</inkml:trace>
  <inkml:trace contextRef="#ctx0" brushRef="#br1" timeOffset="-224963.8672">15708 12354 129,'0'0'774,"0"0"-258,0 0-258,0 0 258,2-12-129,-2 12 258,0 0-258,0 0 129,0 0-258,0-11 129,0 11-129,0 0-129,0 0 0,0 0-129,0 0 0,0 0 0,0 0-129,-11-9 258,11 9-129,-12-2 0,12 2 0,-15-1 258,15 1-258,-15 0 129,15 0-129,-17 8 0,17-8 129,-16 14-129,16-14 0,-11 14 0,11-14 129,-12 16-129,12-16 0,-8 19 129,5-7-129,-1 0 0,1 3 0,-1 2 258,2 4-258,1-1 0,1 5 0,0 0 0,0 2 0,0 2 129,3 0-129,2 0 258,-1 0-258,-2 0 129,-1-3 0,-1-1 258,0-1-129,-2-4 258,-4 0 0,-6-6 129,2 0 0,-3-2-258,0-4 129,-1-1-129,3 2-258,11-9 0,-16 6-258,16-6 0,0 0 0,0 0-129,0 0 129,0 0-258,0 0 258,7 0-129,-7 0 129,16 0-129,-16 0 258,14 2-129,-14-2 0,13 19 0,-9-2 0,-2-1 129,-2 5-129,0 2-129,-4 1 516,-5 6-129,2-1 0,-5 2 0,-1 4 129,1-1 129,-1 1-129,2 0 0,2 2 258,3-7-258,2 4 258,4-10-129,5-1 0,4 0 129,7-6-129,5 0 129,6-3-258,0-6-129,3 1 0,1 1 0,0-3 0,-2-7 0,2 2 129,-4-2 0,0 0 0,-4-2-129,-2 0 0,-4-1-129,-4 1 0,1 0-129,-14 2-258,16 0-387,-16 0-1032,0 0-2451,0 0 0,0 0 1</inkml:trace>
  <inkml:trace contextRef="#ctx0" brushRef="#br1" timeOffset="7.15898E6">15862 13004 129,'0'0'774,"0"0"-129,0 0 0,7-7-129,-7 7 129,7-13-387,-7 13 0,12-19-258,-5 7 0,0-1 0,6-2-258,-4-1 258,3-2-129,1-2 0,0-3 0,3-1 129,0 0-129,1-1 129,0 1-129,1-1 129,-1 4-258,2 0 258,-3 5-129,-1 1 129,-2 4 0,-2 1 0,-11 10 129,15-12 129,-15 12-129,0 0 129,0 0 0,0 0 129,0 0-129,2 6 129,-2-6-258,0 0 0,0 11-129,0-11 129,0 0 0,0 0 258,0 0-129,0 0 258,0 0 0,0 0 0,0 0-129,0 0 0,0 0-129,0 0-129,0 0 0,0 0 129,0 0-129,0 0-129,0 0 129,0 0-129,0 0 129,0 0-129,0 0 129,0 0-129,0 0 129,0 0 129,0 0-129,0 0 0,0 0 0,0 0 129,0 0 0,0 0-129,0 0 0,0 0-129,0 0 129,0 0 129,0 0-258,0 0 129,0 0 129,0 0-129,0 0-129,0 0 0,0 0 0,0 12 0,0-12 0,0 0 0,3 14 0,-3-14 0,4 17 129,0-5-129,-1 0 0,2 5 0,2 0 129,0 3-129,0 1 0,4 4 0,0 0 0,0 1 0,1 1 0,1 0-129,-2 0 258,3-2-258,-3 3 258,2-3-258,0-1 129,0-3 129,2 0-129,-4-1 129,1-4-129,-3-2 0,1-2 129,-10-12-129,13 17 129,-13-17-129,0 0 258,0 0 0,7 13 0,-7-13 0,0 0 129,0 0 0,0 0-129,0 0-129,0 0 258,0 0-387,-7-7 0,7 7 129,0 0-129,-13-8 0,13 8 0,-10-5 0,10 5 0,-14-5 0,14 5 0,-17-1-129,7 1 129,10 0 129,-21-3-129,8 2-129,0 0 258,-2-2-258,0 2 258,-2-6 0,-1 6-129,-1-6 0,-1 6 129,-2-4 0,-1 5 0,-3-5 129,0 5-129,-2 0 387,2 0-129,-3 0 0,2 0 0,-5-3 0,9 0 0,-1-1-129,6 0-258,2-2-129,6-4-387,10 10-1032,0 0-2838,0-13-129,10 8-129</inkml:trace>
  <inkml:trace contextRef="#ctx0" brushRef="#br1" timeOffset="-211939.1222">16734 12400 1548,'0'0'1677,"6"0"-516,-6 0-516,13-7-387,-13 7-258,19-8 0,-8 6-129,2 2 129,1-3-129,1 3 0,-2 0 129,3 0 0,-2 5 0,0-3 0,-2 3 129,-2-1-129,-10-4 258,17 13 0,-17-13 0,8 17 0,-8-17 129,2 22-129,-2-8 0,0 3-258,-2 3 258,-3 2-129,-2 4 0,2 0 129,-3 1 0,2-2 129,2 1 129,-1-4-258,4 1 0,1-5 129,0-2-129,3 0-258,5-4 129,-8-12-129,22 17-129,-8-9 0,1-4 129,0-2-387,0 1 258,0-1 0,-1-2-129,-3 0 129,-11 0 129,19 0 0,-19 0 0,0 0 0,0 0 129,0 0-129,0 0 0,0 0 0,0 0 0,-13 10 0,3-2 0,-2 1 0,0 4-129,2 0 129,1 2 0,1 1-258,7 2 258,1 1 0,0 3-129,4 0 129,4 1 0,1 0 0,1 1 0,1 0 129,0 3 129,-2-1-129,2 5-129,-4-3 129,-1 3-129,-2-2 129,-1 0-129,-2-3 0,-1-1 0,-1-4 0,-3-1 129,-2-3 0,0-4 258,-3-2-258,1 0 258,8-11 129,-18 15-129,7-10 258,11-5-258,-21 4 258,21-4-258,-21 7 129,21-7-387,-17 4-129,17-4-129,-11 2-516,11-2-516,0 0-1548,0 0-1419,0 0-129</inkml:trace>
  <inkml:trace contextRef="#ctx0" brushRef="#br2" timeOffset="14243.8147">18081 12172 2967,'0'0'2838,"0"0"-1419,0 0-903,0-12-258,0 12-129,0 0-129,0 0 258,0 0 0,0 0 387,0 0 0,0 6-129,0-6 129,5 19 0,-4-3-258,6 9-129,-4 1-129,1 7 129,1 1-258,-2 6 0,-1-2 129,0 2-129,-2-5 0,0-1 0,0-7 129,0-5-129,0-1 0,0-6 0,0-15 0,0 14 0,0-14-129,0 0-387,22-12-129,-10-5-387,9 2-258,-4-8 258,9 6-129,-1-3-129,4 6 258,-3 2 258,0 5 258,-1 5 516,0 2 0,-1 2 258,-1 7-129,-4 1 129,0 2 129,-4 1 0,-3-2 258,-2 3 129,-7-3 258,-2 5-129,-4-6 129,-5 4 258,-11-6-129,3 5-129,-13-7 0,5 5-129,-8-10-129,2 4-258,-1-5 0,4 0-387,4 0-387,0-5-645,11 1-1290,12 4-1935,-16-18-516,17 6 129</inkml:trace>
  <inkml:trace contextRef="#ctx0" brushRef="#br2" timeOffset="14891.8518">18653 12347 903,'10'0'1806,"-10"0"258,0 0 387,0 0-387,11 12 129,-11-12-129,0 0-258,0 13-516,0 2-516,-3-5-258,3 10-258,0-3 258,1 4-387,5-1 0,4-1-129,0-4 129,9-3-258,0-4 258,2-5-129,0-3 129,4-4 129,-4-8-129,1-4 129,-4-5-129,-1 2 129,-4-4-258,-1 0 258,-3 4-258,-3-3 129,-3 3-258,-1 4 129,-2 3 129,0 0-129,0 2 0,-2-2 0,2 12 129,-9-15-258,9 15 0,0 0-387,0 0-774,-16 0-3225,16 0-258,0 0-387</inkml:trace>
  <inkml:trace contextRef="#ctx0" brushRef="#br2" timeOffset="15339.8774">19197 11904 4257,'18'0'4902,"-18"0"-516,14-3 0,-14 3-4128,0 0-258,0 0 0,10 8 258,-10 9-129,0 4-129,-2 8 129,-3 3 129,2 7 0,-2 1 0,5 7 0,-1-1 0,1 4 0,1-4 0,6-3-129,0 1 0,0-6-258,4-3-129,-6-10-516,7 1-903,-11-12-2838,-1-14 0,0-6-774</inkml:trace>
  <inkml:trace contextRef="#ctx0" brushRef="#br2" timeOffset="15551.8895">19001 12153 5547,'7'8'4773,"12"-8"-387,8-3-1290,10-14-2709,16 2-129,8-4-258,8-9-516,10 8-1290,-7-2-2451,-2-7-129,-1 10-387</inkml:trace>
  <inkml:trace contextRef="#ctx0" brushRef="#br2" timeOffset="16009.9157">20016 11956 1419,'6'17'4386,"-6"-17"258,2 18 0,5-1-3483,-7-4-387,1 9 0,-1 1-129,0 7-129,0-1-258,3 0 0,0 0-258,0-3-129,5 0-387,-6-14-1290,-2-12-2709,24 10 0,-24-10-387</inkml:trace>
  <inkml:trace contextRef="#ctx0" brushRef="#br2" timeOffset="16534.9457">20468 11518 5160,'7'20'4773,"-7"-6"-129,5 9-387,-2 3-3870,3 6-387,2 6 0,1 7 0,0 3-129,2 7 258,1-1-258,0 3 129,-1 1 129,-5-3-258,3-1 129,-5-8 129,3-4-258,-4-8-258,-3-6-258,0-6-129,-11-13-1032,7 2-774,-13-11-774,2 0 516,-11-6 0,6-4 1290,-11-9 645,3-3 903,3-5 903,-2-1 1419,4 0 516,7 0-258,5 7-387,4-8-516,8 9-774,7-4 129,14 10-258,1-6-129,14 6-129,0-8 258,12 5-258,-1 0-129,8 5-129,5-1-387,-5-3-1419,3 0-3096,2 5 129,-10-10-516</inkml:trace>
  <inkml:trace contextRef="#ctx0" brushRef="#br2" timeOffset="16889.966">21233 11321 3354,'21'43'4773,"-8"-18"-387,-8-2 0,9-3-3741,-4 13-516,2 11 0,4 7 0,-4-3 0,3 4 0,-4-7 258,3 4-258,-6-10 129,2-1-129,-3-11-258,-4-9 0,4 0-1806,-7-18-2451,0 0-129,1-5-387</inkml:trace>
  <inkml:trace contextRef="#ctx0" brushRef="#br2" timeOffset="17279.9884">21092 11347 1,'-27'-26'4127,"27"26"1,0-27-903,6 2-1677,17 6-516,7-10 0,14 5-387,1-8-129,14 6 0,-2-2 0,8 7-129,-3 2 0,1 9-258,-9 5 258,-4 5-258,-8 3 129,-5 10 0,-11 8-258,-7 8 387,-13 0-258,-5 7 129,-10-1 129,-8 0-129,-11 0 129,-3 3 0,-9-9 129,3-3-258,-9-7 129,4-1-258,0-7 0,2-4-258,4-1-258,-1-7-1419,11-4-2709,4-6-387,4-3-516,8-9 0</inkml:trace>
  <inkml:trace contextRef="#ctx0" brushRef="#br2" timeOffset="18367.0504">21966 11618 2709,'0'0'3999,"0"0"-645,-10-12-1548,10 12-645,0-12 0,0 12-258,9-12-129,2 6-129,1-5-129,6 1 0,8-2 0,6 2-129,2-1-129,7-1-129,0-4 0,2 4-129,-1-2 129,-1 2-129,-2 0 129,-4-3-129,-1 5 0,-4 2-258,-3 2 0,-8 0-258,2 5-387,-21 1-774,21-10-2451,-21 10-387,0 0-129</inkml:trace>
  <inkml:trace contextRef="#ctx0" brushRef="#br2" timeOffset="18855.0784">22258 11217 2322,'16'11'4386,"-16"-11"-258,35 1-129,-12-1-3225,9 0-645,6 0-129,5 4 0,3-3 0,-1-1-129,1 0 129,-4 0 0,-4 0 0,-8 0 0,-4 0-129,-8 1 129,-5 4-129,-13-5 129,12 20 129,-12-8-129,0 2 0,-3 6 0,-3 1 0,-2 2 129,-2 2-129,-1 1 0,-1 5 258,-2-5-129,4 2 387,-8-3-129,7 2 129,-6-7 0,4 3 129,-7-6-129,5 3-129,-4-3-129,4-1-129,-1 0-387,2-7-258,7 4-903,-3-4-2967,10-9 0,0 0-645</inkml:trace>
  <inkml:trace contextRef="#ctx0" brushRef="#br2" timeOffset="19788.1318">23258 10469 1935,'-19'4'3870,"-1"3"129,20-7-1032,-18 1-2967,5 8-387,-1-4 129,-3 5 129,1-2 0,-2 3 0,3-3 129,-3 4 129,4 0 129,-2 3-129,6 4 129,-1-2 0,4 4-129,3-2 0,4 6 0,0 1 0,4 1-129,3 4 258,3-2-258,0 2 387,-1 6-258,1-1 0,-1 1 0,-1 0 0,-3-3 0,-2-2 129,-2 1 129,-1-3-129,-5-3 129,-6-4 0,3-1 129,-6-8-258,4 2 129,0-8-258,10-8-129,-13 12 0,13-12-129,0 0 0,6 0 0,8-3 0,0-4 0,5 5 0,-1 1 129,1 1 0,-1 5 0,-4 7 0,-5 5 0,-4 11 0,-5 7 0,0 9 0,-9 2 0,-2 6 0,2 2 129,-3-1 0,6 1 129,-1-5 0,7-6 129,-1-11 258,2-1-258,4-9 129,2-2-129,1-6-129,1 0 0,3-7-258,2-2-258,3 3-258,-3-8-645,14 0-1677,-4-3-1677,-1-14-516,5 1 387</inkml:trace>
  <inkml:trace contextRef="#ctx0" brushRef="#br1" timeOffset="7.17146E6">23458 11281 774,'0'0'1161,"3"-16"129,-3 16-387,7-12-129,-7 12-387,6-13-129,-3 2-129,2 0 129,1-5 258,3-1 0,-2-4 129,4-3 0,2-6 129,1 0-258,-1-6 258,6 1-129,0-6-258,4 3 129,-1-3-129,3 5 129,-1-3-129,5 5 258,-8 1-258,5 4 0,-9 5-129,1 4 129,-5 6-129,-3 2-258,-10 12 129,13-9-129,-13 9-129,0 0 129,0 0 0,0 0 0,6 11 0,-6-11 129,0 15 0,0-15-129,-6 19 129,5-5 0,-4-1-129,2 4 0,1 6 0,2 0 0,0 5 258,0 4-258,2-1 0,5 3 0,1 0 258,0-2-258,1-1 129,1-2-129,-1-4-129,0-3 129,-1-1 0,-3-4 0,-1-2 0,0-4 0,-3 0-258,-1-11 258,0 18 0,0-18 0,0 15-129,0-15 129,0 17-129,0-17 129,-7 12 0,7-12 0,-11 14 0,11-14 0,-16 12 129,16-12 0,-26 11 129,12-5 0,-6-1 0,-3 0 0,-6-2 0,0 4 0,-4 0 129,2 3 0,-4-2-258,4 1 129,-1 3-129,6-1 0,3-1-129,4-2 0,3 2-129,5-6 0,11-4 0,-14 6-129,14-6-258,0 0-258,8 4-1677,4-3-1677,-12-1-645,26-4 387</inkml:trace>
  <inkml:trace contextRef="#ctx0" brushRef="#br2" timeOffset="21201.2126">24314 11012 1161,'4'41'4128,"-4"-25"0,3 7-1419,1 7-1032,-4-4-903,0 8 0,0-5-129,-2 3-129,-2-6-258,-2 3-129,0-4-258,-1-6-903,5-2-1548,2 0-1677,0-17-387,0 0 388</inkml:trace>
  <inkml:trace contextRef="#ctx1" brushRef="#br3">24787 10730</inkml:trace>
  <inkml:trace contextRef="#ctx0" brushRef="#br2" timeOffset="22711.299">24808 9872 1419,'8'11'3870,"11"-9"258,-19-2-1419,21 3-1806,3 7-387,-1 2 0,6 3-258,2 8 0,4 4 0,5 7 258,6 10-387,-3 2 258,4 11-129,-5 6 258,1 15-129,-9 9-129,-7 10 0,-18 14-258,-9 9-1032,-26 19-3225,-8 14 0,-27-9-387</inkml:trace>
  <inkml:trace contextRef="#ctx0" brushRef="#br0" timeOffset="1352.0773">12416 14596 3354,'57'0'4644,"-25"-5"-129,12 3-129,5 0-2580,1-6-1032,17 7-129,5-5-129,10 6-129,6-2 0,11 2-129,1 0 258,6 0-258,1 0 0,1 2 0,-4 1-129,1-1-129,-6-2 0,-5 0-129,-6 2-258,-12-3-258,4 1-1806,-15 0-2322,-11-3 0,-11-2-516</inkml:trace>
  <inkml:trace contextRef="#ctx0" brushRef="#br0" timeOffset="1923.11">13998 14241 1677,'26'16'3870,"-10"-16"0,16 8-258,1 2-2838,4-1-387,9 6 258,-5-3 0,9 6 0,-6-4 258,7 5-258,-6-5 129,5 8-258,-6-5-258,-1 5 0,-2 0-129,-2 2 0,-5-3 0,-6 1-129,-4-2 129,-6 0-129,-8-4 129,-8 2 129,-4-6-129,-10 0 129,-10-3-129,-5 3 129,-8 2 0,-2 3-129,-6-2-129,-4 5 129,0 0-129,-4 4 0,0 5-129,-3 1-258,6 11-2193,-6-1-1935,-8-2-258,-1-2-387</inkml:trace>
  <inkml:trace contextRef="#ctx0" brushRef="#br1" timeOffset="-207693.8793">15710 14062 129,'0'0'387,"0"0"-645,0 0 1,0 0 257</inkml:trace>
  <inkml:trace contextRef="#ctx0" brushRef="#br1" timeOffset="-206610.8175">15710 14062 1,'0'0'515,"0"0"388,0 0 0,0 0-129,0 0 0,0 0 0,0 0-387,0 0 129,0 0-258,0 0-129,-11-6-129,11 6 387,-12-4 0,12 4 129,-17-4-258,17 4 0,-23 0 258,13 0-258,-3 0 258,2 2-387,-1 2 0,12-4 0,-20 7-129,20-7 129,-18 6-129,18-6 258,-13 9-258,13-9 129,-14 13 0,14-13 0,-12 14 0,12-14 258,-13 22-258,13-22 129,-13 22-129,6-8 129,1-1 0,-2 3-129,4 1 129,-1 0-129,1-2 0,1 8-129,0-3 129,2 2-129,1 3 258,0 0-258,0 0 0,0-1 0,0 2 129,0-6-129,0 4 0,0-2 0,0-1 0,0 0 0,-2 1 0,-4 3 0,0-1 0,0 1 0,-3 0 0,-3-1 129,1-4 0,-1-2-129,-1-2 129,1-4 0,0 0 0,2-6 129,10-6-258,-16 10 0,16-10 0,-10 4 0,10-4-387,0 0 129,0 0 0,0-8-129,0 8 129,15-13 0,-4 2-258,3 5 258,4-2 129,0 4 0,-1-3 0,1 4 129,-1 0-129,-2 1-129,-2 1 258,0 1 0,-13 0-129,15 4 129,-15-4 0,6 15 0,-6 0 0,0 1 129,-1 4-129,-4 1 0,-1 4 0,-1 3 258,0 2 0,-3 0 129,3 2 0,-5 1 129,4 3 0,-2-1-129,4 0 258,-1-2-387,3-2 0,3 0-129,1-2 0,1-1 0,8-4 0,1-5 129,4 4 0,1-10-129,5 7 0,-3-10 129,7-1-129,-2-3 129,2-2 0,-4-3 0,3 0-129,-3-1 0,0 0 0,-2-2 0,-1-1 0,0 0-129,-3 3 0,0-1 0,-4 1 0,-10 0 0,17 0 0,-17 0 0,0 0 0,10 0 129,-10 0-129,0 0-129,0 0-129,0 0-645,-6 7-2451,6-7-1032,0 0-516</inkml:trace>
  <inkml:trace contextRef="#ctx0" brushRef="#br1" timeOffset="-204342.6877">16154 14214 1032,'7'-14'1935,"-7"14"-645,0 0 0,0 0-129,0 0-258,0 0-258,0 0 0,0 0-129,0 0 258,-7-13-129,7 13-129,0 0 0,0 0-129,-15-7-129,15 7 0,-11-6 0,11 6-258,-11-3 129,11 3-129,-14 0-129,14 0 129,-14 0 0,14 0 0,-14 9-129,14-9 258,-18 17-129,18-17 0,-18 18 0,18-18 0,-16 19 129,9-8-129,0 1 0,1-2 0,0 2 129,3 0-129,-1-1 0,2 2 129,-1 0-129,1 1 129,2-14 129,0 22-129,-1-11-129,1 4 258,-1-2-258,1 2 129,0-2 0,0 3-129,-2 1 0,1 2 129,0-2-258,-1 1 129,-1 0 0,0-1 129,-2-3 0,1 2 0,-3-5 129,-1 2 0,8-13-129,-18 14 129,18-14-129,-19 12 0,19-12-129,-18 4 129,18-4-129,0 0-129,-12 5-129,12-5 129,0 0-129,0 0 0,11-6-129,-11 6 0,22-8 129,-9 1 0,0 4 258,1-1-258,-3 3 258,2 1 0,-13 0 0,14 5 0,-11 6 0,0 1 0,-3 6 258,0 5-258,0 2 0,-4 5 129,-4 1 0,3 5 0,-4-5 258,2 4-129,0-5 129,3 0-129,1-3 129,3-5 0,0 0-129,8-3 0,3-2-129,3-4 0,1 0 0,4-3-129,1-1 0,-2 0 0,5-3 0,-2 4 0,0-1-258,0-7-516,6 10-903,-4-1-2580,-5-11-258,8 2 0</inkml:trace>
  <inkml:trace contextRef="#ctx0" brushRef="#br1" timeOffset="7.16514E6">16435 14691 1,'0'0'773,"0"0"259,0 0-129,0 0-129,0 0-129,0 0-129,0 0-258,0 0 0,0 0 129,0 0-258,0 0 0,8-9 129,-1-4 0,2 2-129,3-6 129,2 0-258,1-6 0,3-3 0,3 0 0,2-6 0,2 4 0,-1-7 0,3 6 0,-1-5 0,-2 4 0,2 1 0,-6 1 0,0 7 129,-5 1-129,-1 7 387,-3 1-129,-11 12 0,12-12 129,-12 12 0,0 0 129,0 0-129,0 0 129,0 0-387,0 0 129,9 8 129,-9-8-258,0 0 0,0 0 129,2 12 0,-2-12 258,0 0-258,0 0 258,0 0-258,0 0-129,3 15 129,-3-15-129,4 16-129,2-6 0,0 3 0,2 3 0,2 5 0,1 3 0,0 4 0,3 1 0,-1 4 0,1-1-129,-1 1 258,0-4-129,-4-2 0,-2-2 0,0-3 258,-2-1-258,1-4 129,-4-1-129,4-4 0,-4-1 0,-2-11 129,9 18-129,-9-18 0,0 0 0,9 11 129,-9-11-129,0 0 129,0 0 0,0 0-129,0 0 129,0 0-129,0 0 129,0 0 0,0 0 129,0 0-129,0 0 0,0 0 0,0 0 129,-9 1-129,9-1 0,-11 0 0,11 0 0,-14 0 129,1 0-129,1 0 129,-3 0 0,1 0 129,-7 0-129,6-1 129,-8-4 0,3 5-129,-2-6 0,-1 3-129,-1 0 0,0-1 0,-1 2-129,3 2 129,-2-2 0,2 2 0,1-2-129,5 2 129,-2 0 0,5 0 0,0-4 0,2 1 0,11 3-129,-18-5 0,18 5 0,0 0 0,-13-9 0,13 9-258,0 0 129,0 0-129,0 0-129,0 0-258,1 13-645,-1-13-645,0 0-2322,21 18-387,-21-18 258</inkml:trace>
  <inkml:trace contextRef="#ctx0" brushRef="#br1" timeOffset="-202449.5795">17566 14974 4644,'3'27'4386,"-3"-16"-387,0 13 0,0-2-3612,-3 3-645,-4 5 258,1 2 0,-3 2 258,-2-4 0,3 6 0,-5-7-258,2-4-516,8-4-2709,2-1-1032,1-20-516,0 0 258</inkml:trace>
  <inkml:trace contextRef="#ctx0" brushRef="#br1" timeOffset="7.16716E6">17947 14741 1,'-17'2'1934,"6"1"259,11-3-516,0 0-129,0 0-516,-12 1-387,12-1-129,0 0-129,0 0-129,0 0 0,0 0 129,7-11-258,-7 11-129,15-18 129,-4 2-258,7-1 0,2-6-258,1-1 0,5-3-258,2-5 129,0-1 0,4-1-129,-2 2 258,-2-1 0,-2 5 258,-4 0 258,-3 8 258,0 1 0,-8 5 258,-11 14-129,14-14 0,-14 14 129,0 0 0,10 0-129,-10 0-258,0 13 258,0-13-258,0 18-129,0-18 258,0 20-387,0-20 129,0 18-129,0-18 129,0 19 0,0-19 0,0 22 0,3-8 258,1 6-258,4-1 0,1 6-129,1 1 129,3 3-129,0 1 0,-3 1 0,6 0 0,-5 0 0,0-2 0,-1-2 129,-2-3-129,-1-1-129,1-4 129,-2-2 0,-1-5 0,-5-12-129,7 13 258,-7-13-258,0 0 258,0 0 0,0 0 0,0 0 129,-9 8 129,9-8-129,-16 0 129,16 0-129,-19 0 258,19 0-387,-21-4 129,11 1-129,-4 1 0,4 0 0,-3-1-129,-4 1 258,2-1-258,-3 1 387,-2-2-258,0 1 387,-5-2-129,1 2-129,-3-2 129,2 2-258,-2 0 129,5 0-129,-3 3 0,5 0-129,4 0-258,-1 0 0,17 0-516,-21 0-1032,21 0-2451,0 0-258,0 0-258</inkml:trace>
  <inkml:trace contextRef="#ctx0" brushRef="#br1" timeOffset="-199671.4203">19024 14241 5031,'16'0'3999,"-16"0"-258,17-12-1806,-4 4-1935,1 6-258,3-5 129,-1 2 129,1 1 129,-1-2 129,-1 4 129,1-1 0,0 1 0,-3-1-129,1 3 129,-3 0-258,-11 0 0,17 10 129,-17-10-129,11 19 129,-7-2 129,-4-1 0,0 7 129,-2 1-129,1 8 258,-9 1-258,4 6 258,-5-5-387,6 4 258,-2-6-129,5 1-129,1-7-129,1-5-129,10-4 0,3-6-258,7-2 129,1-6-258,6 2 258,-3-5-129,3 0 129,-5 0 0,-2 0 0,-3 0 129,-3 0 0,-14 0 0,15 0 0,-15 0 0,0 0 0,0 0-129,-12 3 0,0 1 129,-1 1-129,-1 1 0,-2 6 0,0-4 0,3 7 0,3-1 129,3 1-129,0-4 129,6 3 0,1 0 0,2-3 0,7 4 0,1-3 0,2 0-129,2 3 129,1 3-129,1 0 129,1-3-129,0 6 129,-2-4-129,0 5 129,-2-3 0,-2-2 0,-2 0 129,-6 0 0,-1-1 0,-2-3 129,-5 2 0,-7-8 0,-3 3 0,-3-2-129,-1 3 0,-1-4-258,-1 0-387,8 5-1161,0-2-2709,2-9-387,11-1-258</inkml:trace>
  <inkml:trace contextRef="#ctx0" brushRef="#br1" timeOffset="-198302.3422">19627 13832 2322,'15'-12'903,"-5"8"-258,1-2-129,2 4 387,0-1-129,1 3 516,-4-1-387,2 1 129,-12 0-258,22 5-129,-22-5-258,18 17-129,-12-6 129,-2 3 129,-1 6 129,0 0-129,-3 1 129,0 7-129,0-1 258,0 3-129,-4-6 258,2 6-258,-2-6-129,4 4 129,-3-5-387,3 2 129,2-2-258,6 0 0,1 0-129,6-5-129,2 2 0,5-3 0,3-5 0,1-3 0,2 2 0,-4-9 129,2 2 0,-3-4 0,-2 0 0,-7-2-129,-3 0 129,-11 2 0,0 0 0,7-10 0,-7 10-129,-11 0 129,-1 0 0,-2 9 0,-2-1-129,0 5 129,-1 1 0,1 2 0,5 4 0,1 1 0,3-2 0,1 1 0,6 4 129,0 2-129,5 1 129,4 2 0,3 3-129,3 2 129,2 5-129,2 0-129,0 5 129,-1 6 0,2-1 0,-6 3-129,0 0 129,-2-1-129,-5-1 129,-2 2 0,-5-8 0,0-2 129,-7-8 0,-1 0 258,-11-8 0,5 0 129,-11-9 0,4 4 129,-7-6 0,5 3-129,-5-4-258,3 1 0,2 1-645,-4-9-774,13 4-2838,-5 0-903,2-10 0,5-1-516</inkml:trace>
  <inkml:trace contextRef="#ctx0" brushRef="#br4" timeOffset="7.36987E6">24456 10592 645,'0'0'903,"0"0"-129,0 0-387,0 0 129,0 0-129,0 0 129,0 0-258,0 0 258,0 0-258,0 0 258,0 0-129,0 0 258,0 0-129,0 0-258,0 0 258,0 0-258,0 0 0,0 0 129,-15 12-129,15-12 0,0 0 258,0 0-129,0 22 0,0-22 0,0 0 0,6 29 129,-6-29-258,3 26 258,-3-26-387,4 32 129,-4-32 0,4 33 129,-4-33-129,0 38 0,0-38 0,0 34 258,0-15-258,0-19 0,0 40-129,1-21 0,-1-2 0,0-17 0,10 37-129,-7-20 0,-3-17 129,7 37-129,-7-37 0,4 32 0,-4-32 0,7 26 0,-7-26 0,6 26 0,-6-26 0,11 19 0,-11-19 0,0 0 0,11 22 0,-11-22 0,0 0 0,7 19 0,-7-19 0,0 0 258,0 0-258,0 0 0,0 21 129,0-21-129,0 0 0,0 0 129,0 0-129,0 0 0,0 0 0,0 0 0,0 0 0,0 0 0,0 0 0,0 0 0,0 0 0,0 0 129,0 0-129,0 0 0,0 0 129,0 0-129,0 17 0,0-17 129,0 0-129,0 0 0,0 0 0,20 0 0,-20 0 129,0 0-129,20 0 0,-20 0 0,20 0 0,-20 0 0,20 0 129,-20 0-129,33-1 0,-13-4 0,2-2 129,4 3-129,-1-5 0,1 4 129,-2 0-129,-1 2 0,-1-1 0,-3 3 129,1-1-129,-20 2 0,34-5 0,-34 5 0,35-1 129,-35 1-129,27-5 0,-27 5 0,21-2 129,-21 2-129,0 0 0,0 0 0,0 0-129,0 0 258,0 0-129,0 0 0,0 0 0,0 0 129,0 0-129,0 0 258,0 0-129,0 0-129,0 0 0,0 0 129,0 0-129,0 0 0,0 0 0,0 0 0,3-20 0,-3 20 0,0 0 0,0 0 0,0 0 0,0 0 0,0 0 0,0 0 0,0 0 0,-2-28 0,2 28-129,-7-21 129,7 21 0,-7-34-129,5 14 129,2-3 0,-7-5-258,3 0 258,0-5 0,-1 2 0,1-3 0,-3 0 0,-6 4 0,4 1 0,4 3 258,-3 4-258,8 22 0,-11-30 0,11 30 0,-7-21 0,7 21 0,0 0 0,-9-18 0,9 18 0,0 0 0,0 0 0,-11-21 0,11 21 0,0 0 0,0 0 0,-20-21 0,20 21 0,0 0 0,0 0 0,0 0 0,0 0 0,0 0 0,-18-9 0,18 9 0,0 0 0,0 0 0,0 0 129,0 0-129,0 0 0,0-20 0,0 20 0,0 0 0,0 0 0,0 0 129,0-23-258,0 23 129,0 0 129,0-27-129,0 27 129,0 0-129,0-23 129,0 23-129,0 0 0,0 0 0,0 0 0,0 0 0,0 0 0,0 0 0,0 0 129,0 0-129,0 0 0,0 0 0,0 0 0,-21-1 0,21 1 129,0 0-129,-23 9-258,23-9 258,-26 16-129,26-16 129,-36 26-129,12-18 129,-2 0-129,-1 1 129,-6 1 129,0-2-129,-3-4 0,-1 1 0,-1 4 0,5-4 0,0 3 0,0-3 0,8 2 0,-1-3 0,6 1 0,2-1 0,18-4-258,-20 12-387,20-12-387,0 0-2451,0 0-774,0-16-516,0 16 517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2:48.209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192 16349 1677,'0'0'4644,"0"0"-516,2-12-129,-2 12-2838,0 0-1290,0 0 129,0 0 0,2 7 129,0 12 129,-2-2 129,-2 18 0,-6-2 258,3 10-258,-5 1 0,2 9 0,-6 0-258,5-2-129,2 1-129,-1-14-516,8 3-1935,5-12-1806,-5-29-645,14 5 258</inkml:trace>
  <inkml:trace contextRef="#ctx0" brushRef="#br0" timeOffset="520.0297">2962 16198 5934,'-12'27'5160,"-3"-15"-645,-11-12-258,0 10-4386,-1-1-129,3 1 129,1 2 129,0 1-129,-2 4 0,3-5 387,2 7 0,0-7 0,8 4 0,4-1-129,8-1-387,0 5 258,11-7-129,7-1 0,4 1-129,7 3 0,1-3 0,7 0 129,-1 2 129,0-1-129,-2 2 129,-1 2-129,-2-1 258,-5 0 0,-4-3 0,-9 3 258,-8 1-129,-5-17 129,-3 27 0,-16-17 0,-6 6-129,-15-3 0,0 3 0,-6-4-129,2-4-129,4 0-129,1-7-387,13 14-516,-1-15-1419,27 0-2322,0 0-516,4-19 0</inkml:trace>
  <inkml:trace contextRef="#ctx0" brushRef="#br0" timeOffset="-7579.4332">4756 15986 1677,'-2'-11'645,"2"11"-387,0 0 258,0 0 0,2 6 516,-2-6-129,0 0-129,6 14 258,-6-14-258,6 14 0,-6-14-258,6 23 129,-3-9-258,4 9 129,-2 2 0,6 7 0,-2 3-129,6 10 129,3 3-258,4 5-258,-1 6 0,5-1-129,-1 0 129,-2 3 0,-4-6 0,1-4 0,-6-6 129,-3-6 129,-2-10-129,-2-4 258,0-4-387,-1-3 129,1-7 0,-7-11-129,8 12 129,-8-12 258,0 0 258,9 13-129,-9-13 258,1-7-129,-1-6 0,3-1 0,-1-1-258,4-7-129,-1-7 0,5-2-129,3-8-129,5-4 258,2-7-387,6-2 387,4-11-258,3-2 129,5-4-129,0 2 129,1 0-129,0-1 0,-5 10 129,-1-1 0,-6 7-129,0 7 129,-9 8 0,-2 7-129,-6 4 129,-3 12-258,-7 14 0,5-12-129,-3 18-258,-2-6-1161,-6 26-2322,-3-1-903,-7 1-129</inkml:trace>
  <inkml:trace contextRef="#ctx0" brushRef="#br0" timeOffset="-7143.4086">4954 16304 4386,'-27'8'5160,"27"-8"-645,-14-7 0,13-3-3870,1 10-774,0 0 0,-3-12 0,3 12 129,7-5 0,-7 5 129,18 0-129,-18 0 258,24 3 0,-11-1 0,8 2-129,2-4 0,5 0 0,4 0 0,1 0-129,3-8 129,0 0-129,1 3-129,-4-2 0,3 7-387,-12-7-1161,5-2-2709,-3 9-258,-11 0-387</inkml:trace>
  <inkml:trace contextRef="#ctx0" brushRef="#br0" timeOffset="-6604.3776">5813 16297 2193,'-13'-9'4257,"2"4"129,11 5-387,0 0-2322,-6 7-2064,6-7 129,0 0 129,4 15 129,-4-15 258,19 24 258,-8-12-129,5 9-129,4 0 258,6 10-258,3 0 0,6 1 0,5 7-129,1 1-129,4-1-129,-3-1 258,-1-1-516,-5-3 129,-2-2-516,-13-8-2193,-5-12-1419,0-1-387,-16-11 0</inkml:trace>
  <inkml:trace contextRef="#ctx0" brushRef="#br0" timeOffset="-6267.3585">5826 16765 5160,'9'14'4902,"4"-23"-258,-8-11-387,6-1-4128,0-7-129,2-3 129,7-3 0,3-5 129,2 4 129,-1-2-129,4 9 129,0-4-258,2 5 0,1 5-387,-4 5-903,11 4-3225,-3 0-645,-5 1-129,2 5 259</inkml:trace>
  <inkml:trace contextRef="#ctx0" brushRef="#br0" timeOffset="-5480.3135">7298 15951 3354,'1'-26'4386,"-1"10"-258,0 16-129,0 0-3870,0 0-258,0 0 129,0 0 0,0 9 129,0-9 129,4 32 258,-4-9-129,6 20 129,-1 3 0,8 18 0,-5 3-258,6 10 0,-1 1 0,1 3-129,1-7 129,1-5-129,-2-12 0,-4-12-129,2-5-1032,-10-16-3225,-2-24-387,2-7-258,-4-16-129</inkml:trace>
  <inkml:trace contextRef="#ctx0" brushRef="#br0" timeOffset="-4816.2755">7305 15968 7611,'-11'1'4902,"11"-1"-258,2-10-516,-2 10-4257,23-22 129,-5 10-129,8-2 0,0-6 387,4-1-129,0 2 129,1 4-129,1-1 258,2 5-387,-2 2 258,2 3-258,1 6 0,4 4 0,-2 10 0,1 1-129,-3 1 129,-2 3 0,-2 6 0,-4 4 0,-5-3 0,-5 1 0,-8-3 0,-5 5 0,-4 0 0,-2 1 129,-7-9 0,-4 0 0,-6-3 129,-2 1 0,-10-5-129,-2-1 129,-8-4 0,-1-2-129,-6-4 129,3-1-129,-1-2-129,6 0 0,4-6-129,5-1-129,7 3-129,3-6-387,21 10-1161,-20-1-2193,20 1-774,0 0-516,1-17 129</inkml:trace>
  <inkml:trace contextRef="#ctx0" brushRef="#br0" timeOffset="-4132.2364">8761 15800 5805,'0'0'4386,"0"0"-387,0 0-387,-12-7-3483,-4 7 0,1 6 258,-4 1-129,0 7 0,-7 2 258,-1 10-129,-7 3 0,0 10 0,-4 1-258,1 5 129,-3 1 0,1 9 0,-3 6 129,7-1-129,0-7 129,9 3-258,6 2 129,10-6-129,6 1 0,6-6 0,12-4 0,10-4 0,6-2 0,8-3 0,6-10-129,4-3 129,4-3-129,1-11-129,2-3 129,-5-2-129,1 3-129,-9-5-129,-3 0 0,-9-3-774,3 3-2193,-12-2-1290,-7-6-387,-14 8 0</inkml:trace>
  <inkml:trace contextRef="#ctx0" brushRef="#br0" timeOffset="-3764.2153">8859 16156 8256,'16'21'4644,"5"-1"-387,-21-20-129,15 14-4128,-4-5-258,4 9 0,3 3 258,7 1 258,0 5-129,3-3 129,4 5-129,-2 1 258,1 6-387,-1-7 129,-2-4-516,-3 3 129,-8-11-516,3 11-903,-14-14-2451,-6-14-516,0 0-258,0 0 258</inkml:trace>
  <inkml:trace contextRef="#ctx0" brushRef="#br0" timeOffset="-3456.1977">8892 16499 7482,'-4'12'4515,"4"-12"129,0 0-516,-11-5-3612,11 5-258,12-27 129,4 13 129,4-15-129,9 9 258,2-14-258,8 2 129,-2-1-258,4 6 129,1 0-387,-2 1-129,-1 7 129,-7-2-258,-1 13-516,-8-8-1161,1 8-2709,-7 3-387,-17 5 0,12-15-516</inkml:trace>
  <inkml:trace contextRef="#ctx0" brushRef="#br0" timeOffset="-2956.1691">9374 15735 6837,'20'18'4257,"10"4"0,-17-11-387,7 9-3870,1 3-129,1 5 129,5 3 0,1 4 129,2 4 0,-2-6 0,1 12 258,-3-10-129,3 12 0,-5-2 129,3 6 0,-11-8 387,4 4-387,-11-7 129,1 6 0,-9-7 0,-1 2-129,-4-9 258,-7 5-516,-5-7 129,0 5-129,-4-9-129,-1 6 0,3-2-258,-3-7-258,12 11-1677,-4-17-2580,2-1-387,11-16 0,-19 8-516</inkml:trace>
  <inkml:trace contextRef="#ctx0" brushRef="#br0" timeOffset="1708.0977">11180 16172 1419,'0'0'3741,"-16"0"387,16 0-645,0 0-1419,0 0-1806,0 0 0,0 0 258,0 0 129,0 0 0,0 0 0,0 0 258,0 9-129,0 5 0,0 14-258,2 4-129,3 15-258,1 7 258,1 9-387,-1-5 387,1 5-387,-4-13 129,3-6 0,-4-8-387,-2-23-387,0-13-1032,0 0-2580,4-39-387,-2 0-387,-2-12 0</inkml:trace>
  <inkml:trace contextRef="#ctx0" brushRef="#br0" timeOffset="1969.1126">10821 16124 8385,'-12'3'4773,"21"-3"-258,19-8-258,12-4-4128,14-5-129,9 0 0,9 0 129,10 1-129,2 0 0,-4 4 0,-6 7 0,-9 5-129,-9 3-387,-17-1-1419,-4 11-2322,-3 7-387,-14-3-387,-1 4 0</inkml:trace>
  <inkml:trace contextRef="#ctx0" brushRef="#br0" timeOffset="2736.1565">11744 16303 4644,'8'43'4386,"1"-21"-645,-9-22-258,11 27-2709,-7-6-1548,6 7 774,-2 5 387,-2-8 0,4 8 129,-10-11 387,4 5-129,-4-13 0,0-3-258,0-11-258,0 0-258,-11-21-129,8-11 258,3-6-387,0-8 258,2-10-129,2 2 258,3-1-129,2 7 258,2 5-258,3 6 129,-1 8 0,1 12-129,1 7 0,7 6 0,3 4-129,2 0 129,0 8-129,2 5 129,-1 0 0,-1 1 0,-3-1 0,-4 2 129,-7 1-129,0-2 258,-12 1 0,-1-1 0,-8-2 129,-4-2-129,-13 2 0,-1 4 0,-6-10 0,-3 0 0,0-2-387,2-4 129,8 1-129,4-1 0,8 0 0,13 0-129,-14-9 129,14 9-258,0 0 258,15-2 129,0 2 0,6 9 0,-1 1 129,0 5 0,8-1 0,4 8-129,-2 2 258,0 3-258,-4-1 258,-2-1-387,-3 1 258,-2-3-516,-1 3-387,-18-26-1290,0 0-2709,15 12 129,-10-19-645,2-10 388</inkml:trace>
  <inkml:trace contextRef="#ctx0" brushRef="#br0" timeOffset="3156.1805">12473 16173 5547,'0'24'4386,"0"6"-387,0-30-258,0 27-3741,3-6 0,3-1 387,3 11 0,-3-7 387,7 11 0,-4-12 129,4 13-129,-5-15 129,6 3-645,-1-10 0,7-11-387,8-5-129,3-12 129,2-8-387,1-13 129,2-4 0,0-4 387,-3 1-258,-6 2 645,-12-1-129,-2 7 129,-9 0 0,-3 10 0,-1 1-129,0 7-258,-3 4-387,-7-8-1032,10 20-2580,0 0-1032,0 0-258,0 0-129</inkml:trace>
  <inkml:trace contextRef="#ctx0" brushRef="#br0" timeOffset="4283.245">13325 16085 516,'24'-12'4257,"-24"12"258,16-3 0,-8 10-2709,-8-7-645,2 23 0,-2-23-129,0 33-129,-9-15-129,6 13-129,-5-2 0,5 4 0,-1-3-258,2 8-129,1-2 129,1 3-258,0 2 129,1 4-258,2-12 258,-1 5-258,-1-2 129,2-4 129,-2-7-258,2-4 129,0-5-129,-3-16 0,0 0 0,4 13 0,-4-13 0,0 0 0,0 0 129,0 0-129,6-7 0,-6 7 0,0 0 0,6-13 0,-6 13-129,4-21 129,-4 21-129,3-17-129,-3 17 258,0 0-129,0 0 129,18-16 0,-6 12 0,4 4 0,5-6 0,0 4-129,5-4 129,2 3-129,3-3 129,-2 6 0,1 0-129,0 3 0,-3 3 0,1-4 0,2 8-258,-4-9 0,4 8-129,-12-9-645,15 9-1161,-13-9-2451,-1-4-516,-5 1 129</inkml:trace>
  <inkml:trace contextRef="#ctx0" brushRef="#br0" timeOffset="4593.2627">13409 16373 8514,'14'4'4902,"6"-4"-258,4-2-258,2-5-4515,6 1-258,2-6 0,2 3 387,3-3-129,-3 5 129,-3-2 0,-5 5-129,-2-3-387,2 7-516,-12-4-1677,5 3-2064,-5 1-258,-4-7-258</inkml:trace>
  <inkml:trace contextRef="#ctx0" brushRef="#br0" timeOffset="4886.2795">13393 16049 8127,'0'0'4902,"7"-8"-129,5 5-387,7-6-4386,2 4-129,4-2 129,9 7 0,2 0 129,4 0-258,3 7 0,1-6-645,10 15-1032,-8-7-2967,9-1-387,6-8-129</inkml:trace>
  <inkml:trace contextRef="#ctx0" brushRef="#br0" timeOffset="6033.3451">14381 15823 5547,'-45'-17'5160,"25"3"-516,13 3-129,3-5-4128,3 0-387,1-1 0,2 1 0,11 2 129,2-5 0,7 7 129,2-1-129,9 6 129,0-2-129,6 7 0,0 2-258,1 1 129,3 8 0,-6 7 129,-5 8-129,-4 6 129,-10 8 0,-3 9 258,-14 6-129,-1 6 0,-19 5-129,-5 8 258,-14-5-387,-5 2-129,-1 4-903,-6-11-3225,6-6-645,3 0-516,6-6-129</inkml:trace>
  <inkml:trace contextRef="#ctx0" brushRef="#br0" timeOffset="6357.3636">14494 16992 7611,'-1'63'5289,"1"-48"-387,0-15-129,0 0-4128,9-5-387,-9 5 0,11-24 129,-11 24-129,10-23 387,-10 23-387,4-16 129,-4 16-129,0 0-129,0 0-129,0 0-129,0 0 0,15 0-258,-15 0-387,21 5-2838,-8-6-1419,-2-9-258,-1-16-645</inkml:trace>
  <inkml:trace contextRef="#ctx0" brushRef="#br0" timeOffset="17924.0252">16638 16494 903,'0'0'2967,"0"12"-1935,0-12-645,0 0 129,-5 19 387,5-19 129,-6 18 258,4-5-258,2-13 129,-8 32-129,-1-10-129,4 11-516,-5 4 129,2 12-387,-5-1 129,1 10 0,-1-2-129,1 4 387,-1-12-258,0 5 258,1-19-387,2-2 129,2-13-774,-1-4-387,9-15-774,0 0-645,0 0-774,-5-15-1290</inkml:trace>
  <inkml:trace contextRef="#ctx0" brushRef="#br0" timeOffset="18451.0553">16619 16453 2322,'6'21'4386,"-6"-21"-258,14 28-129,-2-11-3612,1 6-774,3 11 258,4 5 258,3 8 258,2 3-258,6 7 129,-4 0 0,7 6 516,-8-11-129,6-3 0,-9-10 129,6 4-258,-10-19 0,3 0 129,-10-16-258,2 4 0,-14-12-129,12 0 0,-8-12 129,-3-10-129,-1-10 129,3-2-129,-1-11 0,4-12-129,2-5 129,5-1-258,1-1 129,3 0-129,3 9-129,0 4 0,3 12 0,-6 5-258,7 13-516,-11-4-1161,6 13-2580,-4 8-258,-5 3-516,-10 1 388</inkml:trace>
  <inkml:trace contextRef="#ctx0" brushRef="#br0" timeOffset="19276.1024">17592 16990 1806,'-14'-6'2451,"-2"-8"516,16 14 0,-27-27 129,19 14-387,-12-14-645,12 3-645,-6-8-387,9 4-387,-1-9-129,6-1-258,0-4-129,9 3-129,5 2 129,3 3-258,7 2 129,2 3-129,4 7 129,1 4 0,3 9 0,-4 1 129,4 6-258,-4 2 129,-1 14 129,-3 3-129,-4 6 129,-1 11-129,-7 4-129,-2 0 129,-4 5 0,-3 1 129,-5-2-129,0 4 129,-11-8 0,1 3 129,-8-13 0,-3 3-129,-5-8 129,-1-5 0,-5-9-129,2-4 0,-2-5-387,-2-12-774,13 0-3096,-1-7-516,3-13-645,4-8-258</inkml:trace>
  <inkml:trace contextRef="#ctx0" brushRef="#br1" timeOffset="169266.6813">19601 16292 6321,'20'8'4902,"-20"-8"-258,16 22-387,-3-3-3870,1 2-387,4 8-129,3 9 129,2 1 0,-2-1 258,5 3-129,-3-5 129,0-2-258,2-3 0,1-9-258,7-15-258,-3-16-774,19 0-1677,-9-21-903,14-4 0,-6-13 516,13 10 1419,-12-17 903,0 9 1032,-3 13 1161,-18-2 1419,5 14 1290,-13 1-258,-1 10-903,-13-5-1161,-6 14-516,0 0-645,0 0-129,-4 8-258,-12 3 0,-5 1 0,-8 10 129,-7 4 129,-6 13-129,-10 4 129,-2 14 0,-9 14 258,0 19 0,-9 7 258,6 12 0,-6-6-387,11 9 387,2-15-258,13-8 129,6-18-516,10-13 0,13-16-645,3-22-387,21-10-2580,5-24-1419,12-14-387,4-14-516</inkml:trace>
  <inkml:trace contextRef="#ctx0" brushRef="#br1" timeOffset="169718.7073">20495 16741 5547,'21'21'4773,"-2"-21"-645,13-9-516,5-13-3999,7 0-258,-2-15-258,6 1 645,-5-1 129,-8 4 258,-3 4 258,-12-2 516,-5 16-387,-15-7 387,0 22-387,-26-4-258,-2 8 0,-10 9-258,-5 3 0,-11 10 129,1 5 258,-3 0-129,2 12 258,0-4 0,6 7 129,3-7-129,13 11 0,3-5-129,14 2 0,12-1-129,6-8-258,17 1 0,9-7-258,16 1-387,2-8-129,18-1-1677,-4-15-2322,10-5-516,-1-4-258</inkml:trace>
  <inkml:trace contextRef="#ctx0" brushRef="#br1" timeOffset="170626.7593">21498 16523 129,'-29'5'3870,"29"-5"129,-32 0-645,32 0-2193,-28-5-1290,10 2 516,1 3-129,-6 0 258,1 0 0,-6 5 258,4 7 129,-6-9 0,8 13-258,-7-3-258,9 2 0,1-1-258,9 1 258,8-2-258,3 0-129,18-6 0,8 8 0,8-3 0,8-2-129,9 6 0,3-2-129,5 2 129,-2 0 129,-3 9-258,-6-6 258,-4-2 129,-7 8 0,-10-4 258,-9 6 0,-16-6 129,-3 8 0,-23-14 258,-4 14-129,-21-10 258,-1 7-129,-16-8-258,-2 0-129,-5 0-258,-2 0-258,8 4-1161,-7-7-3354,8-5-387,3-10-645,5-12 129</inkml:trace>
  <inkml:trace contextRef="#ctx0" brushRef="#br1" timeOffset="171530.8109">22490 15841 5160,'4'36'4902,"0"-18"-258,-4-18-387,-4 14-3999,2-1-387,0-1 0,-1 5 387,0-5-129,-1 5 0,1-2 0,-1 5 129,-1-1-129,0 5 0,-1 8-258,-4 4-129,3 15-774,-12 5-2838,-2 6-774,4 8-387,-10-2 129</inkml:trace>
  <inkml:trace contextRef="#ctx0" brushRef="#br1" timeOffset="171779.8252">22117 16973 8901,'12'14'5289,"5"1"-387,-17-15-258,0 0-4386,0 0-516,9 11 129,-9-11-387,0 13-516,2 4-3096,-2-3-516,-10-11-645,-5-8-258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3.16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2067 13,'0'0'12,"0"0"-1,0 0-1,0 0-1,0 0 0,0 0-1,0 0-1,0 0 2,0 0-3,0 0-1,0 0-1,0 0-2,0 0 0,0 0-1,0 0-1,0 0 1,0 0-1,0 0 1,0 0 0,44-9 1,-44 9-1,0 0 0,0 0 0,0 0 0,47 6 0,-47-6 0,0 0 0,0 0 0,52 4 1,-52-4 0,0 0 0,0 0 0,55 1 1,-55-1-1,0 0 0,0 0 0,54-1 0,-54 1 0,0 0-1,43 2 0,-43-2 0,0 0 0,42 3 0,-42-3 0,0 0 1,58 0-1,-58 0 1,0 0 0,60-4-1,-36 2 0,4-1 0,4 2-1,-3-1 1,2 0-1,-1 1 0,-2 0 0,3-1 0,0 2 1,-2-1 0,-4 0 0,4-2-1,-3 0 1,6 0 0,0-1 0,1 0 0,-1-1 0,1 0 0,0 1 1,-1-1-1,0 2-1,-3-1 1,-4 0-1,-6 2 1,-3 0-1,11-1 0,-1 1-1,1 0 1,0 0-1,-1 1 1,3-1-1,9 1 1,-2 1-2,-6-1 2,-4 1 2,2-1-2,-1 1 0,2 1 1,1-1-1,-6 0 0,4 1 0,-4 0 0,6 1 0,-4 0 0,-1 0 1,0 0-1,-4 0 0,0 1 0,1 0-1,-1 1 1,-1-1 0,1-1-1,1 2 1,-2-1-2,3 1 2,2 1-1,-4-1 1,2 0 0,-1 2 1,1-1-1,1 2 0,0-2 0,3 0 0,-1 0 0,2 0 2,4 0-2,0-1 0,2 0 0,1 0 0,2-1 1,-2 0-1,-5-1 0,7 0 0,-2-1 0,-1 1-1,-2 0 1,-1 0-2,0 1 2,1 0 0,6 0-1,-7 0 1,0-1 0,2 0 0,3 0 1,1 0-1,1-1 0,3 0 0,-2 1 0,-1 0 0,0 0 0,3-1 0,-2 1 0,-2 0 0,1 0-1,-1-1 1,-1 1 0,1-1 0,5 0 0,-6 1 0,2-2 0,0 2 0,2-2 0,-1 1 0,1-1 1,-2 0-1,0 0 0,-1 0 0,-5 0 0,4 0 0,-2 0 0,-1 1-1,0-1 1,1 0 0,-2 1 0,2-1 0,3 0-1,-2 1 2,0-1-1,0 0 0,1 0 0,1 0 0,0 0 0,0 0 0,-2 0 0,0 0 0,-1 0 0,-2 0 0,3-1 0,-2 1 0,0 0 0,1 0 0,1 0 0,3 0 0,0 0 0,3-1 0,-1 1 0,3-1 0,0 1 0,3-2 0,-2 1 0,2-2 0,0 0 1,-1 0-1,0-1 0,0 1 0,-2-2 0,0 1 0,-1-1 0,1 1 0,-1-1 0,0 0 0,4-1 0,-1 1 0,0-2 0,0 1 0,-1 0 0,-2 0 0,-1 0 0,-5 0 0,3 1 0,-3-1 0,0 1 0,-3 0 0,-2 1 0,-1 0 0,-1 1 0,3 1 2,-5 0-4,0 1 4,-3 0-4,2 1 2,-1 1 0,0 0 0,1 3 0,-2-2 0,0 2 0,-3 0 0,3 0 0,-1 0 2,-1 2-2,1-2 0,0 0 0,1 0 0,-1-1 0,5 0-2,0 1 2,-2 0 0,2 0 0,0 0 0,1 0 0,-1 1 0,2-1 0,-2 0 0,-1 0 0,2 0 0,2 0 0,0 1 0,4-1 0,0 0 0,1 1 0,1 0 0,1-1 0,0-1 0,-2 0 0,1 0 0,-3-2 0,0 1 0,-2-1 0,1 0 0,-3-1 0,2-1 2,1 0-2,-1 0 0,0-1 0,0 1 0,3-1 0,2 1 0,-2 0 0,0 0 0,-2 0-2,-3 0 4,-1 1-2,-3 0 0,-4 0 0,-4 0 0,-1 0 0,-4 0 0,0 0 0,-2 1 0,-2-1 0,2 0 0,-2 0 0,0 1 0,-9-1 0,16 0 0,-5 0 0,-1 0 0,2 0 0,-12 0 0,18 0 0,-8-1 0,0 1 0,-10 0 0,9-2 0,-9 2 0,0 0 1,0 0-1,0 0 0,10-5 0,-10 5 0,0 0 1,7-13-1,-7 13 0,8-19 0,-3 8 0,0-4 0,2-1 0,-1-1 0,0-1 0,1-1 1,1-2-1,-2 2 0,0-2 0,0 1 0,0 0 0,0 0 0,-1-1 0,-1-1 1,-1 0-1,0-1 0,-1-1 0,1 3 0,-2-4 0,0 2 0,1 1 0,-1 1 0,1 2 0,-2 1 1,3-5-1,-2 2-1,1 1 2,-2 0-2,1-2 2,-1 2-2,0-4 2,0 2-2,-2 2 1,1-1 1,-2-2-1,3 1 0,-1-2-1,0-2 1,0 1 0,1-2 0,2 1 0,-1-1 0,2-1 0,1 0 0,-1 0 0,0 1 0,-1 1 0,2-1 0,-3 1 0,2-1 0,-3-3 0,-1 0 0,-1 1 0,0-2-1,1 0 1,-2-1-1,0-2 1,-1 0 0,1 2 0,1-2 0,-2 1-1,2 1 2,-2 0-2,1 2 2,0 1-2,-1 0 2,0 0-2,-1 3 1,1-1 0,0 0 0,0 3 0,0 1 0,1 2 0,1 1 0,0-2 0,0 2 0,0 4 0,0 2-1,0-1 1,1 2 0,-3-1-2,2-1 2,-1 6 0,0-1 0,0-2-1,0 0 1,0 2 0,3 10 0,-8-16-1,8 16 1,-11-14-1,11 14 1,-12-10-1,12 10 0,-17-10 1,5 5 0,0 0-1,0 0 1,-1-1 0,-2 2 0,-1 0 0,-2 0 0,-3 1-1,2 0 1,-5 1 0,-4 0 0,-2 0 0,-2 1 0,-2 2 0,-4-1 0,-2 1 0,0 0 0,-1-1 0,-1 1 0,1 0 0,-3 0 0,3-2 0,-1 1 0,0-1 0,-1-1 1,-3 1-1,-3-1 0,-2 0 0,-1 1 0,-2 0 0,-1 0 0,-3 0 0,-3 0-1,2 0 1,3 1 0,1 0 0,2-1 0,-2 2 0,-2-1-1,2 1 1,4-1 0,0 1 1,0 0-1,0 0 0,2 0-1,-5-1 2,7 2-2,3-1 1,-2 1 0,1-1 0,0 1 0,0-1 0,-1 0 0,5-1 0,-3 0 0,-1-1 0,2-1 0,1 1 0,1-1 0,1 1 0,1 0 0,-2 0 0,2 0 0,0 2 0,0 0 0,-1 0 0,-1-1 0,-1 0 0,-1 0 0,2 1 0,0 0 0,-1 0 0,0-1 0,1 1 0,0 0 0,1 0 0,2 0 0,-4 0 0,0-1 0,1 1 0,-2-1 0,-1 0 0,0 0 0,-4-1 1,-2 2-1,5-3 0,-5 2 0,0-1-1,-1 2 2,0 0-1,1 0-1,-2 1 2,0 0-1,2 0 0,1 1 0,-2-1 0,1 0 1,-3-1-1,0 0 0,1-1 0,3 0 0,0 0 0,1 0 0,1-1 0,4 1-1,-1-1 1,2 1 0,1-1 0,0 1 0,-2 0 0,0 0 0,-1 0 0,-1 1 0,1 0 0,-1 0 0,0 1 0,-1 1-1,2 0 1,-2-1 0,-1 0 1,1 1-1,2 0 0,-2-1 0,1 1 1,-1-1-1,-1 0 1,0-1-1,5 1 0,-2-2 0,-2 0 0,2 0 0,0 0 0,1 1 0,0-1-1,-3 0 1,3 1 1,-1 0-1,-2 1 1,1 1-1,-3-1 1,1-1-1,-3 2 0,5 1 0,-7-2 0,2 0 0,4 0-1,0-1 1,-7 0 1,3 0 0,7 0-1,1 0 1,3 0 0,-5 1-1,2-1 2,-3 1-1,8 1-2,-3-1 1,-9-1 0,3 1-2,-1-1 2,3 1 0,-3-2-1,3 0 1,-1-1 0,0-1 1,45 2-1,-82-3 2,82 3-1,-71-5 0,71 5-1,-67-5 1,67 5-1,-57-4-1,57 4 1,-49-3 0,49 3 0,-56 0 0,56 0-1,-47 0 1,47 0 0,-48 1-1,48-1 1,-44-3 0,44 3 0,0 0-2,-46-7 4,46 7-2,0 0 0,0 0 0,0 0 0,0 0 0,0 0 0,0 0-2,0 0 2,0 0 0,0 0 0,0 0-1,0 0 1,0 0 0,0 0 0,0 0 0,0 0 0,-42 10 0,42-10 0,0 0 0,0 0 0,0 0-1,0 0 1,0 0 0,0 0 0,0 0 0,-46 38 0,46-38-1,0 0 1,0 0 0,0 0 0,0 0 0,-41 25-1,41-25 1,0 0-1,0 0 1,0 0-2,0 0 2,0 0 0,-25 48 0,25-48-1,0 0 1,-14 53 1,14-53-1,-11 47 1,11-47-2,0 0 1,-20 61 0,20-61 0,-6 49 0,6-49 0,-6 61-1,6-61 1,4 70 0,-4-70-1,1 77 1,-1-77 0,-5 80-1,2-36 1,3-1 0,-6 2 0,1 0 0,-5 1 1,9 2-1,5 3-1,-9 3 2,11-2-1,-8 0 0,0 0 0,4 0 0,-7-1 0,4-1 0,-6-2 0,5-2 0,-1-2 0,-1-2 0,0 0-1,4-42 1,7 78 0,-7-78 0,2 72 0,-2-72 0,7 69 0,-7-69 0,14 67 0,-14-67 0,4 61 0,-4-61 0,6 57 0,-6-57 0,3 43 0,-3-43 0,0 0 0,0 47 0,0-47 0,0 0 0,0 0 0,0 0 0,0 0 0,0 0 0,0 0 0,0 0 0,0 0 1,0 0-1,0 0-1,13 41 1,-13-41 0,0 0 0,0 0 0,0 0 0,0 0-2,0 0-2,0 0-9,43 19-21,-43-19-2,0 0 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5:35.731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1964 12651 2580,'5'13'4644,"2"3"-387,-7-16 0,10 17-3354,-1 12-645,0 11 0,4 15 0,-6 20 129,2 21 0,-8 16 129,-1 21 0,-2 12-129,-9 20 129,-9 4-258,-1 11 0,-5-7-129,-2-10-129,4-13-129,-2-23-903,13-16-3225,-1-16-129,0-30-774,4-12 258</inkml:trace>
  <inkml:trace contextRef="#ctx0" brushRef="#br0" timeOffset="477.0273">21287 15044 2322,'23'118'4128,"-16"-52"-129,13 19-129,-7 7-3483,5 2 0,6 0-129,-2-11 258,8-3 129,-5-16 129,9-7 0,-4-30 129,10-14 0,-1-25-258,11-14-258,3-31 0,8-12-129,6-18 129,6-17-387,1-10 129,-2-1 129,-2 2-129,-7 5 258,-9 7-258,-6 16 129,-10 12 0,-9 14-129,-9 17-129,-10 13-129,1 19-645,-11 10-2838,-13 0-1290,-3 14-387,-14 3-387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2:36:47.81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156 8772 129,'0'0'645,"0"0"129,0 0 0,0 0 129,0 0-129,0 0 129,0 0 0,0 0-258,0 0-129,0 0 0,0 0-258,0 0 129,0 0-258,0 0 0,0 0-129,0 6 0,0-6 0,0 0 0,5 15 0,-5-15 0,3 18 129,-2-3-129,-1 4 129,0 4-129,0 2 258,0 6-258,0 3 0,0 2 129,0 2-129,-1-2 129,1 1-129,-2-6 129,1 0-129,0-7 0,-1-4 0,2-4 0,-2-3 0,2-13 0,0 15-129,0-15-129,0 0-258,0 0-387,0 0-1032,0-8-516</inkml:trace>
  <inkml:trace contextRef="#ctx0" brushRef="#br0" timeOffset="405.0229">14029 8744 2580,'0'0'2064,"6"-4"-1935,9 0 0,2-4 129,6 2 258,0-6 129,5 4 0,1-4 0,3 0 129,0 0-129,3 3-129,-4-2 0,1 2-258,-2 1-129,0 2 129,-8 1-129,0 0-129,-2 2-129,-3-4-258,-3 7 129,-4-5-516,1 5-516,-11 0-1419,0 0-903</inkml:trace>
  <inkml:trace contextRef="#ctx0" brushRef="#br0" timeOffset="749.0427">14028 8924 3483,'17'17'3870,"-17"-17"-258,29 0-3483,-9 0-258,1 0 0,4 0 0,3 0-129,-2 0 258,-2 0 258,2-4 0,-4-1 0,2 1 0,-2-2 0,2 3-129,-6 1-129,2 0-387,1 2-774,-3 0-1935,-6 0-903</inkml:trace>
  <inkml:trace contextRef="#ctx0" brushRef="#br0" timeOffset="1412.0808">14547 8935 903,'4'9'1290,"-4"-9"0,3 17 258,-3-5-129,0 3-129,0 0-516,0 6-129,0-1-258,0 1-129,1-1 0,3 1-129,3-5-129,1-2 129,-8-14 0,23 16 129,-6-13-129,3-3-129,-2-2 129,1-5 0,1-3 0,0-2 129,-3-2 129,-1-2-258,-4-3 258,-3 0 0,-4-2-129,1 0 0,-6-1 0,1 1 0,-1 3-129,0 0 0,-4 3-129,1 3 129,3 12-129,-7-18 0,7 18-129,-7-11-129,7 11-387,0 0-645,0 0-1677,0 0-1290,0 0 258</inkml:trace>
  <inkml:trace contextRef="#ctx0" brushRef="#br0" timeOffset="1967.1125">14894 8877 1935,'7'19'3225,"-7"-19"-129,4 13-1032,-4-1-3354,3 11 0,-3-4 516,0 4 129,0-2 387,0-2 645,0-1 387,0-6 129,1 0-129,-1-12 129,18 1-516,-6-2-129,5-9 129,4-3-258,0-3 129,0-1 0,-1 2 129,-1-1 0,-2 4 129,-3 0-129,-1 4 0,-13 8 0,23-9-129,-23 9 0,18-5 0,-18 5-129,17 0 258,-17 0-129,11 19 129,-9-5-129,2 5 258,-4 1-258,1 5 0,-1-1 0,0 2 0,0-2-258,0-2 0,0 1-258,0-10-258,7 4-774,-7-17-516,13 10-1548,-1-8-1290,-2-4 258</inkml:trace>
  <inkml:trace contextRef="#ctx0" brushRef="#br0" timeOffset="2463.1409">15699 8918 2451,'11'6'4386,"-11"-6"-129,0 0-258,0 0-3483,0 0-516,-9 0-129,9 0 0,-22-4 129,9 4 0,-3 0 0,-3 0 258,0 1 0,-2 3-129,1 3 129,3 0 0,-3 3-129,2-1-129,0 3 129,0 1-129,4 2 0,-2-1 129,3 6 0,2-4 0,0 4 129,2-3-129,3 4 129,1-5 0,5 2-129,0-2 129,6-3 0,3 0-258,9-2 129,1-1-129,5-7-129,6-1 0,3-2 0,3-4-258,-1-7 0,4 0-129,-5-9-387,6 2-258,-7-12-774,5 5-903,-5-7-1032,-3-6-387</inkml:trace>
  <inkml:trace contextRef="#ctx0" brushRef="#br0" timeOffset="3132.1791">16006 8705 774,'0'0'2322,"0"0"-387,-14-5-258,14 5-129,-10 0-258,10 0 0,0 0-129,-17 7-129,17-7-129,-5 12-129,5 0 0,0-12-258,-3 25 258,1-8-258,2 9 0,-3 3-129,3 7 129,-2 3-258,0 5-129,-3-3 0,4 0-129,-1-5 0,-2-4 0,2-6 0,-1-9-129,3-5 129,0-12 0,-2 11-129,2-11 0,0 0 129,-9-6-129,9 6 0,-9-18 0,6 7-129,-1-6 129,4 5-129,-2-5 129,2 5-129,4-2 129,3 1 0,-2 1-129,-5 12 129,17-21 0,-4 13 0,-1-2-258,4 4 258,-1-2-129,6 3 129,0-4-129,3 4 129,-4-2 0,3 2 129,-2 2-258,-3-1 258,0 3 0,-3 1 258,0 0-258,-2 5 129,1 0-129,-2 5 129,0 4 0,2 0 0,-3 4 129,-1-4 129,0 8 129,-4-5-129,1 6 0,-4-7-129,2 1-129,-2-5-129,-3-12-129,6 17-387,-6-17-645,0 0-645,6-7-1290,-4-13-1290,6 3-129</inkml:trace>
  <inkml:trace contextRef="#ctx0" brushRef="#br0" timeOffset="3723.2129">16524 9041 258,'0'27'3354,"0"-27"258,0 14-645,0-14-3096,0 0-387,0 0 516,0 0 387,13 0-129,-8-12 516,5 2 129,-2-7-258,6 1 258,2-1-258,2 1-258,-1 0-129,2 1-258,-3 4 0,2 1 0,-2 3 0,-1 7 0,-3 0-129,0 4 129,-5 6 0,-1 4 0,-3 4 0,-3 3 129,0 1 258,-7 3 0,-6-2 129,0 6 129,-8-7-129,4 7 0,-8-7 0,3-2 129,-4-4-258,8-1-129,-4-7-129,9-4-129,0-4-258,13 0-129,-10-14-129,6-5-387,6 4-129,0-14-258,11 9-516,-8-10-258,11 7-903,-1 4-1419,-8-10 388</inkml:trace>
  <inkml:trace contextRef="#ctx0" brushRef="#br0" timeOffset="4151.2369">16783 8983 258,'18'11'3999,"-3"-2"129,-15-9-129,0 0-3096,14 8-258,-14-8 0,14 16 0,-14-16-258,18 21 129,-18-21 258,16 21-258,-16-21 0,26 13 129,-8-13-387,5 0 0,4-8-129,5-5-129,1-3 129,-3-1-129,4 1 129,-3 4-129,-5 4 129,-5 3-129,-4 5 129,-4 3 0,-13-3 0,17 26 0,-15-9 0,3 6 0,-4-4 0,0 3 0,0 0-129,-1-3-129,4 0-258,-4-8-387,8 3-516,-8-14-258,13 7-903,-13-7-645,16-14-1161,-2 3-516</inkml:trace>
  <inkml:trace contextRef="#ctx0" brushRef="#br0" timeOffset="4687.2681">17633 8894 4773,'0'0'4644,"0"0"-258,0 0-387,0 0-3741,-14 0-387,1 6 0,0 0 0,-2 3 129,-5 0 129,-3-1 0,5 4 387,-4-2-258,3 2 0,2-2-129,5 1 0,12-11-129,-13 20 0,13-20 0,2 10-129,8-5 129,5-3-129,2-2 129,4 0-129,2 2 129,-1-2-129,2 2 0,-3 2 0,3 0 129,-5 4-258,-2 1 258,-3 2-129,0-2 129,-5 3 129,-3 0-129,-4 2 258,-2-2-129,-5 1 129,-4 1-129,-5 0 0,-5-1 0,-2 2 129,-4-1-258,-1-2 129,0 2-129,-4-6-258,8 6-516,-9-9-2451,4-5-1161,6 2-645,2-9 258</inkml:trace>
  <inkml:trace contextRef="#ctx0" brushRef="#br0" timeOffset="7283.4166">19131 9150 129,'0'0'2838,"16"2"-2193,-5-1-258,3-1 258,4 2 0,2-2 387,3 0 0,3-2 0,5 1-129,-1-4 0,4 4-129,1-2-516,2 0 258,1 3-387,0-1 0,-2 1-129,0 0 0,-3 0-129,-4 0-516,1 4-774,-3 3-2064,-12-9-387</inkml:trace>
  <inkml:trace contextRef="#ctx0" brushRef="#br0" timeOffset="7831.4476">19630 8937 1032,'22'5'3096,"15"-3"0,-13 1-3096,3 2-258,4 1 258,0 0 258,3 3-129,-2-4 258,2 3 129,-1-2 129,0 1-258,-3-1 129,2 3-258,-4-4-129,2 4 0,-5-1-129,-1 1 0,-3-1 0,-5 4 0,0-3 129,-7 2-129,-2 1 0,-4 2 258,-3 1-258,-5-1 129,-9 3 0,-3 0 0,-7-2 258,-2 4 129,-9-4-129,2 4 129,-8-3 0,1 2 0,-1-2 0,2-1-258,-2 0-129,5-1 129,5-2-516,2-4-129,9 1-645,0-2-1419,2-7-1677,18 0-129</inkml:trace>
  <inkml:trace contextRef="#ctx0" brushRef="#br0" timeOffset="8899.509">21108 8850 1419,'0'0'516,"0"0"129,0 0 129,0 0-129,0 0 129,0 0 129,0 0-129,0 0 129,0 0-516,0 0 129,0 0-387,0 10 0,0-10 0,3 19-129,-1-6 0,3 1 0,-2 4 0,1 2-129,-1 5 129,1 3-129,-3 4 0,1 7-129,0 2-129,-2 5 0,0 0-129,0 2 129,-4-5 0,2-1 258,-3-6 0,0-4 129,-1-6-129,1-7-387,0-5-903,3 4-1161</inkml:trace>
  <inkml:trace contextRef="#ctx0" brushRef="#br0" timeOffset="9247.5289">20787 9220 129,'59'2'4128,"-13"2"-129,-7-4-129,14-3-2967,-2 3-645,-3 0 0,4 0 258,-6 0-258,1 0 129,-9-5 129,-1 5-129,-3-7-129,-2 6 0,-7-3-258,-1 1-258,-4 3-258,-7-5-387,1 5-516,-14 0-1419,0 0-1419,0 0 129</inkml:trace>
  <inkml:trace contextRef="#ctx0" brushRef="#br0" timeOffset="9787.5597">21453 8947 2709,'0'0'4128,"0"0"-516,0 0 0,9 11-3741,-9-11-516,0 0 258,5 18 258,-5-18 258,0 19 129,0-4 129,-1-1 387,0 13-258,-7-9 129,5 12-129,-1-5-258,2 3 129,0-4-258,2 1 0,0-6-129,4-4 0,4-3 0,4-7-129,2 0 129,3-5 0,2-3 0,0-5 0,2-5 0,-3 0 0,2-4 0,-5-2 0,-1 0 129,-2-2 0,-4 1 0,-1 0-129,-3 1 129,-2-1 0,-2 1 0,0 4 0,0 0-129,-2 3 129,2 12-129,-8-14-129,8 14 0,0 0-258,0 0-129,-15 0-516,15 0-774,0 13-1935,0-13-774,4 13 129</inkml:trace>
  <inkml:trace contextRef="#ctx0" brushRef="#br0" timeOffset="10295.5888">21836 8990 3999,'0'0'4257,"6"13"-516,-6-13-258,0 0-3870,-3 16-516,5 1 129,-2 0 387,2 2 258,-1 2 258,0-5 129,3 3 387,-4-8-129,6 2 129,-6-13-258,18 10-258,-2-10-129,1-5-129,3-6 0,4-4 129,0-5 0,2 2 129,-2-3 0,-2 5 129,-4 0 0,-1 5 129,-3 1-129,3 7-129,-7 2 0,3 1 0,-13 0-129,19 9 258,-11 3-129,1 5 0,-4-1 129,-1 7-129,-2-1 258,0 2-258,0 0-129,-1-2-129,2-2-516,0-6-258,7 3-903,-10-17-1935,12 5-645,3-5-258</inkml:trace>
  <inkml:trace contextRef="#ctx0" brushRef="#br0" timeOffset="10791.6172">22662 8973 3483,'7'17'4644,"-7"-17"-516,0 0-387,0 0-2709,-14 2-1419,14-2-258,-22 6 387,8-1 129,-4 2 129,-3-5 258,2 8 129,-6-4 129,3 6-129,-2-1 0,2 2-258,-2-2 129,3 6-129,-2-3 0,6 2 258,-2-2-129,7 3-129,-1-2 129,7 1 0,2-2-129,4 3 0,6-5 129,6 1-258,6 2 0,3-4 129,7-1-258,1-5 0,5-3-258,-4-4-129,8-1-258,-7-14-129,8 2-129,-10-11-516,12 2 0,-11-10-645,6 3-129,-8-3-645,3-5 0,-2 3 387</inkml:trace>
  <inkml:trace contextRef="#ctx0" brushRef="#br0" timeOffset="11395.6518">22939 8821 1161,'0'-17'2322,"0"-2"0,0 19-129,0 0-903,0-15-129,0 15-258,0 0 0,0 0 0,0 0 0,1 12-129,-1-12 0,0 25 129,0-9-387,4 8 129,-4 4-258,1 9 129,-1 0-387,3 7 129,0-1-129,-2 1 0,0-3-129,-1-2 0,0-8-129,0-5 129,0-8 0,-5-4 0,5-14-129,-10 8 129,10-8 0,-20-3 0,20 3 0,-19-21 0,12 6 0,-2 0 0,4-3 0,-1 1-129,6-1 129,1 1-129,5 0 0,5 3 129,-1 2-129,7-1-129,0 4 129,3-3 0,1 5 0,2-3 0,2 2 0,0-1 0,3 3 0,-1 0 0,4 3 0,-5 1 129,4 2-129,-3 2 129,-1 6 0,-4 3 129,-2 2 129,-2 4 0,-4 0 0,-3 4 0,-5-4 129,1 3-129,-2-7-129,-1 0-129,-4-13-129,1 12-516,-1-12-258,0 0-645,10-12-1032,-6-5-1290,-2-12-645,11 4-128</inkml:trace>
  <inkml:trace contextRef="#ctx0" brushRef="#br0" timeOffset="11551.6607">23438 8826 1419,'-7'19'3870,"-5"-11"129,7 7-2193,-1 3-903,-1-1-903,1-2-645,5 0-774,1-15-1290,0 0-1290</inkml:trace>
  <inkml:trace contextRef="#ctx0" brushRef="#br0" timeOffset="12031.6882">23569 9073 2580,'-13'0'4257,"13"0"-129,-1-8-387,1-6-3096,8-1-645,3-5-129,5 2 129,-1-2 0,3 3 129,-3 5 0,3 0 129,-4 8-129,1 3 129,-1 1-129,-2 8-129,-1 5 0,-2 4 0,1 5 0,-4 0 258,3 3-129,-7-3 0,0 3 129,-2-6 129,0 2 129,-8-8 129,-1 3 0,-11-11-129,7 4 129,-11-6-129,4 0-129,-4-3-129,4 0-129,-1-1-129,2-5 0,7 0-129,2-4-129,10 10-129,-11-19-258,11 19-516,0-26-774,14 16-1419,-1-5-1419,0-3-258</inkml:trace>
  <inkml:trace contextRef="#ctx0" brushRef="#br0" timeOffset="12507.7154">23988 8959 7224,'0'28'4773,"0"-16"-258,-4 1-387,3-1-3870,-5 3-516,3 2 258,-2-3-129,2 1 129,3-15 0,-5 19 129,5-19 0,0 0 0,9 6-129,5-6 129,0-9-129,4-2 0,0-4 0,2 3 0,-3-2 0,1 1 0,-6 3 129,-1 1-129,-11 9 129,19-10-129,-19 10 0,20 0 0,-9 0 129,0 7-129,1 1 0,4 3 129,-3 2-129,1 5 129,-1 0-129,-2-1-129,2 5 0,-5-9-387,4 5-258,-12-18-516,19 20-1290,-19-20-2193,19 0 0,-7-3-258</inkml:trace>
  <inkml:trace contextRef="#ctx0" brushRef="#br0" timeOffset="13055.7467">24705 8952 7353,'9'16'4515,"-9"-16"-387,0 0-129,0 0-4257,0 0-129,0 0 129,0 0 0,-8 0 258,-6 0 258,0 5 129,-7-4 0,0 8 0,-4-2-129,0 6 0,2-2-258,-1 2 0,4 0 0,4 0 0,2-1-129,6 1 129,5-2-129,3-11 129,2 18-129,-2-18 129,21 14-129,-7-7 129,3 0-129,-1-2 0,2 2 0,-2 1 129,-1 0-129,-1-2 0,-2 5 0,-12-11 129,11 19 0,-9-8 129,-2 0 0,-3 1 129,-9 2 129,0 0 0,-6 0 0,-1 1-129,-4 0 258,-1 4-516,-2-4 129,-1-1-645,5 2-645,-9-3-2580,6-5-1032,4-1-258,-2-7-258</inkml:trace>
  <inkml:trace contextRef="#ctx0" brushRef="#br0" timeOffset="47378.7095">13973 6796 903,'-9'0'1032,"9"0"0,0 0-129,-16 7-129,16-7-258,-18 2 129,18-2-129,-19 6 0,19-6 0,-21 4-129,21-4 129,-20 9-129,20-9 0,-21 10 0,9-5 0,-1 1-129,1-1 0,-1 2 129,3-1-258,-5 1 129,4-2 0,-2 2-129,13-7 258,-19 15-258,19-15 129,-18 14-129,18-14 258,-19 17-258,19-17 0,-17 18 0,17-18 129,-13 19-258,13-19 387,-14 21-387,10-10 0,-1 1 0,0 0-258,-1-1 258,3 3-129,-2-1 258,0 2-258,1 1 129,-3 1 0,2 1 0,-3 1 129,4 0-129,-3 4 258,1 0-129,-2 1 0,2-1-129,2 3 129,-1-1 0,0 3-129,0-3 129,0 4-129,0-3 129,1 5-129,-2 1 0,2-3 129,-1 2-129,2-2 0,-3 3 0,4-6 129,2 2-129,0-3 0,0-1 258,4 1-258,3-2 0,-1 2 0,0-4 0,-1 3-258,-3-2 258,2 1 0,-3 2-129,-1-4 129,0 4 0,-5-1 0,-2-1-129,-1 2 258,-4 2-129,3-5 0,-3 2 0,-1-3 129,-1-1-129,0-4 258,2-3-258,0-1 0,-1-4 0,3 0 129,-2-2-129,2-4 0,10-2 0,-16 3 0,16-3 129,0 0-129,-14 0 0,14 0-129,0 0 129,0 0-129,0-8 129,0 8-258,0 0 129,7-5 129,-7 5-129,14 5 0,-8 5 129,-1 3-129,0 5 129,-1 4-129,2 2 129,-1 5-129,0 1 0,-2 3 129,2 4-129,-3 4 129,3 0 0,-5 3-258,2 1 258,-2-1 0,0 4 258,0 1-258,-2-3-258,1-1 258,0 2 0,-2 1 258,3 0-516,0-2 516,4 0-258,1-2 129,1-6-129,3 1 129,-2-4 0,3 0 129,4-3 0,0-4-258,0 0 387,-1-2-258,4-2 129,1 1-129,-1-8 129,4 0-129,-4-6 129,6-3 129,0-7-129,4-1 0,0 0-129,-1-6 0,3-4-129,-4 1 0,0 0-129,-6-2-129,-2 4-258,-9-3-1548,-8 10-2322,10-12-129,-16-1 0</inkml:trace>
  <inkml:trace contextRef="#ctx0" brushRef="#br0" timeOffset="48970.801">10970 7962 645,'0'0'1290,"0"0"-129,0 0-258,-8-8-129,8 8-258,-13 0 129,13 0-129,-13 0 0,13 0 0,-17 0-258,17 0 129,-21 6-258,9-2 0,1 1 0,11-5 0,-19 12 129,19-12-258,-15 9 0,15-9 129,-12 9-129,12-9 0,0 0 0,-7 11 0,7-11 0,0 0 0,-1 14 0,1-14-129,0 11 129,0-11-258,11 12 258,-11-12 0,21 13-129,-8-8 0,4 2 129,2-1-129,0 1 0,3 1-258,-1 1 258,1 1 0,0 0 0,-1 1 0,-3 2-129,-1-2 258,-4 2 0,0 2 0,-5-1 258,-1-2-129,-4 2 0,-2 1 129,-1-5 0,0 5 0,-6-4 129,-1 2 129,7-13-258,-21 19 258,9-12-129,-1 1 0,0-3-129,0-1 0,0-1-129,2-2-129,11-1 0,-20 0-258,20 0-129,-14-12-516,14 12-774,-3-14-1419,-4-5-516</inkml:trace>
  <inkml:trace contextRef="#ctx0" brushRef="#br0" timeOffset="49786.8476">11159 8044 129,'0'13'903,"-3"8"-387,1-6-129,1-1 258,1 4 0,-2 0 129,1 4 0,1-4 0,0 3-258,1-4 258,4 0-258,1-5-387,-6-12 129,22 15-258,-7-14 258,-1-1-258,3-5 129,-1-3 129,-1-2-129,-1-2 258,-1-2-258,-1 1 129,-1-2-129,-4 2 0,0-2 129,-3 1-129,0 2-129,-3-1 129,0 1 0,-1 12-129,0-17 0,0 17 129,0 0-129,0 0 0,-10-8-129,10 8 129,-12 5 0,12-5 0,-12 22 0,6-10 0,2 4 0,-1 1 0,1 2 0,3 2 0,0 5 0,1 0 0,0 6 0,0 0 0,2 4 0,3 4 129,0 1-129,2-1 129,-1 1-129,0-6 0,1 1 0,2-6 258,-1-5-258,1-5 0,0-4 0,2-7 0,-11-9-387,18 11 0,-18-11-645,15-5-1161,-15 5-1419</inkml:trace>
  <inkml:trace contextRef="#ctx0" brushRef="#br0" timeOffset="50958.9147">11504 8078 1419,'0'0'1548,"0"0"-129,0 0 0,0 0-258,0 0 0,0 0-387,0 0 129,0 0-258,0 0 0,0 0 0,4 11-258,-3 0 0,-1 0 0,0 3-129,0 2 0,0 2-129,0 0 129,0 1-129,-1-1 0,1 0-129,0-4 129,0 2-129,0-4 129,0-12-129,0 14 129,0-14-129,0 0 129,9 0 0,-9 0-129,18-12 129,-7 0-129,-2-6 258,7 0-258,-2-2 0,2-3 129,-1-1-129,1 3 0,-2-1 0,3 2 0,-2 4 0,-1 0 0,-2 6-129,-12 10 129,20-9 0,-20 9 0,12 0 0,-12 0 129,8 11-129,-8-11 129,2 25 0,-2-12 129,0 3-129,0-2 129,-1 1 129,-2-2-258,2 0 0,1-13 0,0 16-129,0-16 129,0 0-129,17 3 0,-7-3 0,3-9 0,-1-1 129,1-3-129,3 1 0,-4-2 0,1 1 129,-4 2-129,1 0 0,-10 11 0,20-15 0,-20 15 0,18-10 0,-6 7-129,-12 3 129,21 0 0,-21 0 0,18 1 0,-18-1 0,14 19 0,-9-6 0,-3 3 0,1 1 0,1 1 0,-2 3 129,0 1-129,3-1 0,-2-1 0,-1 1 0,0-3 0,2-1 0,-1 0-258,-3-17-258,17 18-645,-17-18-1677,13 0-1419,2-4-516</inkml:trace>
  <inkml:trace contextRef="#ctx0" brushRef="#br0" timeOffset="52034.9762">12266 7820 645,'12'-2'1806,"-12"2"0,0 0 258,0 0-129,0 0-645,0 0-387,0 0-129,4 6-258,-4-6-129,0 12-129,0-12-129,0 14 129,0-2-258,0 0 129,-1 3-129,-3 3 129,3 0-129,-2 9 129,0-1 0,0 7-129,-1-1 0,1 3-129,1 1 258,-2-2-258,2 0 129,-2-8 0,4 2 0,-1-10 0,1 2 129,0-8-129,0-12 0,1 14 0,-1-14 0,0 0 0,19-4 0,-19 4 0,20-24 0,-6 9 129,0-5-129,2-1 0,1 0 0,4-1 0,-5 3 0,3 3 0,-2 2 0,-2 1 0,1 3 129,-4 5-129,-1 4 0,-11 1 0,20 0 0,-20 0 0,17 16 0,-11-5 0,0 2 0,-1 1 0,-2 2 258,-2-2-129,0 3 0,-1-2 0,0 0 129,-5-3-129,0 4 129,-5-4 129,0 3 0,-5-5-129,1 2 129,-5-3 0,0 2-129,-2-6 129,2 2-258,-2-7 0,3 0-129,2 0-258,2-4-258,14 4-645,-18-20-1161,18 3-1935,1 4-516,3-10 517</inkml:trace>
  <inkml:trace contextRef="#ctx0" brushRef="#br0" timeOffset="52547.0055">12646 8201 2709,'0'0'3612,"-10"-5"-516,10 5-774,8-21-4515,-8 21 387,9-31 387,4 17 258,-6-6 645,7 0 774,1 3 387,-1 1 774,2 6-129,-4-2-516,4 6-387,-6 5-387,-10 1-129,18 0 0,-18 0 0,6 19-258,-5-5 387,-1 1 0,1 5 0,-1 1 387,0 1-129,0-1 0,0 2 387,0-3-129,0 1 0,-3-5 129,0-2-129,-2-2 0,3 0-129,2-12-129,-13 10 129,13-10-258,-15 0-129,15 0 0,-18-5-258,18 5-645,-14-18-774,13 6-1290,1 1-1290,0-13 259</inkml:trace>
  <inkml:trace contextRef="#ctx0" brushRef="#br0" timeOffset="52935.0271">12997 7796 1,'0'0'4127,"0"-14"-515,0 14-129,0 0-2451,2 8-1935,-2-8 258,0 17 129,-1-6 258,-6 4 516,5 6 516,-8 2 0,5 7-129,-9 0 258,9 7-258,-7 4-387,1 8 0,-1-2-129,3 3-129,1 0-129,0-7 129,6-2 0,1-8-129,1-7-129,3-11-903,9-10-2322,6-1-903,-4-14 258</inkml:trace>
  <inkml:trace contextRef="#ctx0" brushRef="#br0" timeOffset="53365.0523">13262 7953 645,'-18'0'258,"1"-1"-129,17 1-129,-13-2 0,13 2 0,0 0-258,-13 0 0,13 0-257</inkml:trace>
  <inkml:trace contextRef="#ctx0" brushRef="#br0" timeOffset="54123.0955">13136 8071 1419,'5'-14'2838,"-5"14"-2322,0 0-645,2-14 258,-2 14 0,0 0 129,7-15 387,-7 15 258,0 0 0,0 0 0,2-13 0,-2 13 0,0 0-129,0 0-129,0 0-129,0 0 0,-11 0-258,11 0 0,-12 13-129,12-13 0,-16 19 129,9-8-258,0 3 0,0 0 129,2 1-129,-1-1 129,4 1-129,0-2 129,0 0-129,2 1 129,0-2-129,0 1 129,0-3 0,3 2-129,0-1 129,4 3-129,-1-2 129,1 3-129,3-2 0,0 0 0,-1-1 0,0 1 0,2 2 0,-1-3 0,0 1 0,-10-13 0,14 21 0,-14-21 0,6 17 258,-6-17-129,0 16 0,0-16 129,-8 15-129,8-15 129,-20 14 0,10-6 0,-6 0-129,5 1 0,-3 0-258,4-1-645,10-8-2193,-9 20-1548,9-20-258</inkml:trace>
  <inkml:trace contextRef="#ctx0" brushRef="#br0" timeOffset="57227.2732">18439 6627 258,'0'0'1419,"5"-15"-129,-5 15-258,0 0-258,8-12 0,-8 12-258,0 0 129,0 0-387,0 0 129,11-8-129,-11 8 129,0 0-258,0 0 0,0 0 0,12 6 0,-12-6-129,11 12 129,-11-12 129,15 17-258,-5-6 0,0 4 0,-1 2 0,0 2 0,-1 2 0,0 3-258,-2 4 258,-1 0-129,-3 2 129,-1 4 0,2 0 0,-3 0-129,1 2 129,0 2 0,0 0 0,1 2 0,2 1 0,-2 2 0,2 1 0,0 3 0,0 0 0,1 4-129,-2 1 129,7 2 0,-5 1 0,0 4 0,1 5-129,-2-4 129,0 5 0,-3-1 0,2-5-129,-1 0 129,-2-4 0,2-4 0,0-6 0,2-3-258,2-3 258,0-8 0,5-3-129,-2-4 129,5-5-129,0-5 0,1-4 0,1-5-129,1-3 129,1-2 0,1 0 129,-5 0-258,0 0 129,-14 0 129,19 0 0,-19 0 0,0 0 0,7 15 129,-7-15 129,-3 17 0,-4-5 129,-2-1 0,1 5 258,-6-1 0,2 3 129,-3 4-129,2 3 129,-4 1 0,2 5-258,0-2 0,2 3-258,0 0 0,2 3 0,2-4-258,0 4 129,3-1 0,3 0 0,0 2 0,3 0 129,0 3-129,1 2 0,1 0 129,3 3-258,-1-3 0,3 1 0,-4-2 0,1-4 0,-2-1 129,3-1-129,-5-6 129,1-1 0,-1-4 129,0 0-258,-4-4 258,-2 1-129,-2-4 258,-1 1-258,-3-2 0,-3 2 0,-2-3 0,-4 1 0,-2-1-129,-1 1-129,0 2-1032,-6 0-2451,0-8-645,9 3-387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13:33:31.873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485 6881 645,'0'0'1161,"0"0"129,0 0-129,0 0-129,0 0 129,0 0-129,0 0-129,0 0-258,-10-7-129,10 7 129,-14-3-387,2 2 129,2 1-129,-3-1-129,-3 1 0,-1 0 0,-2 0 129,-1 2 0,0 1 0,-2 1-129,0-1 258,-2 2-258,6 1 129,-6 0-129,4 3 129,0 1-258,1 0 387,3 2-387,1 2 258,1-2-129,2 4 0,1-2 0,4 2 0,-1-4 0,6 4 129,1-5 0,1 5-129,0-16 129,10 24 0,-3-11-129,5-2 0,1 0 258,1-2-258,2 2-129,3-2 129,1 0 0,2-2-129,1-2 0,3-2 129,-2 1-129,1 0 0,-3-2-129,-2 0 0,0 0 0,-6-2-516,7 0-1161,-9 3-2451,1-3-258,1 0 0</inkml:trace>
  <inkml:trace contextRef="#ctx0" brushRef="#br0" timeOffset="1">14647 7212 1935,'-11'-2'3354,"4"-9"-1806,2-2-258,3 2-516,-3-6-258,5 3 129,0-5 0,0 0-129,0-2 0,5 2 0,2-2 0,9 3-129,3-3-129,2 4 129,4 1-129,3 4-129,1 1-129,1 4 129,-2 0 0,-1 3 0,-5 4 0,0 0-129,-3 7 0,-2 2 129,-4 3-129,-2-2 0,-2 4 0,-3 4 0,-2-5 258,-3 6-258,-1-7 129,0 5 129,-7-6 0,-2 5 0,-6-7 258,-2 4-258,-6-5 129,0 1-258,-5-1 129,-1 0-258,1-3 0,-1 2 0,3-3 0,1-2-258,6 0 0,-1-2-516,20 0-903,-16 0-1419,16 0-1419,3-19 0</inkml:trace>
  <inkml:trace contextRef="#ctx0" brushRef="#br0" timeOffset="2">15141 6981 129,'0'0'2322,"0"0"0,14 1-258,-14-1-516,0 0-387,14 3-387,-14-3-258,0 0-129,8 17-258,-7-5-129,-1 1 387,0 6-387,-3-1 258,-4 4 0,1-2 0,-4 1 129,1-2-129,1-4 129,-1-2 0,9-13-129,-11 11 0,11-11-129,0 0 0,-4-7-129,4-5 129,0-1-258,1-3 129,2-1-129,-1-3 129,1 0 0,-1 1 129,-2-2 0,0 3-129,0-1 0,0 5 0,0 2 0,0 0-129,0 12 0,3-12 0,-3 12 129,18-8-129,-5 8 129,0 0 0,4 1 129,0 9-129,3-6 0,-4 8 0,5 0 0,-1 1 0,-2 3-129,1-4 129,-2 3-258,-1-2 258,-1 1 0,-2-7 0,-3 1 0,-10-8 129,19 6 0,-19-6 129,13-8 0,-13 8 0,14-24 0,-9 6-258,-1-4 258,1-1-258,0-3 129,-3-1-129,-2 3 0,2-2-129,-2 1 0,3 5 0,-3-1-387,6 8-258,-6-2-1161,8 2-1935,5 11-387,-13 2 259</inkml:trace>
  <inkml:trace contextRef="#ctx0" brushRef="#br0" timeOffset="3">15965 6792 2709,'12'-6'4128,"-12"6"-258,-5-15-2451,5 15-645,-19 0-516,7 3-129,-7 3 0,-3 4 0,-6 0-129,1 5 258,-3-2 0,3 1-129,-1-2 0,5 2 0,2-4-129,6-1 258,15-9-129,-10 13 129,10-13-258,10 9 129,7-6 0,4 2 0,5-1 0,1 2-129,1 0 0,0 1 0,-4 5 0,-1 0-129,-3 1 129,-4 3-129,-4 0 129,-4-1-129,-4-1 258,-2 0 0,-2-14 129,-5 22 0,-5-16 0,-5 2 129,-6-1-129,1 1-129,-5-3-129,-1-1-258,3 4-387,-4-8-645,9 2-1419,4 2-1677,0-5-258</inkml:trace>
  <inkml:trace contextRef="#ctx0" brushRef="#br0" timeOffset="4">16228 6846 1806,'-12'23'4257,"12"-5"-129,-9-7-129,2 6-3612,5 4-387,2 3 0,0 2-129,0-1 129,0 2 0,0-6-129,0-1 129,1-3 0,-1-3-129,0-14-258,0 12-645,0-12-1290,0 0-774,-10-13-1161</inkml:trace>
  <inkml:trace contextRef="#ctx0" brushRef="#br0" timeOffset="5">15948 6873 1161,'5'-17'3870,"12"10"-1290,5 2-645,8-7-258,13 8-129,-1-7-387,12 3-387,1-1 0,5 2-387,-3 2-258,-2 0-258,-5 5-645,-10-4-1806,-8 2-1419,0 2-387,-15 0 259</inkml:trace>
  <inkml:trace contextRef="#ctx0" brushRef="#br0" timeOffset="6">16442 7163 3870,'-3'15'4386,"3"-15"-258,2-17-1806,7 5-2193,3-5-129,3-5 0,1-3 0,3-4 0,2-6 0,0-1-129,2 3 258,-3 2 129,0 2-258,-3 6 258,1 3-129,-2 5 0,-3 5-129,1 7 129,-14 3 0,23 1 0,-23-1-129,18 20 0,-8-4 0,-1 0 0,2 7 0,-2 0-129,-1 2 258,2 3-258,-2-2 129,-1 2 0,0-3 0,-1 1 0,-2-6-129,-3-1 0,3-2-258,-4-17-516,0 23-645,0-23-903,-6 4-1419,6-4-258</inkml:trace>
  <inkml:trace contextRef="#ctx0" brushRef="#br0" timeOffset="7">16527 7051 258,'27'0'3741,"3"0"-774,4 0-516,6 0-645,8-2-774,1-2-516,2-1-387,-1 3-903,-5-4-516,-1-2-1161,-7 2-1290,-10-10-129</inkml:trace>
  <inkml:trace contextRef="#ctx0" brushRef="#br0" timeOffset="8">17041 6982 903,'-15'39'1677,"8"-20"0,-1-3 129,2 2-258,6-18-129,-14 18-387,14-18-387,0 0-516,0 0-645,-1-21-387,6 4 0,5-9 0,5 3 129,-3-8 258,1 6 516,-4 0 387,-4 5 387,-2 4 129,-3 3 129,0 13-129,-11-2-258,11 2-387,-8 9-129,8-9 0,0 25-129,4-5 258,9-3-129,6 6 0,3-4 0,4 4 0,1-5 129,2 2 0,-3-8 0,2 0 0,-3-6 258,-2-4-129,-6-2 0,-1-1 129,-6-10-129,0-2 0,-5-6-129,-2-1 129,-1-2-258,-2-3-129,0-3 0,0-2 0,-4 0-129,-2-1-258,5 4-129,-8-3-1161,9 4-2322,0 7-387,0-4 0</inkml:trace>
  <inkml:trace contextRef="#ctx0" brushRef="#br0" timeOffset="9">17676 6834 1935,'6'19'2322,"-2"-9"-129,-2 5-516,4 4-516,-4-1-258,5 3-129,-4 0-387,0 4-258,-2-4 129,-1 3-258,0-9 0,0 0-516,0-2-645,-3-2-1161,-9-11-1548,12 0 258</inkml:trace>
  <inkml:trace contextRef="#ctx0" brushRef="#br0" timeOffset="11">18149 6766 1161,'0'0'3741,"17"9"-258,-17-9-1548,0 0-1548,-9 4-645,9-4 258,-18 7 258,0-2 0,3 4 0,-10-1 258,4 4 0,-5-3 0,3 8-129,0-5 0,5 1 0,6-2 0,5 2-129,7-13 0,4 21 0,11-9 0,9-4-129,4 4-129,4-4 129,2 3-129,2 0 0,-4 0 0,-3 2 0,-6-4 0,-4 4-129,-9 0 258,-6 1-129,-4-1 0,-1 3 129,-10-3 0,-7 2 0,-3-3 129,-3 0 258,-7-2-258,2 2 129,-8-5-129,3 0-129,-3 0 0,3-3-258,4 2-258,0-6-774,12 0-2967,2-2-258,4-8-387</inkml:trace>
  <inkml:trace contextRef="#ctx0" brushRef="#br0" timeOffset="12">19024 7088 2709,'66'-2'3612,"-33"2"-1935,9 0-645,8 0-258,4 0 129,3 0-258,3-2 258,6 2 0,-4-3 0,4 3-129,-4-4 129,0 4-387,-10-6 129,0 4-258,-8-4 0,-2 5-129,-13-4 0,-3 1-258,-8 2-129,-7-3-258,0 5-645,-11 0-1419,0 0-1935,-6 0-129,-7-6 0</inkml:trace>
  <inkml:trace contextRef="#ctx0" brushRef="#br0" timeOffset="13">19757 6881 129,'24'14'4128,"2"-7"0,-5-7-129,6 0-2967,11 1-387,2 3-387,6 0-129,2 2 0,0-1-129,-1 2-129,-1 0 129,-2 3 0,-6 0 0,-2 1 129,-8 0-129,-6 2 258,-3-1 0,-8 1 129,-2 4-258,-9-5 387,0 5-129,-15-4-129,-2 5 0,-10-1-129,-3 5 0,-10-5 0,-3 4 0,-5 4-129,-1 1 129,-2-1-129,5 3 129,3-3-129,5-1 0,5-5 0,10-4 0,7-2-129,16-13-258,0 0-645,0 0-2451,12-7-903,17-5 0</inkml:trace>
  <inkml:trace contextRef="#ctx0" brushRef="#br0" timeOffset="14">21002 7070 1548,'-36'4'4386,"18"-15"-129,18 11-129,-24-21-2967,11 2-1032,7-2-129,5-3-258,1-2-258,1 2 258,6 0 0,7 5 0,2-1 129,4 4 0,6 3 129,-1 4 0,3 2 0,-2 2 129,4 5 0,-3 2 0,2 9-129,-3 2 0,-2 5 129,-1 4-129,-4 1 0,-1 0 129,-4 0 0,-4 0 129,-6 0 129,-4-5 129,-4 3-129,-11-7 258,-3 1-258,-10-4 0,0 2 0,-7-8 129,-1 1-387,-1-2 0,1-4-129,2 0-129,2-7-774,12 2-1548,3-7-1935,1-10-387,15 4 258</inkml:trace>
  <inkml:trace contextRef="#ctx0" brushRef="#br0" timeOffset="15">21406 6453 3483,'4'-16'3870,"3"4"-258,-7 12-3096,13-3-516,-13 3-129,0 0 0,13 15 0,-13-15 129,7 20 129,-4-3 129,0-3 129,0 8 129,-2 3 0,6 5 0,-5 0 129,3 9-129,-3 1 129,1 4-258,-3-3-129,0 3 0,0-8-129,0-4-129,0-5 258,-1-5-258,-1-8 0,2-14 0,0 11 0,0-11 0,7-4 0,-7 4 0,20-22 0,-7 7 0,3 1 0,0-1-258,3 6 258,-1 4 0,1 2-129,2 3 0,1 5 129,-2 5-129,5 5 0,-2 4 129,2 2 0,-3-3 0,0 1 129,-3 1-129,-5-3 258,0-4 129,-10-1-129,-4-1 129,-6-7-129,-11 3 129,-10-5-129,-3 4 129,-10-6-258,-1 5-129,-1-4-129,1-1-129,3 0-258,2-7-516,13 3-2451,7-2-1032,4-7 0</inkml:trace>
  <inkml:trace contextRef="#ctx0" brushRef="#br0" timeOffset="16">22102 6859 903,'-14'33'3870,"8"-22"0,7 13 0,8-6-3483,-3 7-258,3 4 0,1 3 0,1 1-129,-2 6 129,0-1-129,-5-1 0,0 1 129,-4-4 258,-4-2-129,-4-6 0,-2-3 0,-2-9 129,-1-2-129,0-3-129,-1-9-258,0 0-645,-1-14-903,0-3-1290,5-3-1290,-12-13 129</inkml:trace>
  <inkml:trace contextRef="#ctx0" brushRef="#br0" timeOffset="17">21864 6854 1677,'35'-20'4257,"-11"15"129,-8-4-1419,5-2-1548,9 11-387,-3-4-258,8 4-258,-4 0-129,7 0-129,-2 3-258,4 0 0,-3-1-129,-4-2-516,4 4-1032,-12 0-2709,-4-4 0,1 0-258</inkml:trace>
  <inkml:trace contextRef="#ctx0" brushRef="#br0" timeOffset="18">22502 6910 516,'0'14'4128,"11"-9"-258,-11-5 0,23-2-3096,0 2-516,5 0-258,0-3 0,4-2 0,-3 0 0,-1-2-129,-3-1 129,-5-1 0,-4-1 0,-16 10 129,14-19-129,-14 19 0,-7-12 129,-7 5-129,-3 4 0,-7 1 0,-2 2 0,1 0 0,-2 5 0,0-1 0,0 7 258,3-3-258,1 5 129,0-1 129,7 5 0,-1 0 0,6 0 258,0 3-258,9 1 129,2 2-129,2-3-258,11-3 0,0-3-387,9 0-1032,5-2-1806,0-12-1161,14 4-129</inkml:trace>
  <inkml:trace contextRef="#ctx0" brushRef="#br0" timeOffset="19">23221 6920 2967,'-31'0'4386,"17"0"-387,-11 0-903,4 0-2451,6 1-387,-6 5-129,2-2-129,-2 3 0,3 1 0,2 3 129,3-1 129,0 1 0,5 2 258,-1-2 0,5 1-129,-1 1 129,5 3 129,0-5-258,9 6-129,-1-2-129,5-1 0,3-4 0,3 1-258,3-7 0,1-4-129,6-1 0,-6-15-129,11 0-258,-8-9-258,13 1-1419,-10-8-1419,3-5-903,4 1 129</inkml:trace>
  <inkml:trace contextRef="#ctx0" brushRef="#br0" timeOffset="20">23506 6471 1935,'-4'-38'1548,"4"38"-774,0-15-129,0 15 0,0 0-129,0 0 258,-8 16 129,6 2 0,-4 1 387,6 10-258,-4 6 0,4 11-129,4 1-258,2 7 0,3 2-387,0 2 0,-2-2 129,0 2-258,-1-8-129,-6-7 0,0-6 0,0-7-129,-4-7 129,-5-6-258,-1-10 258,-5-7 0,2-8-129,-6-8 0,1-7 0,-3-4 129,1-5-129,0-4 129,3 1 0,4 2 129,1 0 0,9 4 129,3 4 258,7 4-258,9 3 129,12 8 129,5 0-129,8 3-129,7 2-129,6 2-129,4 2 0,-3-4-1032,5-1-2967,1 6-258,-10-10-387</inkml:trace>
  <inkml:trace contextRef="#ctx0" brushRef="#br0" timeOffset="21">24205 6749 1548,'-46'10'4257,"24"-1"129,-10-9-129,-1 3-3225,6 6-645,-7-1 0,7 3 129,-3-1-387,5 1 0,4 1 0,5-4-129,2 1 129,14-9-129,-4 17 0,8-5 129,12-3 0,6-1-129,5 0 129,4 3-129,5 2 0,3-2 129,-4 3 0,-1-2-129,-7 2 0,-1 1 0,-7 1 129,-4 0-258,-7-1 258,-4-1-258,-4 0 129,-6 0 129,-7-3 258,-6 4-258,-8-3 258,-2 0 0,-10-5 0,0 6-129,-8 0-129,-1-3-903,2-3-3225,-1 3-516,-6-10-645,2-2 129</inkml:trace>
  <inkml:trace contextRef="#ctx0" brushRef="#br0" timeOffset="22">14169 7914 1806,'1'17'1419,"3"0"-774,3 7 129,-2 0-258,1 8 258,0 4-258,-3 4 258,-1 9-258,-2-2 0,0 5 129,-7-3-387,2 1 0,-4-6 129,2 0-387,1-12-774,1-4-2451,5-28-258</inkml:trace>
  <inkml:trace contextRef="#ctx0" brushRef="#br0" timeOffset="23">14049 7795 3483,'20'-29'4128,"2"19"-387,-6 0-3096,8-4-516,9 6-129,1-3-258,5 4 258,-2-2-129,1 2 129,-4 3 129,3 3 0,-8 1 0,-1 4 129,-3 7 129,-4 7-129,-5 1 0,-2 5-129,-6-2 258,-3 5-387,-5-1 258,-3 0-258,-14-2 258,-2 1-129,-10-3 129,-5-1 258,-8-1-129,1 0 129,-11-7-129,3 0 0,-6-4 0,2-3-129,0-4-129,10-2-129,6 2-387,4-2-645,18 0-1032,5 0-2322,10 0-516,9-8 129</inkml:trace>
  <inkml:trace contextRef="#ctx0" brushRef="#br0" timeOffset="24">14515 8047 1032,'0'0'3612,"7"4"-129,-7-4-2967,11 7-258,-11-7-258,13 18 0,-8-4 258,0-1 129,2 4 258,-3 5 0,4 4 0,-3 0 0,2 5 129,1-3-258,4 2 129,-7-3-387,5 0 129,-5-7 0,4-4-129,-9-16 0,1 20 0,-1-20-129,0 0 0,-15-3 258,5-9-258,-5-5 0,5 0 0,-4-7 0,2-3 0,2-2 0,5 0-129,1-3 129,4 6-129,5 2 0,8 2 0,5 3 0,5 2 0,6 5-129,3 1 0,6 7-129,-4-3-516,6 7-1032,-8 0-1806,0 0-1161,4 0 258</inkml:trace>
  <inkml:trace contextRef="#ctx0" brushRef="#br0" timeOffset="25">14949 8156 3096,'12'9'2451,"14"-11"-774,-2-5-387,2-3-516,5-1-129,-3-4-258,4 2 129,-5-4-129,0 5-129,-10-5 387,3 7-258,-9-5 129,-11 15 0,13-21-129,-13 21-129,0-12 0,0 12-258,-23-7 129,6 6-258,-1 1 129,-5 1 0,-2 6-129,-1 3 129,-1-1 129,1 4-129,1-1 129,1 6 0,-2 5-129,4 2 387,2 2-129,1 5 129,2 3-258,6 3 258,3 0-129,7-1 0,1-6-258,11-4-129,12-4-516,1-14-1032,17-1-1161,1-8-1032,3-8 129,1-9 0</inkml:trace>
  <inkml:trace contextRef="#ctx0" brushRef="#br0" timeOffset="26">15328 8283 645,'2'10'1032,"-2"5"-258,-3 2-516,1 2 258,-1-2 129,3 3 258,4-8 258,10-3 387,-1-9-387,10 0 258,0-9-258,6-3-129,-1-8-387,4-4-258,-4-3-258,0-2 0,-7 1-129,-3 0 258,-8 2-129,-6 2-129,-4 3 129,-9 5 0,-8 8 0,-4 6 0,-6 2-129,-3 10 0,-6 6 0,-1 6 0,-1 6-129,2 3 0,0-2-258,4-2-387,7 0-258,4-10-516,12 1-516,4-7-387,5-11 0,11 5 129</inkml:trace>
  <inkml:trace contextRef="#ctx0" brushRef="#br0" timeOffset="27">15645 8006 516,'39'-78'1419,"-24"45"516,-6-1 129,2 9 258,-6 0-258,3 9-129,-5 2-645,-3 14-258,7-13-258,-7 13-387,0 0-129,8 10-129,-8 2 0,0 8 129,-3 1 0,1 11-129,-6 2 129,3 9 0,-8 3 0,6 0 0,-3 0-129,6 0 258,0-5-387,4-6 129,5-7 0,8-10-258,7-10 258,2-8-129,4 0 0,2-11 0,-2-7 129,-1-2 0,-4-3 0,-5 4 0,-4 2 0,-3 3-129,-5 2 129,-4 12-129,9-13 0,-9 13 0,0 0 0,17 8 0,-17-8 129,15 24 0,-5-7 129,1 6-129,-2 2 0,4 0 129,-1 0-129,1-1-258,3-1-258,-5-14-1548,10-6-2451,-2-4-774,-5-21 129</inkml:trace>
  <inkml:trace contextRef="#ctx0" brushRef="#br0" timeOffset="28">16111 7796 1935,'0'0'4515,"-6"11"0,6-11-387,4 20-3870,5-8-1806,1 2-2709,-10-14-258,29 15 129</inkml:trace>
  <inkml:trace contextRef="#ctx0" brushRef="#br0" timeOffset="29">16538 7954 258,'21'13'3870,"-21"-13"129,0 0-2064,-12-1-1032,12 1 0,-28-6 0,8 6-387,-9 0 129,0 7-129,-10 4 258,4 11-129,-8-2 0,6 9-129,-1 4-129,10 4 129,4-3 0,13 1-258,7-2-129,6-4 0,19-7-258,11-4-129,13-5-387,1-13-645,17 0-903,-7-13-903,7-3-645,-3-6-516</inkml:trace>
  <inkml:trace contextRef="#ctx0" brushRef="#br0" timeOffset="30">16794 8045 1032,'-7'0'1935,"7"0"-129,0 0 129,-4 6-258,4-6 0,7 4-387,-7-4-258,20 6-129,-5 1-258,2 7-387,3 1-129,-1 7 0,-2 5 0,1 4 129,-6 0 129,-1 6 0,-7-8 0,-3 3 258,-7-9-258,-3 1 0,-14-11 0,2-1-129,-10-8 129,-2-4-387,-3-1 0,3-12 0,0-4-258,3-7 129,13 0-129,3-5-258,14 1 0,3-5-258,20 3 129,4-5-129,15 2 0,1-4-129,11 6 258,-3-6 129,6 1 129,-3 2 258,0 1 0,-7 0 258,-4 5-129,-5 0 129,-6 5-129,-4 1 129,-7 2 129,-5 2-129,-6 5 129,1 5 0,-11 8-129,0 0 387,9-11-258,-9 11 387,0 15-129,0 7-129,-3 3 258,3 10-129,0 3 129,2 13-129,1 3 0,9 6-258,-3 1 0,3 0 258,0-3-516,-2-1 129,-2-11-129,-2-7 129,0-10-129,-6-9-129,0-20 0,-14 7-129,2-12-129,-5-17 0,0 0-129,-9-16-387,7 5 0,-10-10-129,11 8 258,-7-4 0,9 10 129,-2 2 258,7 8 0,2 7 387,9 12 387,0 0-129,0 0 0,21 0 0,-2 4 0,8 4 0,6-4 0,8 1 0,3-5 0,9 0-129,3 0 0,2-6 0,4-5 0,0-3-129,-3-1 129,-5 1 0,-5-2 0,-5 3 0,-13-6 258,-4 6-258,-11 1 0,-16 12 0,3-14-129,-9 11 129,-14 0-129,-4 3 0,-6 0 0,-4 6 129,-3 3 0,0 5 0,-4 1 258,6 5 0,-1 4-129,6 7 129,2 0-129,9 7 0,3 2 129,10-3-129,6 4-258,4-2 129,13-6-387,4-9-516,18 0-903,-4-9-2451,9-12-387,9-2-387</inkml:trace>
  <inkml:trace contextRef="#ctx0" brushRef="#br0" timeOffset="31">18340 8020 1419,'0'0'4128,"0"0"-1032,-8-14-903,8 14-645,0 0-516,-13-4-258,3 2-387,-4 2-129,-3 3 258,-3 2-258,-6 2 129,3 6 129,-5-5-129,7 5-129,-3-4 129,8 4-258,2-3 129,8-1-129,6-9 0,0 17 129,14-9-258,6 1 129,3-1 0,5 1 0,1 3-129,1-2 0,0 6 0,-3 0 0,-3 5-129,-5 1 129,-4 0-129,-4 1 129,-9-3 0,-2 4 129,-7-7 129,-6 0 0,-9-5 0,-7 1 0,-4-4 0,-3 3-129,-1-5-258,-2-3-387,9 5-1419,-5-5-2709,6-4-129,12-7-387</inkml:trace>
  <inkml:trace contextRef="#ctx0" brushRef="#br0" timeOffset="32">19145 8324 3612,'-19'-9'4386,"2"5"-1548,17 4-1677,0 0-129,0-12-129,15 12 0,2-6-129,10 6 129,2-5-258,9 5 0,0-5 0,13 5-129,0-2-258,7 2 129,-1 0-258,2-3-129,1 3-129,-3-2-387,2 2-774,-14-5-1677,-2-2-1548,-3 0-516,-10-7 387</inkml:trace>
  <inkml:trace contextRef="#ctx0" brushRef="#br0" timeOffset="33">19692 7989 1548,'8'19'4257,"-8"-19"129,31 21-258,-5-10-3354,2 1-645,4 4 0,3-3-258,3 2 129,-1-1 0,0 0-129,0 0-129,-6-3 129,2 3 0,-6-2 129,-3 1-129,-8-1 129,-6 2 129,-6 3 0,-4-3 0,-7 5 258,-13-2-129,0 5 129,-10-7 0,-2 6 258,-10-4-258,4 3 0,-7-3-129,3 3 258,0-4-387,1-2-129,10 4-387,-2-8-1548,9-4-2322,10 2-387,3-8-129</inkml:trace>
  <inkml:trace contextRef="#ctx0" brushRef="#br0" timeOffset="34">20841 8126 645,'0'0'903,"0"0"-774,0 0-258,13-1 0,-13 1 129,0 0 0,0 0 129,0 0 0,0 0 129,0 0 387,0 0 258,0 0-129,0 0-129,0 0 0,0 0-129,0 0 129,0 0-516,0 0 0,0 0-129,0 6-129,0-6 0,3 18 129,-2-2 0,3 2 0,2 2 0,2 3 0,4 1 129,-2 3-129,3-4 129,0 2-129,-2-5 258,-2-1-129,-2-5 0,-1 1 0,-4-5-129,-2-10 129,0 15-129,0-15 258,-3 12-129,3-12 258,-14 5 258,14-5 0,-14 0 0,14 0 258,-18-13 0,18 13-129,-16-21 0,11 10-258,-4-5-258,6-2 0,1-2 129,2-1-387,0 0 129,2-3-129,9 0 0,2 2 0,3 1 0,2 1 0,2 2 0,3 1 0,-1 2 129,3 7-129,0 0 0,-3 3 0,-2 0 0,5 5-129,-4 0 0,-1 5 0,2 3-645,-7-4-774,2-4-2580,3 8-129,-20-8 0</inkml:trace>
  <inkml:trace contextRef="#ctx0" brushRef="#br0" timeOffset="35">21344 8243 1935,'21'11'3354,"13"-12"-129,-9-4-3225,5 2-129,0-6 0,5 1 0,-2 0 129,0-4 129,-6 3 258,-4-3 129,-3 4 258,-10-3-258,-10 11 129,9-15 129,-9 15-258,-6-15-129,-4 10-129,-8 4-129,0 0 0,-4 1-129,-1 0 0,-1 2-129,2 6 129,-3 0 129,3 0-129,4 0 0,2 2 129,1 1 0,2 4 129,2-1 0,3 3 0,-1-3 129,5 9 258,-2-9-258,6 9 129,-1-5 0,1 5-129,3-9-129,8 6 0,1-6-129,5 1 0,6-5 0,5-4-258,6-2 0,2-4-387,11 0-129,-8-13-903,13 3-1290,-4-4-1677,-7-11 0</inkml:trace>
  <inkml:trace contextRef="#ctx0" brushRef="#br0" timeOffset="36">21915 7740 1548,'0'0'3999,"0"0"258,6 17-645,-1-6-2967,1 3-645,0 4-129,2 2 258,-1 6-129,-1 6 258,-1 6 0,-3 0 258,2 7 0,-4 0 0,0 6 129,0-3-129,0 4 0,0-7-258,0-2 129,0-6-387,0-5 0,4-3-387,-2-13-129,7 0-1032,-9-16-2322,0 0-516,18-2-387</inkml:trace>
  <inkml:trace contextRef="#ctx0" brushRef="#br0" timeOffset="37">22213 8106 2709,'22'-21'3612,"-22"21"-1419,23-13-1161,-9 13-387,2 0-516,2 0 0,4 1 129,1 7 0,0 1 0,1 2 258,1 0-258,0 5 129,-1-2 0,0 7 0,-6-2-258,1 3 0,-5-1 0,-2 2 129,-5-2-258,-5 3 258,-2-6 0,-3 2 129,-14-9 129,3 3 0,-12-6 0,3 0 129,-10-6-129,2 0-129,-4-2-258,2 0 0,2-4-129,4-4 0,4-2 0,7-3-129,7 3 0,5-6 0,6 4 0,11-3 129,9 1-129,4 1 0,9 1 129,2 3-129,8 1 129,-1 1-129,1 5-258,-4-4-516,2 6-774,-10 0-1290,-4-4-1419,5 4-129</inkml:trace>
  <inkml:trace contextRef="#ctx0" brushRef="#br0" timeOffset="38">22817 7752 645,'16'41'2967,"-10"-13"-1806,6 9-258,3 4 129,-1 5-387,4 4 129,-3 2 0,2-2-129,-3 0 0,2-1 129,-8-9-516,-1-2 258,-4-11-129,-2-3-129,-1-9 129,-6-4-258,-5-8 129,-4-3-129,-2-3 129,-1-7-258,0-4 258,-3-1-516,1-3 258,0-2 0,3 0 0,4 1 258,-1 4-258,8 0 0,0 4 0,6-1 129,0 12-129,16-17 0,4 8 129,5 1-129,7-1 0,4-2 0,9 1 0,-1-1 0,4 0 0,-1 1 0,0-2 0,-6 3 0,-3 2 0,-6 4 0,-7 2 0,-6 2 129,-6 8 129,-5 8-129,-6 4 129,1 3 129,-3 3-129,0 3 258,-5-2-258,5-1 258,-2-7-258,2 1 0,-1-7-258,1-14-645,0 0-3225,7 0-516,-7-19-129</inkml:trace>
  <inkml:trace contextRef="#ctx0" brushRef="#br0" timeOffset="39">23233 7754 5547,'23'23'4644,"-23"-23"-387,23 13-903,-11-11-5031,1 3-2322,2 8-774,-4-8-129</inkml:trace>
  <inkml:trace contextRef="#ctx0" brushRef="#br0" timeOffset="40">23514 8290 1677,'-19'-13'4257,"16"2"129,-7-15-258,8-1-3483,2 3-516,0 0-258,8-2-129,6 2 0,0 2 0,10 4 129,-1 4 0,4 5 0,-2 4 129,2 5 0,-3 0 129,-3 8 129,-2 6-129,-5 5 0,-2 4 0,-4 2-129,-1 2 129,-5 0-129,-2 3 387,-2-5-129,-7 0 129,-6-12 387,0 4-258,-10-10 0,1 1 0,-5-8 129,2 0-387,-2 0-258,2-12-258,6 7-1161,-3-7-2580,8-8-516,10 3-387</inkml:trace>
  <inkml:trace contextRef="#ctx0" brushRef="#br0" timeOffset="41">23812 8047 1161,'0'11'4128,"0"5"387,0-16-516,7 9-2967,2 5-774,2 6-258,-1 2 129,3-2 0,-1 3 129,-4-1 0,4 0 387,-4-8-129,3 3 129,-11-17-129,17 9 129,-5-9-387,8-5 0,-1-7 0,7-4-258,1-4 0,3-4 0,3 5 0,-2-3-129,-4 4 129,-4 2 129,-3 4-129,-4 3 0,-2 6 0,-2 3 129,-12 0-129,20 11 0,-10 0 0,-1 1 129,0 7-129,-2 3 129,3 2 0,-3 0-129,0 1 0,-1 1 0,1-2-387,-5-5-774,9-6-3096,0-1-645,-11-12 129</inkml:trace>
  <inkml:trace contextRef="#ctx0" brushRef="#br0" timeOffset="42">24795 8035 1419,'0'0'3870,"0"0"387,0 0-387,0 0-3096,-13 7-645,-2-2-129,-3 4 129,-5 1 0,-2 5 129,-3-7 129,0 5-129,-2-3 0,6 3 0,-1-5 258,9 2-129,2-2-129,14-8 129,0 14-129,8-7-129,12 3 129,7-2 0,5 2-129,2 4-129,4-2 0,0 5 0,-4-3 0,-4 3 0,-5-2-129,-5 3 129,-6-1 129,-6 3-129,-5-3 129,-3 3 0,-6-4 129,-2 1 129,-10-4 0,2 4 129,-9-5-129,4 3 129,-7-5-129,3 3 0,-3-2 0,1 3-258,0 1-387,-5-7-1677,2 5-2451,-3-4-516,-7-9-516,-1-3-257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15.85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226 3282 774,'0'0'1419,"0"0"-258,0 0 129,0 10-258,0-10 0,0 0-774,0 0-258,0 0 0,0 0 0,0 0 387,0 0-129,0 0 258,6 12 0,-6-12 0,16 3 129,-3-3-129,6 0 0,0 0-129,6 2 129,-2-2-258,6 3 0,-2-3-129,5 0 258,-4 0-258,3-3 129,0 1-129,3 1 0,0 0 0,3-1 129,0 1-258,6 1 129,-2 0 0,8 0 0,0-2 0,5 2 0,2-1 129,3 1-129,1 0 129,2 0-129,3 0 129,-1 0-129,-3 0 0,4 0 0,-1 0 0,3 0 0,1 0 0,5 0 129,0 0-129,0 0-129,-1 0 129,3 0-129,-2 0 129,3 0-129,-4 0 129,1 0-129,0 0 129,4-2 0,0 2-129,3 0 129,-4 0-129,1 0 0,-2 0 129,3-2-129,-6 1 129,1 1-129,-5-5 129,2 3 0,5-3 0,-1 0 0,-2 0 129,3 0-129,-2 1 0,2-3-129,-5 1 129,1 2 0,-3-1 0,2 1 129,-3-3-129,2 3 0,-2-3 0,1 1-129,-1 0 129,0-1-129,1-1 129,-1 1 0,-2 1-129,0-4 0,0 4 129,0-2-129,1 1 129,2 1-129,-1-1 0,-1-3 0,1 4 129,-2 0-129,3-5 0,-2 5 0,-1-5 0,-2 3 0,1-3 0,-1 4 0,4-3 0,2 4 0,-1 2 0,-1 0 0,1 1 0,1 2 0,1 1 0,2-3-129,-2 3 129,1-1 0,2 1 0,4-3-129,4 0 0,2 1 129,3-3-258,2-2 258,2 1-129,1-3 129,1 5-129,-1-2 129,1-1-129,-2 5 129,0 1 0,-2 1-129,-2 0 0,-2 0 129,-4 0-129,0 0 0,-6 0 129,1 0-129,-4 0 129,-6-2-258,3 2-516,-13-3-774,-2 2-2322,-11 1-387,-16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17.04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94 3725 516,'15'2'387,"-15"-2"387,19 0 129,-5 0 387,-2-3-258,3-2 0,-2-1 0,3 2 0,-2-2-516,4 2 0,1 1-258,4 2 0,4-1-258,4 2 258,5 0-129,5 0 0,3 0 0,6 2 129,5-1 129,5-1-258,3 0 258,5 3 0,5-3-129,8 0 129,1 0 0,4 2-129,3-2 0,8 2 0,1-2 129,3 3 0,0-3-129,8 0 0,1 0 129,2 0-258,5 0 0,2 1 0,1-1-129,2 0 0,3 0 0,0-2 129,7-3-258,-3 1 129,-1-2 0,0-2 129,-1 3-129,1-2 0,2 3 0,-3-1-129,-3 2 258,-3-2-129,-4 2 0,-1 2 0,-1 0 0,-1-1 0,-4 1 0,-1-1 0,-1 1 0,2 1 0,2 0 0,3 0 0,2 0 129,2 0-129,1 0 0,3-1 0,1 1 129,2-3-129,5-1 129,-2-1 0,3 0-129,0-1 0,0 0 258,1 3-258,3-4 0,-2 1 0,-2-1 0,-3 2-258,-5 1 129,0-3 129,-4 1-129,-5-1 129,-10 5-129,-3-2 0,-7 4 0,-4 0-129,-6 2-645,-11 2-2193,-9 3-645,-2 6-516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18.18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97 4855 645,'-21'1'2580,"8"0"-1032,13-1-516,0 0 0,0 0-387,0 0-129,0 0-129,15-2 129,5-3 0,9-2 129,5 0 0,10-2-258,4-2-129,8-1 129,5-2-258,12-1 0,2 1 129,7-1-129,13-1 0,4-1-129,5 2 258,10 0-129,1 2 0,7 0 129,7 2-258,3 4 258,0-2 0,4 6 129,5-1-129,6 3-129,3-3 129,1 4 0,1-1 0,6 1-129,3-1-129,1-2 129,3 3-129,-3-3 0,2 1 129,3-3-129,-2 0 129,-1 0-129,-5 0 0,0 1 0,4-1 0,-5-2 0,-3 2 0,-4 0 0,2 0 0,-2 1 0,1 1 0,-8 1-129,0 2 129,0 0 0,1 0-129,-1 2 129,-1 1-129,-5-1 129,-1 0 0,0 1-129,1-1 0,-7-2 129,-5 0-129,-6 0 129,-6 1-258,-7-1 258,-4 4-129,-9-1 0,-9 8-258,-14-4-1290,-10-2-1806,-9 13-645,-26-13 258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18.99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59 5061 1032,'116'-7'1677,"-47"3"-258,5 0 0,5 2-258,8-1-129,0-2 129,7 5 0,1-7-258,8 7-129,5 0-129,6 0 0,3 0-258,10 5 0,-2 2-129,7 2-129,9 4 0,1 2 0,1-1-129,4 1 0,2 2 0,3-2 0,8-1-129,4-1 129,-3-5 0,4 2 0,5-3 0,3 0 0,-2-2 0,3 1 0,3-2 0,1-1 0,2 3 0,-2-3 0,4 1 0,1-1 0,4 0 0,-3 1 0,4-1-129,-1 0 0,6 0-387,-2-3-129,3 4-1032,-3 3-2193,-7-7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19.8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01 5124 1677,'62'33'1419,"-25"-20"-129,6 3 258,10-6 0,12 3-516,3-4-258,14 3-129,9-2-258,9 2 0,9-3-129,7 4-258,7-2 129,9 0-129,5-2 0,5-1 0,2 0 0,4-2 0,7 1 0,4 3 0,1-1 0,5 1 0,2 5 129,7-1-129,3 1 129,4-1 0,4-2 258,3-4-129,3 0 0,4-4 258,-2-4-258,6 0 129,-5-3-129,4-3 0,-4-2-129,3 0-129,0 0 0,-2-3-129,7 6-516,-3-4-258,9 9-645,-3 0-2451,-2 0 129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1.20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775 4843 2193,'-7'-19'2838,"8"4"-1806,9 4-129,6 4-387,4-2-387,6 2 0,7 1 129,2-2-129,8 3 0,6-2 0,2 1-129,9-1 129,3 3 258,8-4-387,3 1 129,6 3 0,6-2 0,6 2-129,5-1 129,7 2-129,1-1 0,5 1-129,7 3 129,1-2 0,4 2 129,-1 0-129,5 0 0,1 0 129,5 0-129,3 0 258,2 2-129,0 2 0,4 2-129,1-4 129,4 5-129,-1-2 258,-6 0 0,-1 2-129,-3-3 129,4 4-129,-2-4 129,0 1 0,-3-4-129,1-1 129,-1 0-129,3 0 0,-1 0 0,1-7 258,-3 0-258,0 0 0,-3 2 0,3-2-129,3 2-129,-5-3 0,-3 6-645,-9-3-645,-3 3-2193,-2 2-387,-17-3 775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2.04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195 4667 1548,'-20'-6'3225,"4"-5"258,16 11-2322,0 0-387,20-8-258,5 8-516,7 0 0,9 3 129,9 3 0,9 0-129,8 1 258,8 3-258,5-5 258,8 2 0,8 0-129,6 3 129,9-2-258,4 1 129,6-1 0,3 3-129,4-1-129,6 0 129,2 1 0,2 1 0,-3-2 0,2 1-129,-2 0 129,3-1 0,7-1-129,-3-1 129,2 3-129,1-5 0,6 6-258,2-3 129,5 5-516,-3-4-387,2 3-1677,9 9-5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9.42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22,'0'0'14,"0"0"-1,0 0 0,0 0-3,0 0-4,0 0-1,10-3-2,-10 3-2,14-4 1,-3 3-1,4-1 0,2-1 0,5 2 1,1-2-1,2 2 1,4 0-1,1-1 1,1 1-1,-1 1 0,1-1 1,-3 1-1,-1 0 0,-4-1 0,-4 2 0,-4-1-1,-3 1 1,-12-1-1,16 3 1,-16-3-1,14 6-1,-4-1 1,0-1-2,3 1-6,7 3-22,-4-12 1,6 4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2.83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52 6382 1161,'59'10'3483,"-9"-3"0,2-6-2451,14-1 0,14 3-129,10-3 0,11 2-129,10-2-258,14 3 258,3-3-129,12 0-129,6 0-258,14 0 129,5 0-129,9 0-129,1 3 129,5 3-258,7 5 0,3-1 0,5 6-258,-2 1 258,5 3-129,0 0 0,1 1-129,-4 0 129,-5 1-129,-7-2-258,-5 3-129,-19-7-645,-4 5-1548,-6 6-1419,-20-12 129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3.54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651 6338 1677,'87'-14'1677,"-34"11"-129,11 1-516,6 2-129,7-1-258,5 1-129,9 0-129,7 0-129,10 1 258,7 2-387,1 3 129,6-1 129,11 3-258,5 4 0,5 2 0,6 5 0,1 3-129,4-2 0,6 2 0,7-1 0,5 1-129,1-5 0,6 1-129,1-2-387,6 1-903,1 7-1935,-13-9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4.89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46 16631 2193,'0'0'1677,"-10"-5"-258,10 5-258,-2-13 0,2 13-258,0-18 0,0 18 0,13-16-129,-3 9-129,3-1-129,3 0 0,3-4-258,4 8-258,7-1 0,5 0 0,4-2 129,4 2-129,6-2 129,8 2 129,4-2 0,3-1 0,9 1 0,2 0 0,4 2-129,4 1 258,4 1-258,1 3 0,8 0 129,1 4-258,4 1 129,3 2-129,3-4 258,6 4 0,3-4 129,8 2-129,-2-2 0,5 3 0,-2-6 129,5 3-258,3 2 129,3 4 0,-4-3-129,2 1 129,-3 3-258,3-4 129,3 6 0,-1-2 0,-3-3-129,-1-6 129,2 1 0,3 1-129,8-3 129,1 4-129,-1-4 129,6 0-129,3 0 0,5 0 129,0 0-129,-1 0 129,-6 0-129,1 5 129,-2-1 0,-1 1 129,-5-5-129,0 5 258,-4-4-258,1 3 0,-5 1 129,0-1-129,-6-1 258,-1 2-258,-6 4-129,-3-4 0,-4 1 0,-4-2-129,-5-1-387,-12-3-129,3 9-903,-16 0-2580,-10-9-645,-11 0 129,-21-5-258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7:25.89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08 16871 1161,'99'23'2709,"-48"-14"-516,4 6 129,1-7-645,11 10-258,-2-8 0,11 8-516,-1-3-129,9 2-129,4-5-129,9 8-129,-1-8 129,10 10-129,3-9 0,8 4 0,3-6 258,9 9-258,1-11 0,11 0 0,0-2-129,6-1-129,2-2 129,4 4 0,4-6-129,4-2 129,0 1-129,4 3-129,4-4 258,8 0-129,5-2 0,1-1 0,8-4-129,5 3 0,2-2 258,4-5-129,-1-2-129,0-2 0,-1 3 129,-3-2 0,-2 4 0,-4-2 0,-6 5 0,-3 1 129,-8 6-258,-1 0 129,-7 0 0,-6 0-129,-4 3 258,-4 0-129,-1-1-129,-1 3-129,-4 2-129,-12-5-774,9 8-2580,-12 5-903,-16-10-516,-16-5-387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00:26:09.91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01BB24FA-2559-4D4A-8A9B-0F8241FAB6AA}" emma:medium="tactile" emma:mode="ink">
          <msink:context xmlns:msink="http://schemas.microsoft.com/ink/2010/main" type="inkDrawing"/>
        </emma:interpretation>
      </emma:emma>
    </inkml:annotationXML>
    <inkml:trace contextRef="#ctx0" brushRef="#br0">17715 2396 774,'22'0'3096,"-22"0"0,13-4-1677,-13 4-387,15-3 258,-15 3-129,0 0-129,13 0 129,-13 0-387,0 0 258,0 0-129,0 0-258,-13 0 0,13 0 387,-20 0-645,10 3 0,-9-3 0,3 4 0,-5-3 0,-1 3-129,-4 1 0,0 3-516,-4-3 387,-1 2 0,-3-2 0,-2 4 129,0-2-129,-3 2-129,3-1 129,1-3 0,1 1-129,4 0 129,3-2 0,6-1-129,2 1 129,5-2 0,14-2-129,-17 2 129,17-2-129,0 0 0,0 0 0,0 0 0,0 0 0,0 0 0,0 0 0,0 0 0,0 0 0,0 0 0,0 0 0,0 0 0,0 0 129,0 0-129,0 0 0,0 0 129,0 0-129,0 0 0,0 0 0,0 0 0,0 0 129,0 0-129,0 0 0,0 0 129,0 0-129,0 0 0,0 0 129,0 0-129,0 0 0,0 0 129,0 0-129,0 0 0,0 0 0,-8 12 0,8-12 0,0 0 0,0 13 0,0-13 0,-2 18 0,1-5 0,0 5-129,1 3 129,-1 5 0,1 2 0,0 2-129,0 6 258,0-2-258,2 0 129,-1-4 0,1-1 0,-2-4 0,0-3 129,0-4-258,0-5 129,0-3 0,0-10 0,-3 15 0,3-15 0,0 0 129,-1 12-129,1-12 129,0 0 0,0 0 0,0 0 0,0 0 0,0-9-129,0 9 0,11-17 0,-11 17 0,22-19 0,-6 7 0,7 1-129,1-1 129,6 2 0,2 1 0,4-1 0,2 5-129,2-1 129,-2 3-129,1 3 129,-3 0-129,-1 1 0,-1 5 0,-6 1 129,-1 3-129,-1 0 129,-1 2-129,-3 2 129,-3 1 0,-4 1 0,0 1-129,-4-1 258,-4 2-129,-4-1 516,-3 3-387,-3-2 258,-8-1 0,-4 5 129,-4-1-387,-2-1-129,-6 0 129,0 0-645,-2 0 516,-2-2-516,-1 2 516,-2-5-387,-1-1 387,1-2 129,-2 0 0,0-3 0,-2-5 129,1 0-129,-1-4 0,2 0 0,2 0-129,2-4 129,4-4-129,2 1-129,8 1 0,2-3-387,16 9 0,-11-16-1032,20 11-2709,1-3-387,13-4-258,4-7-387</inkml:trace>
    <inkml:trace contextRef="#ctx0" brushRef="#br0" timeOffset="815.0463">18514 3113 5676,'-36'0'4515,"18"-7"0,4-3-516,9-1-3870,-4-1 129,3-1-258,4-3-129,2-2 129,4-1-129,7-5-258,9 1 129,5-5 258,7 1-129,7-2 258,1 4 129,7 1-129,-1 6 129,2 2-129,-4 4 0,0 10 0,-7 2 0,-1 2 0,-7 11-129,-3 2 0,-9-1 129,0 10 0,-9 0 0,-3 2 0,-5-2 129,0 4 387,-10-5-129,-4 1 258,-3-1-258,-3 0 258,-6-6-387,2 1 516,-7-2-645,-2 0-516,-4-6 387,-1-2-645,0-1 516,1-7-387,0-2 258,2-7-258,7-1 0,0-15-516,17 10-1032,-3-9-2322,12-4-258,2-4-258,9 1-129</inkml:trace>
    <inkml:trace contextRef="#ctx0" brushRef="#br0" timeOffset="1553.0888">19162 2360 5934,'0'0'4257,"0"0"-387,7 10-258,-7-10-3483,13 12-129,-13-12-387,20 20 387,-12-8 0,2 2 129,-1 2 0,-3 4 129,3 7 258,-2 0-258,0 9 129,-4 5 0,5 5 0,-5-1 0,4 7-129,-5-6 0,3-3 0,-5-2-258,4-7 129,-4-10 0,1-4 0,-1-6 0,0-14 0,0 0-129,0 0 387,13-9-258,-3-5-129,2-10 129,3-1-129,3 0 0,3 0 0,1 0 0,2 4 0,0 9 0,2 1-129,1 11 0,0 0 129,0 7-129,-1 6 129,-2 7-258,-2 1 129,-1-2 0,-6 7 129,-1-5 0,-4 0-129,-4-4 129,-4 0 129,-2-2-129,-1-1 129,-12-2 258,-4-2-258,-6-3 258,-4 3-258,-6-2 129,-4-2-129,-1-2 0,-1-3-258,5-1-129,0-3-387,13 3-2193,1-9-1548,11-4-129,6-8-516,7-4 258</inkml:trace>
    <inkml:trace contextRef="#ctx0" brushRef="#br0" timeOffset="1973.1129">19949 2738 6837,'-5'65'4257,"5"-33"0,0 0-516,3 6-3612,-1-1 0,3 3 258,-1-2-258,0 6 129,-2-3-129,2-2 129,-4-4-258,3-2 387,-3-8-129,0-2-387,-1-8 387,-2-5 0,3-10 129,-14 10-129,1-10-129,1-3-258,1-1-387,-6-11-387,7 4-774,-12-17-1548,9-4-1161,-4-2-258,1-3 0</inkml:trace>
    <inkml:trace contextRef="#ctx0" brushRef="#br0" timeOffset="2217.1265">19750 2764 5160,'23'-9'4773,"-6"4"-516,1-2 0,2-9-3225,12 12-387,-2-6 0,8 2-258,0-5-129,4 7-129,-1-3-387,-2 1-129,7 8-774,-15-9-1419,7 5-1419,-7-1-516,-1 0-129</inkml:trace>
    <inkml:trace contextRef="#ctx0" brushRef="#br0" timeOffset="3320.1899">20427 2806 1677,'0'16'3483,"0"-16"258,15 3-387,-2 2-2322,3-5-387,6 0 0,-1-8 129,7 3 0,-3-10 0,7 2 0,-4-9-258,4 3 129,-5-6-387,1 4 0,-4-4-129,-6 6 0,-2 1 0,-5 4-258,-5-1 129,-6 4 0,0 11-129,-12-15 129,-5 13-129,-3-1 0,-5 2 129,-5 3 0,-2 5-129,-2 5 129,0 5 129,-1 2-129,2 7 129,3 1 0,0 2 0,8 3 129,2-1-129,7 5 129,5-4 0,8 4 0,2-7 0,15 2-129,6-8 129,9 1 258,5-7-387,6-3-258,7-3-387,-1-12-1161,9-5-2451,-2-3-387,2-8-129,-1-6-645</inkml:trace>
    <inkml:trace contextRef="#ctx0" brushRef="#br0" timeOffset="3748.2144">21331 2596 6321,'-35'13'4515,"16"-1"-645,-2-3 0,-2 4-3741,1 4-129,-3 1 0,2 7 258,-2-3 0,2 5 0,-1-6 129,6 4 0,-3-8 0,8 7 129,-2-7-129,9 3 129,1-6-258,5 4 129,6-4-387,12 6 258,4-4-258,9 1 0,5 0 129,5-6-129,5-1-258,3-9 129,1-1-129,-4-15-258,8 2-1032,-15-23-2064,7-6-903,-6-7-258,-5-7 0</inkml:trace>
    <inkml:trace contextRef="#ctx0" brushRef="#br0" timeOffset="4064.2325">21672 2184 7740,'-7'39'4257,"7"-15"-258,0 5-645,0 12-3096,2 5 387,8 10-387,-7 6 0,7 8-258,-5 0 129,2-2-387,1-2 387,-3-7-129,2-9 0,-5-12-129,2-11 129,-4-15-387,0-12-1032,0 0-1935,-4-15-774,-5-16-387,-7-8 129</inkml:trace>
    <inkml:trace contextRef="#ctx0" brushRef="#br0" timeOffset="4288.2452">21378 2488 1806,'-47'-14'3999,"30"9"387,17 5-129,0 0-2193,0 0-774,10-5 0,10-4-258,22 9 0,7-15-129,13 10-129,6-9-516,11 2 258,4-3-516,0 1 0,5 3-1419,-10-2-2322,1 3-774,-8-5-129,-3 3-516</inkml:trace>
    <inkml:trace contextRef="#ctx0" brushRef="#br0" timeOffset="4920.2814">22919 2294 5160,'-9'11'4644,"-4"-7"-387,1 1-387,-7-2-1677,-3 2-2193,-3-1 129,-8 1 129,-4-1 0,-8 2 0,-1 1 0,-6 0 129,0 3-516,-2-1 516,5 4-387,1-3 129,9 4-516,5-4 645,10 4-645,6-3 516,11 0 129,7-11-129,7 23-129,11-11 129,9-1 0,7 3 0,7-1-129,4-1 0,2 3 0,0 1-129,-5-1 258,-3-2-258,-8 3 129,-5-2 0,-8 1 0,-6 1 0,-6 0 0,-6 3 0,-5 2 129,-10-4 0,-4 5 129,-8 1 0,-4-1 0,-5-1 0,-4 0-129,-1-3 0,0 0 129,0 0-387,0-3-129,7 6-1419,-9-9-2838,7-7 0,-1-5-774,-3-7 0</inkml:trace>
    <inkml:trace contextRef="#ctx0" brushRef="#br0" timeOffset="12911.7385">16884 3884 1161,'22'-6'1548,"-5"1"0,4 3 0,1-2 0,5-3-258,6 2 129,1-4-258,10 4 0,-2-6-258,7 4 129,-3-4-516,9 4 387,0-2-516,7 4 129,1-5-387,7 2 129,7-3 0,8 2 0,3-5 0,6 3 0,2-4 129,4-2-258,4 2 129,1 1-129,0 0 129,1-1-129,-2-3 0,1 0 0,-7 3 0,3 0 0,-5-1 0,2-2 0,-4-3 0,0 4 0,-4 1 0,3-2 0,-2 0 0,-1 2-129,-3 1 129,-2 1 0,-4 5-129,-1-1 129,-2 2-129,-2-2 129,-1 1-129,-2 4 129,0 0-129,1-1 0,-2-2 129,0 3-129,-3-2 0,4 3 0,1 1 129,4 1-129,-2-3 0,0 1 0,4-2 0,1 1 0,2 0 0,1-5 0,0 1 0,3 1 0,3-1 0,2 1 0,-1 2-129,1-5 0,3 4 258,-4 0-258,3-3 129,-3-3 0,0 2 129,-1-3 258,0 2-387,-2 2 258,-3-2-387,-3 1 387,-3 2-258,-6 0-129,-5 2 0,-6 1-387,-7-3 387,-2 1-129,-10 0 258,-6 1-387,-8 1 387,-8 1 129,-4 3-129,-7 1 0,-10 1 0,0 0 129,0 0-129,0 0 0,0 0 129,0 0-129,0 0 0,0 0 0,0 0 0,0 0 0,0 0 0,0 0 129,0 0-387,0 0-516,12 3-2709,-12-3-258,-6 11-1032,-7-7 387</inkml:trace>
  </inkml:traceGroup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6:20.02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4667" units="cm"/>
      <inkml:brushProperty name="height" value="0.04667" units="cm"/>
      <inkml:brushProperty name="fitToCurve" value="1"/>
    </inkml:brush>
    <inkml:brush xml:id="br2">
      <inkml:brushProperty name="width" value="0.05292" units="cm"/>
      <inkml:brushProperty name="height" value="0.05292" units="cm"/>
      <inkml:brushProperty name="color" value="#00B0F0"/>
    </inkml:brush>
    <inkml:brush xml:id="br3">
      <inkml:brushProperty name="width" value="0.05292" units="cm"/>
      <inkml:brushProperty name="height" value="0.05292" units="cm"/>
      <inkml:brushProperty name="color" value="#7030A0"/>
    </inkml:brush>
    <inkml:brush xml:id="br4">
      <inkml:brushProperty name="width" value="0.05292" units="cm"/>
      <inkml:brushProperty name="height" value="0.05292" units="cm"/>
      <inkml:brushProperty name="color" value="#C0504D"/>
    </inkml:brush>
  </inkml:definitions>
  <inkml:traceGroup>
    <inkml:annotationXML>
      <emma:emma xmlns:emma="http://www.w3.org/2003/04/emma" version="1.0">
        <emma:interpretation id="{8EB9C310-9396-43E6-88C2-00600A3E77B7}" emma:medium="tactile" emma:mode="ink">
          <msink:context xmlns:msink="http://schemas.microsoft.com/ink/2010/main" type="writingRegion" rotatedBoundingBox="2253,2775 11591,2927 11526,6950 2188,6798"/>
        </emma:interpretation>
      </emma:emma>
    </inkml:annotationXML>
    <inkml:traceGroup>
      <inkml:annotationXML>
        <emma:emma xmlns:emma="http://www.w3.org/2003/04/emma" version="1.0">
          <emma:interpretation id="{AD8BACCF-FC6B-43CA-AE1F-2AA44C8146E9}" emma:medium="tactile" emma:mode="ink">
            <msink:context xmlns:msink="http://schemas.microsoft.com/ink/2010/main" type="paragraph" rotatedBoundingBox="2383,3035 11560,2908 11578,4155 2401,42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8A8A8E3-C87E-4AB2-AF18-B591ED34A8AD}" emma:medium="tactile" emma:mode="ink">
              <msink:context xmlns:msink="http://schemas.microsoft.com/ink/2010/main" type="line" rotatedBoundingBox="2383,3035 11560,2908 11578,4155 2401,4282"/>
            </emma:interpretation>
          </emma:emma>
        </inkml:annotationXML>
        <inkml:traceGroup>
          <inkml:annotationXML>
            <emma:emma xmlns:emma="http://www.w3.org/2003/04/emma" version="1.0">
              <emma:interpretation id="{3F6304E0-AEA3-48CD-BDC5-01FB2F784A19}" emma:medium="tactile" emma:mode="ink">
                <msink:context xmlns:msink="http://schemas.microsoft.com/ink/2010/main" type="inkWord" rotatedBoundingBox="2383,3035 5601,2990 5618,4238 2401,4282"/>
              </emma:interpretation>
              <emma:one-of disjunction-type="recognition" id="oneOf0">
                <emma:interpretation id="interp0" emma:lang="en-CA" emma:confidence="1">
                  <emma:literal>binary</emma:literal>
                </emma:interpretation>
                <emma:interpretation id="interp1" emma:lang="en-CA" emma:confidence="0">
                  <emma:literal>blurry</emma:literal>
                </emma:interpretation>
                <emma:interpretation id="interp2" emma:lang="en-CA" emma:confidence="0">
                  <emma:literal>binory</emma:literal>
                </emma:interpretation>
                <emma:interpretation id="interp3" emma:lang="en-CA" emma:confidence="0">
                  <emma:literal>binzry</emma:literal>
                </emma:interpretation>
                <emma:interpretation id="interp4" emma:lang="en-CA" emma:confidence="0">
                  <emma:literal>binrry</emma:literal>
                </emma:interpretation>
              </emma:one-of>
            </emma:emma>
          </inkml:annotationXML>
          <inkml:trace contextRef="#ctx0" brushRef="#br0">2388 3074 129,'4'-19'2967,"-4"19"-258,0 0-1032,8-20-774,-8 20-129,0 0-129,0 0-129,0 0 258,0 0-129,0 0 129,0 0 129,0 0 0,0 22 129,0-22-258,0 30-129,0-15-258,4 13-258,0-2 0,3 6-129,-1 4 0,3 0 0,1 9 0,0-1 0,-1 2 0,-1 1 129,-5 0-129,-3-1 129,0-4 0,0-5 0,0-6-129,0-5 0,-2-5 0,-1-5 0,3-16 0,0 15 0,0-15 0,0 0 0,4-7 0,1-4 129,-1-4-129,4 1 0,1-4 0,0 3 0,2 3 0,3 2 0,1 5-129,3 3 129,3 2 0,1 2 0,3 6 0,1-2-129,1 2 129,0 2-129,-3-3 129,0 1 129,-3-1-258,-1 0 129,-3-2 0,-1 2 0,-1-3 0,-2-1 0,-13-3 0,16 9 0,-16-9 129,0 0 129,0 0-129,-3 14 129,-15-8 0,-3 4-129,-8-4 0,-5 5 0,-9-3 0,1 0 0,-5 0-129,3-3 0,-2-1 0,5-1 129,3-2-258,8-1 0,7 0-387,4-5-516,19 5-645,-4-11-2322,10-6 0,14 2-516</inkml:trace>
          <inkml:trace contextRef="#ctx0" brushRef="#br0" timeOffset="728.0417">3016 3359 645,'14'-4'2451,"-14"4"0,14-3-1032,-14 3-1548,14 0-258,-14 0 645,15 5 0,-15-5 516,13 7 129,-13-7 387,12 16 0,-4 0-129,-4 2 0,5 6-129,-4 4-258,6 6-258,-5 0-258,3 5 129,-5-5-258,3 2 129,-5-5-258,2 1 129,-1-11-129,-3-1-387,3-4-774,-3-16-2451,0 0-129,0 0-387,2-7 258</inkml:trace>
          <inkml:trace contextRef="#ctx0" brushRef="#br0" timeOffset="1316.0753">3393 3468 3483,'3'12'3354,"-3"-12"-258,0 0-1032,0 0-2193,7 13 129,-6-1 129,-1 3 129,3 4 387,-3 1-129,0 6 258,0-4 129,0 8-258,0-9 129,0 8-129,0-11-258,1 2 0,2-7-258,5-2 0,3-8-258,8-5 0,4-12-129,5-13-129,6-4 258,2-9 0,-2-6 0,0 0 129,-4 6 258,-4 5-129,-6 6 258,-5 11-129,-15 18-129,21-4 0,-12 11-129,0 8-129,3 2 0,-1 4 129,3 1 0,1 2 0,0-4 129,1 1 0,0-3 129,1 3-129,-3-3-129,0 3 129,-1-4-129,-2 1 0,-3 1-258,-3-6-387,2 5-645,-7-6-2709,0-12 0,0 0-258,0 0 129</inkml:trace>
          <inkml:trace contextRef="#ctx0" brushRef="#br0" timeOffset="2000.1139">4141 3459 645,'8'-3'2580,"-8"3"0,14-4-1161,-14 4-903,20 0 129,-7 0 258,6 0 0,-1 1 0,4 8-129,-3-8-129,4 9 0,2-5-258,1 5-129,-3 0-129,1 5 0,-3 2 0,0 3 0,-4 1 0,-1 3 0,-8-5 129,1 9 258,-8-7-129,2 3 0,-4-8 129,-6 5-129,-8-7-129,0 3 129,-7-6-129,3-1 0,-7-6 129,3-1-129,-4-3-129,6-3 129,0-4-129,3-3 0,3-1 0,2 1-129,13 10-129,-15-11 0,15 11 129,0-11-129,0 11 0,21-13 129,0 5-258,4-2 258,6-2-129,4-4 0,4 5-387,-6-6-387,9 8-1032,-8-3-2064,-7-1 0,0 3-258</inkml:trace>
          <inkml:trace contextRef="#ctx0" brushRef="#br0" timeOffset="2516.1439">4612 3427 4386,'0'15'3999,"16"2"-387,-16-17 0,27 21-3354,-12-4-516,4 3 258,0 4 0,-3-2 0,1 7 0,-6-8 129,0 3-129,-5-6 129,1-1 129,-4-2-129,0-3 258,-3-12-258,1 19 0,-1-19-129,0 0 0,0 12 0,0-12 129,0 0-129,0 0 129,-1-10 0,1 10 0,-1-24 0,1 7 129,0-7-129,0 0 0,0-1 0,4-1-129,3-1 0,3 3 0,-1 2 0,3 4-129,2 10 0,0 0-129,4 6-129,-2 2 0,6 2-387,-4 0 129,7 8-645,-4-7-903,2-2-1677,6 6 0,-7-7 129</inkml:trace>
          <inkml:trace contextRef="#ctx0" brushRef="#br0" timeOffset="3019.1727">5156 3484 1419,'-1'33'3612,"3"-12"0,-2-3-258,6 1-1935,-4 5-1419,2-2 129,1 6 129,-1-10-129,5 2 258,2-12-129,7-2 258,4-6-129,8-5 0,3-11-129,9-7 129,1-6-258,2-4 129,-4-2-129,-3 1 129,-7 1 0,-3 5-129,-10 8 129,-5 5-129,-6 4-129,-7 11 0,0 0-129,0 0 0,0 0 0,0 0 0,0 11 129,-1 4 0,-5 5-129,0 6 258,-1 5-129,-1 7 0,0 2 0,3 8 129,-3 3-129,2 9 129,1 1-258,0 6 129,5-1 0,-1-3-387,2 8-1806,6-8-1935,-2-15-129,8-7 0</inkml:trace>
        </inkml:traceGroup>
        <inkml:traceGroup>
          <inkml:annotationXML>
            <emma:emma xmlns:emma="http://www.w3.org/2003/04/emma" version="1.0">
              <emma:interpretation id="{3F064046-184B-48C2-ADF9-820D33BA9E9D}" emma:medium="tactile" emma:mode="ink">
                <msink:context xmlns:msink="http://schemas.microsoft.com/ink/2010/main" type="inkWord" rotatedBoundingBox="6229,2998 10063,2945 10075,3845 6242,3898"/>
              </emma:interpretation>
              <emma:one-of disjunction-type="recognition" id="oneOf1">
                <emma:interpretation id="interp5" emma:lang="en-CA" emma:confidence="1">
                  <emma:literal>relations</emma:literal>
                </emma:interpretation>
                <emma:interpretation id="interp6" emma:lang="en-CA" emma:confidence="0">
                  <emma:literal>relation}</emma:literal>
                </emma:interpretation>
                <emma:interpretation id="interp7" emma:lang="en-CA" emma:confidence="0">
                  <emma:literal>relation)</emma:literal>
                </emma:interpretation>
                <emma:interpretation id="interp8" emma:lang="en-CA" emma:confidence="0">
                  <emma:literal>relation,</emma:literal>
                </emma:interpretation>
                <emma:interpretation id="interp9" emma:lang="en-CA" emma:confidence="0">
                  <emma:literal>relation;</emma:literal>
                </emma:interpretation>
              </emma:one-of>
            </emma:emma>
          </inkml:annotationXML>
          <inkml:trace contextRef="#ctx0" brushRef="#br0" timeOffset="3967.227">6235 3376 129,'0'12'2580,"0"-12"-129,0 0-1677,0-7-903,0 7 0,0 0 258,0 0 387,0 0 0,9 0 129,-9 0 0,0 0 129,16 14-129,-16-14 129,15 21-129,-6-7-258,5 3 129,-4 4-258,6 7 0,-3-2-129,-1 5 129,-2-4-129,-1 5 129,-5-9 129,2 5 258,-6-12-129,0 1 129,0-17-129,-11 21 258,11-21-258,-13 2 0,13-2-258,-15-14 0,9-4 0,4-2-129,0-5 0,2-5-129,2-5 129,5 0 0,3 2-129,3 1 0,1 6 0,4 2 0,2 6 129,-3 4-258,3 6 129,3 0 0,-1 8-387,-1-3-774,9 3-2322,0 0-516,-3 0-387,3 0 258</inkml:trace>
          <inkml:trace contextRef="#ctx0" brushRef="#br0" timeOffset="4388.251">6845 3478 2451,'25'-12'3354,"-5"8"0,-9-10-2064,4-3-645,5 2-258,-5-5 0,1 4-129,-7-3 0,0 3 129,-6 1-129,-3 15 0,0-18 0,0 18 0,-27 0-129,8 0-129,-3 11 129,-1 4 0,-4 6 129,4 1 129,-3 5 129,7 2 0,-1 0 129,10 7-129,-1-7-129,11 3 129,0-6-258,10 3 258,3-9-387,6 1 129,3-9-129,3-4-258,5-3-258,-4-11-1419,3-8-2064,5-5-516,-6-13 0,3-1 130</inkml:trace>
          <inkml:trace contextRef="#ctx0" brushRef="#br0" timeOffset="4712.2696">7177 2985 4773,'0'55'4386,"3"-19"-645,-2-6 0,6 8-3870,2 3 129,-1 5-258,-1 1 516,-1 0-129,-3-2-129,-1-1 0,-2 1 129,0-4-129,-5 2 0,0-4-258,-2-9-1032,5-11-2451,2 5-258,0-24-129</inkml:trace>
          <inkml:trace contextRef="#ctx0" brushRef="#br0" timeOffset="5199.2972">7336 3378 5805,'18'0'4386,"9"0"-387,-14-4-387,8 4-3483,-5 0-645,8 6 129,-4 2 0,2 5-129,-3-4 258,1 5 129,-6 1 258,1 2 129,-2 4 129,-4 0-129,2 2 129,-6-1 0,-1 5 0,-4-8-129,0 6 129,-4-6-258,-5 1 129,-6-6-258,-1 1 129,-7-5 0,2-3 129,-3-5-129,4-2 0,-1 0 0,4-2 0,5-6-129,5-3-129,7-2 129,1 1-258,13-2 0,3-3 129,8-2-129,0 1 129,5-1-129,-1-3-516,12 7-774,-8 1-2451,-1-10 0,2 7-387</inkml:trace>
          <inkml:trace contextRef="#ctx0" brushRef="#br0" timeOffset="5835.3336">7895 2991 5805,'1'68'4515,"1"-20"-645,-2 0 0,0 11-4128,0 7 258,5 6-258,0-2 0,-2-4 129,1-6 0,-3-8 129,-1-7 129,0-12-129,-2-8-129,-3-10-387,-8-14-903,13-1-387,-25-9-258,14-5 0,-8-15-129,5 7 258,-7-14 516,3 7 1032,0 0 516,3 8 645,0-2 0,5 9 0,10 14 0,-11-10 0,11 10-258,0 0-129,7 2 0,6-2 387,8 0 0,0 0 0,12-2 129,0-10-258,9 1 0,1-4-258,3 1-258,1-1 129,-2 1-516,-3 6 129,-3 2 129,-8 5 0,-1 3 0,-12 9 387,-1 6 129,-10 5-129,1 12 516,-8-7 0,4 7-129,-4-5-129,1 8 129,-1-12-387,2 3-258,2-4-774,-4-9-2838,0-15-774,0 0-258,11-8-129</inkml:trace>
          <inkml:trace contextRef="#ctx0" brushRef="#br0" timeOffset="6024.3446">8369 3154 5031,'14'31'1806,"-4"-19"-1806,-10-12 0,20 25-4128</inkml:trace>
          <inkml:trace contextRef="#ctx0" brushRef="#br0" timeOffset="6468.37">8618 3471 5676,'-14'7'4515,"12"-17"-258,2-3-258,11-7-3354,4 4-516,3 0-129,4 1 0,0-1-129,0 5 129,-1 2 129,-1 6-129,-2 3 0,-1 1 0,-3 8 0,-1 6 0,-1 5 0,-2 0 0,-3 3 0,-2 4 258,-5-6 0,0 6 129,-4-5 0,1 0 0,-11-7 129,4 3 0,-10-5-129,5-2-129,-8-3-129,0-3 0,1-5-258,-2-2 0,3-5-387,-3-15-516,14 10-645,-10-16-1806,13 2-1032,6-3-387,1-3 0</inkml:trace>
          <inkml:trace contextRef="#ctx0" brushRef="#br0" timeOffset="7056.4036">9037 3334 1548,'0'13'3096,"2"-3"0,-2-10-2451,6 14-516,4-4 387,-3 4 258,5 7 129,-4-1 129,5 9 0,-7-9 0,7 12 0,-8-14 129,4 10-129,-5-18-387,7 2-129,-11-12 0,28-8-129,-6-13-258,7-4 129,1-8-129,7-1 129,-1-3 0,2 5 0,-9 4 129,0 11 0,-10 4 0,0 11 0,-7 4-129,-1 11-129,-1 9-258,-1 2 129,3 4-129,-1-1 129,0-1-129,-1 3 129,-1-4-258,-1-2 0,4-2-516,-12-21-1806,7 20-1677,-7-20-516,13 1-129</inkml:trace>
          <inkml:trace contextRef="#ctx0" brushRef="#br0" timeOffset="7615.4356">10034 3307 3870,'12'6'4128,"-12"-6"-387,0 0 0,0 0-3741,0 12 0,0-12 129,-12 16 129,0-7 129,-8-2 258,4 6-129,-10-4 129,7 4 0,-7-2-129,9 3-258,-2-4 0,8-2 0,11-8-129,-8 20 0,8-20-129,13 18 0,2-6 129,5 1-129,3-1 0,-1 4 129,3-3-258,-4 2 129,0-1 0,-4 3 0,-1-3 0,-6 0 129,-4 1 0,-2 0 0,-4 0 129,-5 5 129,-9-3-129,-4 1 258,-6-3-258,-3 5 0,-5-4 0,-2 1-258,1 4-516,-8-13-1677,5 6-2322,-5-3-258,-3 0-516,-3-6 258</inkml:trace>
        </inkml:traceGroup>
        <inkml:traceGroup>
          <inkml:annotationXML>
            <emma:emma xmlns:emma="http://www.w3.org/2003/04/emma" version="1.0">
              <emma:interpretation id="{F2629EA3-32FF-4926-9D43-A6DFDC4BD7A4}" emma:medium="tactile" emma:mode="ink">
                <msink:context xmlns:msink="http://schemas.microsoft.com/ink/2010/main" type="inkWord" rotatedBoundingBox="10978,2931 11561,2922 11575,3941 10992,3949"/>
              </emma:interpretation>
              <emma:one-of disjunction-type="recognition" id="oneOf2">
                <emma:interpretation id="interp10" emma:lang="en-CA" emma:confidence="1">
                  <emma:literal>2</emma:literal>
                </emma:interpretation>
                <emma:interpretation id="interp11" emma:lang="en-CA" emma:confidence="0">
                  <emma:literal>L</emma:literal>
                </emma:interpretation>
                <emma:interpretation id="interp12" emma:lang="en-CA" emma:confidence="0">
                  <emma:literal>z</emma:literal>
                </emma:interpretation>
                <emma:interpretation id="interp13" emma:lang="en-CA" emma:confidence="0">
                  <emma:literal>1</emma:literal>
                </emma:interpretation>
                <emma:interpretation id="interp14" emma:lang="en-CA" emma:confidence="0">
                  <emma:literal>I</emma:literal>
                </emma:interpretation>
              </emma:one-of>
            </emma:emma>
          </inkml:annotationXML>
          <inkml:trace contextRef="#ctx0" brushRef="#br1" timeOffset="1.45052E7">11269 3051 258,'-11'-10'645,"11"10"-129,0 0-258,0 0 0,0 0 258,0 0-258,0 0 258,0 0 129,0 0-258,0 0 258,0 0-258,0 0 129,0 0-387,0 0 258,-2-24-387,2 24 129,0 0 129,20-27-258,-20 27 129,31-24 258,-31 24-258,41-21 129,-21 11-258,7 7 387,-7-4-387,0 7 129,-20 0-129,33 8-129,-33-8 129,26 24 0,-26-24 0,14 33 129,-8-15 0,-3 5 0,-3-2 129,0 8 0,-2 1 0,-5 5 0,-2-5-129,-4 10 129,-1 1-129,-3-1 0,-5 6 0,-7-4 0,0 6-129,-6-2 129,-1 5 129,-3 1-129,-6 3-129,1-3 129,2-5 0,4-4 129,3-1-129,6-6 129,3-6-129,13-7 0,13-23 129,0 30-129,0-30 258,37 8-129,-4-8 0,5 0-129,2-8 258,8 0-129,-4 0-258,1-2 129,-7 2 0,4 7 0,-10-4 0,4 3 0,-7 1 0,-3 1 129,-2 0 0,-6 0-129,-18 0 0,31 0 0,-31 0 0,0 0-129,0 0 129,20 0-129,-20 0 0,0 0 0,0 0-258,0 0-387,0 0-2580,2 35-903,-21-31-258</inkml:trace>
        </inkml:traceGroup>
      </inkml:traceGroup>
    </inkml:traceGroup>
    <inkml:traceGroup>
      <inkml:annotationXML>
        <emma:emma xmlns:emma="http://www.w3.org/2003/04/emma" version="1.0">
          <emma:interpretation id="{8161DECE-5C85-42A2-B83D-23A4D55A494E}" emma:medium="tactile" emma:mode="ink">
            <msink:context xmlns:msink="http://schemas.microsoft.com/ink/2010/main" type="paragraph" rotatedBoundingBox="2401,4562 10929,4719 10904,6117 2375,59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96FB46-ACD0-49B4-971C-6C3F5E922F04}" emma:medium="tactile" emma:mode="ink">
              <msink:context xmlns:msink="http://schemas.microsoft.com/ink/2010/main" type="line" rotatedBoundingBox="2401,4562 10929,4719 10904,6117 2375,5961"/>
            </emma:interpretation>
          </emma:emma>
        </inkml:annotationXML>
        <inkml:traceGroup>
          <inkml:annotationXML>
            <emma:emma xmlns:emma="http://www.w3.org/2003/04/emma" version="1.0">
              <emma:interpretation id="{2609AD08-371C-4CBD-8123-22039B883C5B}" emma:medium="tactile" emma:mode="ink">
                <msink:context xmlns:msink="http://schemas.microsoft.com/ink/2010/main" type="inkWord" rotatedBoundingBox="2396,4823 4736,4866 4722,5593 2383,5550"/>
              </emma:interpretation>
              <emma:one-of disjunction-type="recognition" id="oneOf3">
                <emma:interpretation id="interp15" emma:lang="en-CA" emma:confidence="1">
                  <emma:literal>unary</emma:literal>
                </emma:interpretation>
                <emma:interpretation id="interp16" emma:lang="en-CA" emma:confidence="0">
                  <emma:literal>unary,</emma:literal>
                </emma:interpretation>
                <emma:interpretation id="interp17" emma:lang="en-CA" emma:confidence="0">
                  <emma:literal>unwary</emma:literal>
                </emma:interpretation>
                <emma:interpretation id="interp18" emma:lang="en-CA" emma:confidence="0">
                  <emma:literal>unbury</emma:literal>
                </emma:interpretation>
                <emma:interpretation id="interp19" emma:lang="en-CA" emma:confidence="0">
                  <emma:literal>unsure,</emma:literal>
                </emma:interpretation>
              </emma:one-of>
            </emma:emma>
          </inkml:annotationXML>
          <inkml:trace contextRef="#ctx0" brushRef="#br2" timeOffset="15423.8822">2400 4959 1419,'0'-12'1548,"0"12"-387,0-12-387,0 12-387,0 0-129,0 0 0,0 0 0,0 0 0,0 0 258,0 0 0,0 0-129,0 0 129,0 7-258,0-7 258,-5 19-258,4-7 0,1 3 129,0 0-129,0 4 0,0 4 129,4 3-129,-2 2 0,5 2 258,-6-1-129,5 4 129,-5-5-129,4 3 0,-3-8 129,4 0-258,0-7 129,3-3 0,-9-13-258,24 14 0,-9-14-129,3 0 129,2-5-129,2-4 0,-2-2 129,-3 1 0,0-5 0,-3 2 0,-4-3 0,-1 3 258,-5-4-258,0 0 0,-3-5 0,1-3-129,-2 0 0,3 0 0,-3 4 129,0 1-129,0 2 0,0 3 0,0 5 0,0 10 0,0 0 0,0-12-129,0 12 0,0 0-387,0 0-645,0 0-2838,-10-15 129,10 15-387</inkml:trace>
          <inkml:trace contextRef="#ctx0" brushRef="#br2" timeOffset="16575.9481">2837 4959 2451,'16'-3'2580,"-16"3"-1935,0 0-387,11-5 516,-11 5 129,0 0 0,0 0 129,0 0 129,0 0-129,0 0 129,0 0-129,0 0-387,0 0-129,0 0-258,0 0 0,0 0-129,0 0 129,0 0-129,0 0 0,0 0 129,0 0-258,9 8 129,-9-8 129,2 12 0,-2-12 0,1 14 0,-1-14 129,0 18 0,0-18 0,0 26 0,0-6-129,0 1-129,0 1 0,0 6 129,0-2-258,1 6 258,1-1-258,0-1 258,-2-5-258,0 2 129,0-5 0,0-3 129,0-5-129,0-1 129,0-13 0,0 12 129,0-12 0,0 0-129,0-8-129,2-5 0,3-3 129,1-1-258,1-5 0,1-2 0,4 0 0,-2-1 0,-1 2 0,2 5 0,0-3 0,2 2 129,1-1-129,-1 3 0,2 0 0,0 5 0,3-2 0,-2-1 0,0 5 0,0 1 0,-3 3 0,0 5 0,-2 1 0,0 0 0,-11 0 0,19 9 0,-12 3 0,0 2 0,0 5 0,-1 2 0,-3 0 0,2 4 0,-2 1-129,0 1 258,0-2-258,1 1 129,-2-2 0,1-1 0,0-2 0,-2 0 0,0-4 0,-1-2 129,0-6-258,0-9 129,0 15 0,0-15 0,0 0-129,0 0-258,0 0-387,0-12-516,0 12-516,3-27-903,6 12-1548,-4-4-645,2-2 129</inkml:trace>
          <inkml:trace contextRef="#ctx0" brushRef="#br2" timeOffset="17271.9879">3484 5032 1806,'-6'-12'3483,"6"12"387,0 0-516,-10-6-2967,10 6-258,0 0 0,0 0-129,0 0 258,0 0 129,0 0 0,0 0 0,0 0 258,0-14-129,0 14-129,11 0 0,4 0-129,0 0 0,3 0-129,2 5 0,1-1-129,3 4 0,-4 0 0,2 1 129,-2 2-129,-2 1 0,-1 2 0,-4 2 0,0 1 0,-5 5 0,1 2 129,-4-1-129,-1 3 0,-3 0 0,-1 0 0,0-4 129,-3 1 0,-6-6 129,2-1 129,-6-6-258,-1 0 258,-3-4-258,-3 0 129,-2-1-129,-1-3 0,-3-2 0,1 0-258,-1 0 258,0-1-129,3-5 0,1-2 0,5-1 0,1-1 0,6-2 129,3 0-129,5-1-129,4 1 129,5 1 0,8 1-129,2 0 129,6-1-129,5 5 0,4-3-129,4 8-258,-2-6-387,13 7-903,-9 2-2322,1-2-258,-2 3-258</inkml:trace>
          <inkml:trace contextRef="#ctx0" brushRef="#br2" timeOffset="19708.1273">3989 4853 1548,'0'0'3096,"0"0"0,0 0-2451,0 0-129,-6 0-129,6 0 129,0 0-129,0 0 258,0 0-129,0 0 0,0 8-129,0-8 129,0 11-129,0-11-129,2 17 129,-2-17-258,4 21-129,-4-21 0,5 20 0,-3-8 0,1 3 0,0 1 0,0 3-129,-1 3 129,3 6 0,-3 1 0,0 4 0,0-1-258,0 0 258,-1 2 0,-1-5 0,0-1 0,0-4 0,0-7 0,0-2 258,0-3-129,0-12 0,-1 12 129,1-12-129,0 0 129,0 0 129,-9-8-258,4-3 129,2-2 0,-2-6 0,3 0-129,-4-5 258,2 1-258,1-5 0,0 2 0,0-1 0,3 1 0,0 2 0,7 1-129,3 1 129,6 1-129,0 4 129,6 1-129,4 2 0,3 3 129,-2 3-129,2 5 0,-2 1 0,0 2-129,-3 2 129,-1 3 0,-7 0 0,-3 0 0,-13-5 0,16 7 0,-16-7 129,0 0-129,0 0-129,7 10 0,-7-10-129,0 0-258,3 16-129,-3-16-516,0 0-645,8 16-2322,-8-16-129,0 0 129</inkml:trace>
          <inkml:trace contextRef="#ctx0" brushRef="#br2" timeOffset="20156.1528">4436 5037 1419,'0'-11'3483,"0"11"0,0 0-129,0 0-3225,0 0-516,2 8 258,-2-8 129,6 12 387,-6-12 0,4 17 258,-4-17-129,4 25 258,-3-10-258,5 6 129,-3-4-258,3 8-129,0-2-129,3 1 129,-2 0-258,1-4 258,-1-3-258,-1-3 129,-2-2-129,-4-12 0,8 14 0,-8-14-129,0 0-258,0 0-387,0 0-1419,0 0-1806,0-14-258,0 14 129</inkml:trace>
          <inkml:trace contextRef="#ctx0" brushRef="#br2" timeOffset="21052.2042">4666 5075 129,'0'0'2580,"0"0"-903,0 0-1161,0 0-258,2 13 258,-2-13 258,0 0 258,6 19 0,-6-19 0,4 24 258,-4-14-258,4 11 0,-4-5-129,7 7-258,-5-1-387,5 3 258,-1 0-387,1 2-129,-1 2 129,-1 0-129,-3 1 129,-1-1-129,-1-3 258,0-2-129,-6-2 387,1-2-258,-7-8 0,-1 4 0,-1-6 0,-2 0-129,-3-3 0,0 0-129,-2-1 0,-1 0 0,0-1 0,1-5 0,0 0 0,4 0 129,-2 0-129,5 0 0,0 0 0,14 0-129,-18-2-129,18 2-387,0 0-387,-10-2-903,10 2-2580,0 0 129,9-13 0</inkml:trace>
        </inkml:traceGroup>
        <inkml:traceGroup>
          <inkml:annotationXML>
            <emma:emma xmlns:emma="http://www.w3.org/2003/04/emma" version="1.0">
              <emma:interpretation id="{5F398788-A92B-4A21-ACEF-C10519021E5E}" emma:medium="tactile" emma:mode="ink">
                <msink:context xmlns:msink="http://schemas.microsoft.com/ink/2010/main" type="inkWord" rotatedBoundingBox="5285,4615 8930,4682 8914,5568 5269,5501"/>
              </emma:interpretation>
              <emma:one-of disjunction-type="recognition" id="oneOf4">
                <emma:interpretation id="interp20" emma:lang="en-CA" emma:confidence="1">
                  <emma:literal>relations</emma:literal>
                </emma:interpretation>
                <emma:interpretation id="interp21" emma:lang="en-CA" emma:confidence="0">
                  <emma:literal>relit-ions</emma:literal>
                </emma:interpretation>
                <emma:interpretation id="interp22" emma:lang="en-CA" emma:confidence="0">
                  <emma:literal>relation,</emma:literal>
                </emma:interpretation>
                <emma:interpretation id="interp23" emma:lang="en-CA" emma:confidence="0">
                  <emma:literal>relation}</emma:literal>
                </emma:interpretation>
                <emma:interpretation id="interp24" emma:lang="en-CA" emma:confidence="0">
                  <emma:literal>relation)</emma:literal>
                </emma:interpretation>
              </emma:one-of>
            </emma:emma>
          </inkml:annotationXML>
          <inkml:trace contextRef="#ctx0" brushRef="#br2" timeOffset="21899.2526">5279 4974 1677,'11'47'2967,"2"-22"-1161,-5-3-1419,4 5 0,-1 2-129,2-3 0,-1 5 129,0-8-129,0 5 258,-4-6-258,2 0 129,-3-6 258,0-1 0,-7-15 0,6 17 258,-6-17-129,0 0 129,0 0-258,0 0 0,-2-11-129,2 11-258,-7-25-129,3 5 129,-1-3-129,2 0-129,0-3 258,3 0-129,0 1 129,0 1-129,4 6 0,4 2-129,1 2 129,3 4-129,2 4 0,2 0 0,4 1 0,2 1 0,4-2 0,0 4 0,2-3-129,-1 1 129,2 3-387,-5-6-774,3 7-774,-7 0-2064,-6 0-516,2 0 129</inkml:trace>
          <inkml:trace contextRef="#ctx0" brushRef="#br2" timeOffset="22411.2819">5756 5104 3096,'7'12'4257,"6"-9"-258,-13-3-129,0 0-3741,13-10-129,-13 10 0,19-14 129,-19 14-129,18-20 129,-9 8 0,-1-2 0,0-1-129,-1 2 129,-3 1-129,-4 12 129,2-14-129,-2 14 0,0 0-129,-14-4 129,2 4 0,-3 4 0,-1 4 0,-2 1 0,-1 4 129,0 1-129,-1 2 0,4 2 129,-1 1-129,4 4 258,0-2-258,6 0 258,1-3-129,5 6 129,1-7 129,1 7-129,9-7 129,7 0 0,-1 0-129,10-1 0,-1-3 0,5-4-258,4-4 0,0-5-129,1 0-516,-8-12-903,14 2-2064,-11-10-774,-4-5-387,-2 0 517</inkml:trace>
          <inkml:trace contextRef="#ctx0" brushRef="#br2" timeOffset="22848.3069">6114 4645 2967,'8'1'3870,"-6"14"-258,-2-15 0,0 17-3483,0-4-129,-1 1 258,1 3 129,-2-2 258,2 4-129,-4-5 258,4 8-129,-1-4 0,1 10 129,0-2-387,6 8 0,-1 3-258,3 6 0,0 1 0,3 2-129,-4 0 0,1-5 0,-5-2 0,0-6 0,-2-6 0,-1-8-129,0-4-129,0-15-645,-3 10-1290,3-10-2322,-8-7 0,8-6-387</inkml:trace>
          <inkml:trace contextRef="#ctx0" brushRef="#br2" timeOffset="23403.3386">6378 4984 3225,'0'0'4386,"0"0"-129,0 0-258,0 0-2967,0 0-903,0 0-258,0 0 129,5 12 129,-5-12 0,16 7 0,-5-1 129,-11-6 0,22 17 0,-8-9 129,5 4-129,-3 3-129,5-1 129,-2 7-258,3 2 129,1-1-129,0 2 0,-4-2 0,-3 5 0,-2-4-129,-1-1 258,-7-8 0,-1 1 0,-5-15-129,-3 17 129,-8-10 0,-2-4-129,-6-1 129,-2-2-129,-4 3-129,0-3 129,2 0 0,3 0-129,2 0 129,5 0 0,13 0-129,-14-5 129,14 5-129,0-12 0,13 5 129,1-4-129,5 0 129,1-4-258,7 4-129,-3-9-903,10 8-1419,-6-5-1548,-5-7-387,1 3 0</inkml:trace>
          <inkml:trace contextRef="#ctx0" brushRef="#br2" timeOffset="24115.3789">6877 4645 2451,'0'5'4257,"0"20"-258,-4-8-258,4 4-2064,0 8-1548,1 4 129,4 8 0,-2 4 129,4 7 0,-1-4 129,1 4 0,-2-4-129,2 2 129,-6-6-387,3-5 129,-3-10-258,-1-5 0,0-5-129,0-19-258,0 14-258,0-14-129,-13-9 0,0-14-258,5 5 0,-11-14 0,5 2 0,-10-10 258,6 7 387,-6-3-129,3 6 387,6 5 129,-3 6 0,6 5 129,12 14 387,-10-14 0,10 14 258,10-5 129,5-1 129,14 6-129,-1-9 129,15 5-129,-3-8 129,10 7-516,-7-6-129,5 6-258,-8 1 0,-1 0 0,-7 4-129,-4 0 0,-6 4-129,-6 0 129,-2 1 0,-14-5 0,16 16 0,-16-16 0,9 19 129,-7-5 0,-2 7 0,3 7 129,-3 3-129,1 8 129,-1-1-129,0 5 0,0-3 0,3 3 0,-1-12 129,0-2-258,-1-9 0,0-8-387,-1-12-516,0 0-1806,14-16-1806,-8-12-258,1-12-258</inkml:trace>
          <inkml:trace contextRef="#ctx0" brushRef="#br2" timeOffset="24289.3893">7248 4732 4902,'0'0'4386,"0"14"-129,0-14-387,0 17-3870,0-17-903,14 18-2064,-3-9-1032,-11-9-516,21 10 258</inkml:trace>
          <inkml:trace contextRef="#ctx0" brushRef="#br2" timeOffset="24783.4176">7589 5162 5031,'-16'8'4515,"6"-11"-258,10 3-774,-14-26-3225,14 12-903,0-6-258,7 1 258,0-6 0,4 3 387,2 1 129,3 4 387,2 6 258,-4 4 0,5 7-129,-5 6 129,6 11-258,-2 7-258,1 5 129,-4 0 0,3 2 0,-7-3 129,3 4 129,-9-12 258,0 4-129,-5-7 129,-5 0-129,-13-8 129,6 6-129,-12-7-258,0 1 129,-2-4-258,-3-1-129,2-4 0,2-1-129,4-9-129,-2-8-129,11 0 0,2-11-258,10 10-258,-2-16-645,9 16-1548,4-7-1548,3 1-129,5 8 258</inkml:trace>
          <inkml:trace contextRef="#ctx0" brushRef="#br2" timeOffset="25324.4485">7889 4973 5031,'10'15'4386,"2"4"0,-12-19-645,7 30-3741,1-4 0,-2-2 258,1 8 0,-5-5 258,6 5-129,-7-11 129,6 5 0,-6-12 0,-1-14-129,12 9 0,1-12-258,4-15 0,5-7 0,0-7 129,4-2-258,-1-3 0,1 1 129,-3 7 0,-5 9-129,-5 3 129,-2 11 0,-11 6-129,17 0 129,-17 0-129,15 17 129,-15-17 0,15 21 0,-8-4 0,1 3 129,-4 0 0,6 1 0,-4 0 0,1 4 0,-1 0-258,0 0 258,2-3-258,-3-4-387,4 6-387,-9-24-1548,14 18-2193,-14-18-645,17 0 0,-10-11-258</inkml:trace>
          <inkml:trace contextRef="#ctx0" brushRef="#br2" timeOffset="26000.4872">8775 4961 516,'2'10'3870,"-2"-10"387,0 0 0,0 0-3096,0-7 129,0 7-129,0 0 0,0 0-129,-10-14-387,10 14 0,-16 0-258,5 1 0,-5 2 0,2 6-258,-2 2 0,1 0 0,2 1 258,1 3-387,0-3 129,4 0 0,4 1 0,2-1 0,2 2 0,0-1 0,4-2 0,5 1 0,4 1 0,3 2 0,4-4-129,4 6 129,-2-5-129,3 1 0,1 4 0,-1-1 0,-3-1-129,1-1 129,-5 3 0,-2 0 0,-2 3 0,-4 1 0,-7 0 129,-3 1-258,-5 1 258,-5 1-129,-9-5 129,-2 4-129,-5-5 129,-6-1-129,-2-2 129,-3-2-129,2 1-516,-11-7-1161,7 4-2967,-4-6-258,-3-5-387,0-2-258</inkml:trace>
        </inkml:traceGroup>
        <inkml:traceGroup>
          <inkml:annotationXML>
            <emma:emma xmlns:emma="http://www.w3.org/2003/04/emma" version="1.0">
              <emma:interpretation id="{E3384828-41D1-4C88-B251-940810F6B01D}" emma:medium="tactile" emma:mode="ink">
                <msink:context xmlns:msink="http://schemas.microsoft.com/ink/2010/main" type="inkWord" rotatedBoundingBox="9911,4809 10927,4828 10904,6117 9887,6099"/>
              </emma:interpretation>
              <emma:one-of disjunction-type="recognition" id="oneOf5">
                <emma:interpretation id="interp25" emma:lang="en-CA" emma:confidence="1">
                  <emma:literal>B</emma:literal>
                </emma:interpretation>
                <emma:interpretation id="interp26" emma:lang="en-CA" emma:confidence="0">
                  <emma:literal>D</emma:literal>
                </emma:interpretation>
                <emma:interpretation id="interp27" emma:lang="en-CA" emma:confidence="0">
                  <emma:literal>y</emma:literal>
                </emma:interpretation>
                <emma:interpretation id="interp28" emma:lang="en-CA" emma:confidence="0">
                  <emma:literal>,</emma:literal>
                </emma:interpretation>
                <emma:interpretation id="interp29" emma:lang="en-CA" emma:confidence="0">
                  <emma:literal>]</emma:literal>
                </emma:interpretation>
              </emma:one-of>
            </emma:emma>
          </inkml:annotationXML>
          <inkml:trace contextRef="#ctx0" brushRef="#br3" timeOffset="96387.5131">10687 4824 2709,'13'8'3225,"-13"-8"0,0 0-3096,0 0-129,0 0 0,0 0 0,12 1 258,-12-1 129,0 0 129,18 12 129,-18-12 0,9 13 0,-9-13 129,6 23 0,-5-8-129,6 3 0,-3 2-258,3 5 0,-3-1-129,6 5 387,-7-2-387,4 2 0,-3-2 129,4 2-129,-2-4 129,1 3-129,0-4 0,-1 0-129,0-6-129,2 1 129,-2-1 0,1-3-129,-4-2 0,2-1 0,-5-12 0,8 16 0,-8-16 0,4 10 0,-4-10 0,0 0 129,0 0-258,0 0 129,0 0-129,0 0-258,0 0-387,0 0-774,0 0-2709,0 0-258,0 0-129</inkml:trace>
          <inkml:trace contextRef="#ctx0" brushRef="#br1" timeOffset="1.45071E7">10504 4898 774,'-25'-1'1161,"1"-3"258,24 4-387,-26-4-129,26 4-387,-22-5 0,22 5-129,-22-1-258,22 1 0,-18-2 258,18 2 0,-20 0 0,20 0 0,0 0 0,0 0-129,-20 0 0,20 0-129,0 0-129,0 0 258,0 0-258,0 0 129,18 3-129,-18-3 129,29 5 0,-8 1-129,-1-3 129,-2 4-129,4-2 0,0 1 0,1 2 0,-4 1 129,4-1-129,1 4 258,2-4-258,5 6 129,0-2-129,0 0 129,0 2-129,4 0 0,-6 2 0,4 1 0,-8-4 0,-3 6 0,-22-19 0,33 31 0,-24-11 0,-9-20 129,15 33-129,-12-13 129,-3-20-129,0 34 129,0-34-129,0 39 129,0-39 129,0 34-258,0-34 129,-12 30 0,12-30 0,-22 34 0,22-34 129,-37 25 0,15-11-129,-3-1 129,-3-1-129,-1-2 0,0-2-129,-2 0 129,3-3 129,3 2-258,-1-6 129,6 5 0,0-6 0,20 0-129,-27 0 129,27 0 0,0 0-129,0 0 129,0 0-129,0 0 0,0 0 0,0 0 129,0 0-129,0 0 0,0 0-129,0 0 129,0 0 0,0 0 0,20-12 0,-20 12 0,24 0 0,-24 0 0,27 6 0,-27-6 0,33 21 0,-15-7 0,2 2 0,2-2 0,0 7 0,0-4 0,0 4 0,0 0 0,-2 2 0,-2 0 129,-2 4-129,-3-2 0,-5 2 0,-1 2-129,-5-3 0,-2 3 0,0-5 129,0 3-129,-9-5 129,-4 3-129,-2-3 258,-5-1-129,-5 1 129,-5-1 0,-3 0 0,-5-4 0,-8-3 0,-3-1 129,-7-1-129,-1-3 129,-5-5 129,2 1-129,-4-5-129,-2 0 258,2 0-258,2 0-129,5-1-129,5-7-387,11 8-774,1 0-2709,13-9-516,27 9-129</inkml:trace>
        </inkml:traceGroup>
      </inkml:traceGroup>
    </inkml:traceGroup>
    <inkml:traceGroup>
      <inkml:annotationXML>
        <emma:emma xmlns:emma="http://www.w3.org/2003/04/emma" version="1.0">
          <emma:interpretation id="{94C7DECF-24BD-42F5-AFF5-732D89AA0186}" emma:medium="tactile" emma:mode="ink">
            <msink:context xmlns:msink="http://schemas.microsoft.com/ink/2010/main" type="paragraph" rotatedBoundingBox="2202,5951 7333,6034 7319,6882 2188,67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9855704-69CF-4049-89EC-A3F3716BFC6A}" emma:medium="tactile" emma:mode="ink">
              <msink:context xmlns:msink="http://schemas.microsoft.com/ink/2010/main" type="line" rotatedBoundingBox="2202,5951 7333,6034 7319,6882 2188,6798"/>
            </emma:interpretation>
          </emma:emma>
        </inkml:annotationXML>
        <inkml:traceGroup>
          <inkml:annotationXML>
            <emma:emma xmlns:emma="http://www.w3.org/2003/04/emma" version="1.0">
              <emma:interpretation id="{86E20F1D-2FA4-4C07-A9CE-4289785E9941}" emma:medium="tactile" emma:mode="ink">
                <msink:context xmlns:msink="http://schemas.microsoft.com/ink/2010/main" type="inkWord" rotatedBoundingBox="2202,5951 6325,6017 6311,6865 2188,6798"/>
              </emma:interpretation>
              <emma:one-of disjunction-type="recognition" id="oneOf6">
                <emma:interpretation id="interp30" emma:lang="en-CA" emma:confidence="1">
                  <emma:literal>functions</emma:literal>
                </emma:interpretation>
                <emma:interpretation id="interp31" emma:lang="en-CA" emma:confidence="0">
                  <emma:literal>Junctions</emma:literal>
                </emma:interpretation>
                <emma:interpretation id="interp32" emma:lang="en-CA" emma:confidence="0">
                  <emma:literal>Functions</emma:literal>
                </emma:interpretation>
                <emma:interpretation id="interp33" emma:lang="en-CA" emma:confidence="0">
                  <emma:literal>junctions</emma:literal>
                </emma:interpretation>
                <emma:interpretation id="interp34" emma:lang="en-CA" emma:confidence="0">
                  <emma:literal>function}</emma:literal>
                </emma:interpretation>
              </emma:one-of>
            </emma:emma>
          </inkml:annotationXML>
          <inkml:trace contextRef="#ctx0" brushRef="#br4" timeOffset="39964.2858">2376 6043 1419,'0'0'2709,"0"0"-1290,0 0-129,0 0-129,0 0-129,0 0 129,0 0 0,0 0-129,0-12-129,0 12 129,0 0-516,0 0 129,0 0-387,1 12 0,-1-12-129,3 20 0,-3-8 258,2 4-258,-1 4 129,4 2-129,-4 4 258,4 9-258,1 3 0,-2 5 0,2 6 129,3 4 0,-2 3-258,2-1 0,0-1 0,0-4 0,0-4 0,-2-5 0,-1-9 0,-4-4 0,-2-8 0,0-4 0,-4-3-258,4-13 0,-18 15-516,3-15-1548,-2-7-1548,3 1-387,-7-10-129</inkml:trace>
          <inkml:trace contextRef="#ctx0" brushRef="#br4" timeOffset="40289.3045">2194 6471 3999,'33'-14'4257,"-9"11"-129,-6 1-1290,4-5-1935,11 4-129,-3-2-387,5 3-129,-2-1-129,1 0-129,-2 2 0,-5-2 129,-6 0-129,-2 1 129,-5-1-129,-14 3 129,15-1-129,-15 1 0,0 0-387,0 0-516,11 9-1677,-11-9-1419,0 12-387,0-12 258</inkml:trace>
          <inkml:trace contextRef="#ctx0" brushRef="#br4" timeOffset="41008.3456">2691 6287 2709,'0'0'3225,"0"0"258,0 0-2709,0 0-258,2 10-258,-2-10 258,0 0 129,1 10 129,-1-10-129,3 12 0,-3-12 0,2 15 0,3-3-129,-3 0-258,3 4 258,-2 4-258,4 4 0,0 3 0,3-1 0,-1 3-129,2-2 387,-1-5-258,2 3 129,-3-11 0,4-2 0,-2-5-129,5-5 0,-2-5 129,5-8-258,0-7 0,3-3 0,0-6 0,0 2-129,-2-4 129,-3 4-129,-4 0 129,-2 1 0,-4 5-129,-4 2 258,-3 2-129,0 0-129,0 4 129,-3-2-129,3 13 0,-10-13 129,10 13-129,0 0 0,-10-11-129,10 11 129,0 0-129,0 0 0,0 0-129,0 0-129,1 14-387,-1-14-774,9 10-2709,-9-10-129,7 13-645,-7-13 387</inkml:trace>
          <inkml:trace contextRef="#ctx0" brushRef="#br4" timeOffset="41588.3788">3154 6335 1806,'-2'-13'3870,"2"13"258,0 0-645,-12-13-2709,12 13-258,0 0 0,0 0-129,0 0 129,0 0 129,0 10-129,1 2 129,-1-1 129,6 7-129,-5-1-258,5 5 0,-3-3-129,5 3-129,-3-5 0,0 1 0,0-5-129,2 2 129,-7-15-129,18 4 129,-5-8 0,4-11-129,3-6 0,1-4 129,4-4 0,0 0-129,-1-2 129,0 7-129,-8 4 0,-3 6 0,-13 14 129,14-10-129,-14 10 0,0 0 0,6 16-129,-6-3 258,0 4-129,5 2 0,-5 1 0,5-1 129,-4 3-129,3 2 258,-1-2-258,0 0 0,-1-2 129,1-4-258,-1 4-258,-1-9-129,8 6-774,-9-17-2451,0 0-903,18-12 0,-7-7-387</inkml:trace>
          <inkml:trace contextRef="#ctx0" brushRef="#br4" timeOffset="42023.4036">3870 6239 3096,'0'0'4386,"0"0"-516,0 0 0,-17 5-2580,1 0-1548,-3 3 258,-1 1-129,-5 5 129,-6-2 387,3 6 0,-6 0 0,7 4 129,-6-2-129,11 2 258,-3-1-258,11 4-129,2-2 0,11 0 0,1 0-129,11-3 0,8-1 0,4-1-129,5-4 129,5-4-129,5-5 0,-2-3 0,5-2 0,-3-7-129,-1-1 0,-3-9-516,5 6-774,-13-9-2064,0-4-1032,1-1-129,-8-4-258</inkml:trace>
          <inkml:trace contextRef="#ctx0" brushRef="#br4" timeOffset="42699.4423">4170 5983 1161,'12'13'4386,"-6"0"0,-6-13-258,5 21-2064,-1-1-1677,-1 0-258,3 6 129,-5 2 0,5 5 0,-4 3 129,4 7 0,-4 1 129,4 7-129,-2-3-129,3 3 0,-3-5-129,2-2 0,1-8-129,-3-6-129,-1-7 0,-2-10 0,1 0-258,-2-13 0,-6 0-387,-8-9 258,4-2 0,-8-11-129,3 3 0,-8-9-129,5 5 387,-3-1 129,5 0 0,2 6-258,3 6 258,1 0 129,10 12 129,-7-12 0,7 12 258,0 0 0,12-8 258,7 6 0,0-8 0,8 3 0,0-5-129,12 0 129,1-6-258,3 2-129,0 2-129,1-1 129,0 3-129,-4 5 129,-4 0 129,-3 7 0,-9 0 0,-2 9 258,-6 3-129,-2 8 0,-7 0 0,1 8 0,-2-2-129,0 3 0,-3 3 0,2-1-129,-3-7 0,2-1-129,-1-4 0,0-7-258,2 0-516,-5-12-1161,5-14-2322,-1-4-387,-2-6-258</inkml:trace>
          <inkml:trace contextRef="#ctx0" brushRef="#br4" timeOffset="42864.4518">4708 6137 4257,'0'0'4773,"14"-2"-645,-14 2-258,0 0-3999,15 0-2193,-15 0-1806,24 0-387,-11 0 129</inkml:trace>
          <inkml:trace contextRef="#ctx0" brushRef="#br4" timeOffset="43383.4813">5088 6423 5160,'-19'22'5031,"9"-17"-516,10-5-258,-21 3-3612,10-3-387,11 0-258,-11-16 0,7 2-129,0-1 129,4-4 0,0 0 129,5 1-129,2-4 129,6 3 0,2 3-129,2 6 129,0 2-129,1 8 0,-1 0 0,0 6 0,-3 11-129,-2 2 129,-1 7 0,-2 0 0,-2 2 129,-4-4 0,-3 0-129,4 0 258,-4-4-129,-4 1 129,-2-8-129,0 2 0,-3-3 129,-1 0-129,-3-6 258,-3-1-258,0-5 0,-1-2-129,0-7 0,3-6-129,4 0-387,1-12-258,9 8-387,0-10-645,12 15-1548,0-6-1290,5 1-387,3 6 387</inkml:trace>
          <inkml:trace contextRef="#ctx0" brushRef="#br4" timeOffset="43923.5123">5397 6350 4386,'-6'16'4515,"0"2"-387,2-8-129,1 5-3741,3 1-387,0 6 0,5 5 258,-3 2 0,4 0 258,-6-3 0,7-1 258,-7-2-129,2 0 0,-2-8 0,5-3-129,-5-12 0,15-3-387,4-14 0,3-7-129,10-7 0,4-8 0,4 0 258,2 0-129,-2 3 129,-3 9 0,-8 7 0,-3 9 129,-7 7-129,-2 4 0,-6 10-129,-1 7 258,-2 3-258,0 1 0,-4 4 129,2 0 0,-1 2 129,-3 2-129,0-4 0,2 0 129,-3-1-258,0-2 0,4 1-387,-5-12-1032,11 3-2580,-11-14-903,14 0-129,-7-10-516</inkml:trace>
          <inkml:trace contextRef="#ctx0" brushRef="#br4" timeOffset="44471.5436">6313 6263 6966,'0'0'4773,"8"12"-387,-8-12-258,-17 0-4257,6 3-129,-2 1 258,-2 4-129,-5-1 129,-2 3 258,-4 0 0,0 3 0,-1 0 0,4 3 0,0-1-129,6 0 0,4-1 0,7-1 0,6-1-129,0-12 0,9 17 0,9-9 0,3-2 0,1 1 129,4-2-129,0 3 0,0 1 0,-2 2 0,-3-2 258,-3 6-258,-4-1 0,-3 2 0,-5 1 0,-5 3 129,-1-3-129,0 7 258,-8-3-258,-5 2 258,-3-3-129,-2 3 129,-3-2-129,-3 1 129,-2-4-258,-1-1-258,6 7-1161,-12-10-2838,5-3-774,-2-6-129,-5-5-387</inkml:trace>
        </inkml:traceGroup>
        <inkml:traceGroup>
          <inkml:annotationXML>
            <emma:emma xmlns:emma="http://www.w3.org/2003/04/emma" version="1.0">
              <emma:interpretation id="{9E5670C3-3946-4CC1-8A1B-06D2F5D27C5B}" emma:medium="tactile" emma:mode="ink">
                <msink:context xmlns:msink="http://schemas.microsoft.com/ink/2010/main" type="inkWord" rotatedBoundingBox="7257,6185 7331,6186 7321,6812 7246,6811"/>
              </emma:interpretation>
              <emma:one-of disjunction-type="recognition" id="oneOf7">
                <emma:interpretation id="interp35" emma:lang="en-CA" emma:confidence="0">
                  <emma:literal>J</emma:literal>
                </emma:interpretation>
                <emma:interpretation id="interp36" emma:lang="en-CA" emma:confidence="0">
                  <emma:literal>V</emma:literal>
                </emma:interpretation>
                <emma:interpretation id="interp37" emma:lang="en-CA" emma:confidence="0">
                  <emma:literal>t</emma:literal>
                </emma:interpretation>
                <emma:interpretation id="interp38" emma:lang="en-CA" emma:confidence="0">
                  <emma:literal>j</emma:literal>
                </emma:interpretation>
                <emma:interpretation id="interp39" emma:lang="en-CA" emma:confidence="0">
                  <emma:literal>'</emma:literal>
                </emma:interpretation>
              </emma:one-of>
            </emma:emma>
          </inkml:annotationXML>
          <inkml:trace contextRef="#ctx0" brushRef="#br3" timeOffset="109415.2582">7315 6220 1161,'0'0'1548,"1"-12"0,-1 12 258,0 0 258,0-10-774,0 10 0,0 0-516,0 0 0,0 0-129,0-12-129,0 12 129,0 0-258,0 0 0,0 0 0,0 0-129,0 0 0,0 0-129,0 0 0,0 0-129,0 0 129,0 0 0,0 9-129,-2 4 0,1-1 0,-3 5 0,4 3 0,-2 4-129,1 2 129,0 1-129,1 3 129,0 1 0,0 4-129,3-1 258,1 2-258,0-2 258,-1 0-258,0 2 129,-2-4 0,-1-3 0,0 1 0,-1-4 0,-2-2 0,-3-6 0,1 0 0,2-4 0,3-14 0,-6 17 129,6-17-258,0 0 258,0 0-129,0 0 0,-12-14 0,9-3 0,0-1 129,1-7-258,-2-2 258,1-5-258,0-3 258,0 0-129,-1 0 0,1-2 0,-1 3 0,3 0 0,1-1 129,0 5-129,0 3 0,4 3 0,0 2 258,-1 8-516,0-2 516,1 0-258,-4 16 129,2-19-129,-2 19 0,0 0 0,0 0 0,0 0 0,0 0-129,0 0-129,0 0 129,-2 15 0,2-15 0,-3 20-258,3-5-645,-1-5-1419,1-10-1548,1 27-387</inkml:trace>
        </inkml:traceGroup>
      </inkml:traceGroup>
    </inkml:traceGroup>
  </inkml:traceGroup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6:03.473"/>
    </inkml:context>
    <inkml:brush xml:id="br0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1DCE1920-F507-4E43-A7A0-D1A02ED032F0}" emma:medium="tactile" emma:mode="ink">
          <msink:context xmlns:msink="http://schemas.microsoft.com/ink/2010/main" type="writingRegion" rotatedBoundingBox="1491,16177 9761,16609 9711,17548 1442,17116"/>
        </emma:interpretation>
      </emma:emma>
    </inkml:annotationXML>
    <inkml:traceGroup>
      <inkml:annotationXML>
        <emma:emma xmlns:emma="http://www.w3.org/2003/04/emma" version="1.0">
          <emma:interpretation id="{CC624949-DAF9-4491-975B-02BE89DAAB30}" emma:medium="tactile" emma:mode="ink">
            <msink:context xmlns:msink="http://schemas.microsoft.com/ink/2010/main" type="paragraph" rotatedBoundingBox="1491,16177 9761,16609 9711,17548 1442,171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2887F53-8955-4646-84A3-6B22ED9D9FB5}" emma:medium="tactile" emma:mode="ink">
              <msink:context xmlns:msink="http://schemas.microsoft.com/ink/2010/main" type="line" rotatedBoundingBox="1491,16177 9761,16609 9711,17548 1442,17116"/>
            </emma:interpretation>
          </emma:emma>
        </inkml:annotationXML>
        <inkml:traceGroup>
          <inkml:annotationXML>
            <emma:emma xmlns:emma="http://www.w3.org/2003/04/emma" version="1.0">
              <emma:interpretation id="{F7A854BC-ACB2-4F9A-BF6D-9139573C7FF5}" emma:medium="tactile" emma:mode="ink">
                <msink:context xmlns:msink="http://schemas.microsoft.com/ink/2010/main" type="inkWord" rotatedBoundingBox="1491,16177 6044,16415 5998,17283 1446,17046"/>
              </emma:interpretation>
              <emma:one-of disjunction-type="recognition" id="oneOf0">
                <emma:interpretation id="interp0" emma:lang="en-CA" emma:confidence="0">
                  <emma:literal>constant</emma:literal>
                </emma:interpretation>
                <emma:interpretation id="interp1" emma:lang="en-CA" emma:confidence="0">
                  <emma:literal>Constant</emma:literal>
                </emma:interpretation>
                <emma:interpretation id="interp2" emma:lang="en-CA" emma:confidence="0">
                  <emma:literal>(INSTANT</emma:literal>
                </emma:interpretation>
                <emma:interpretation id="interp3" emma:lang="en-CA" emma:confidence="0">
                  <emma:literal>CONSTANT</emma:literal>
                </emma:interpretation>
                <emma:interpretation id="interp4" emma:lang="en-CA" emma:confidence="0">
                  <emma:literal>[INSTANT</emma:literal>
                </emma:interpretation>
              </emma:one-of>
            </emma:emma>
          </inkml:annotationXML>
          <inkml:trace contextRef="#ctx0" brushRef="#br0">1932 16428 3870,'0'0'4128,"0"0"-645,3-7-2580,-3 7-387,0 0-258,0 0 0,-3-15 258,3 15-129,-16-7 129,5 6 129,-4-5-258,0 6 387,-5 0-258,0 4-258,-3 4 0,0 3-387,-1 2 258,-1 4-387,0 3 258,-1-1-258,1 8 258,2-1-129,-2 3 129,0-2 0,3 6 0,-1-4 129,5 1 0,-1 4 0,4-5-258,1 4 258,3-3-258,4-4 258,1 1-129,5 2 0,1-5 0,5 2 129,3-8 0,5-1 0,1-1 0,5 6 129,-2-15 0,5 3 0,-4-3-258,3-2 0,1-1 0,-1 1-258,0-2-387,-2-3-258,4 2-774,-5-2-1548,-1-5-1290,6-4-258</inkml:trace>
          <inkml:trace contextRef="#ctx0" brushRef="#br0" timeOffset="618.0353">2143 16955 774,'-16'0'3483,"16"0"-1290,-9-16-645,4 1-516,4-4-129,-2-3-387,3-1 0,0-5 0,2 4 258,0-5 0,9 3-258,-2-1 0,8 7-129,-1-3-129,3 1-129,2 11 129,0-5-516,3 6 129,-3 3 0,1 7 0,-4 0 0,-1 4 0,-1 6 0,-3 2 129,-3 11 0,-2-2 129,-1 5 129,-4-3 129,0 6 129,-3-3-129,0 6 387,-7-11-258,1 4 0,-7-5-258,3 3 129,-4-9 0,-3 1-258,-1-5 0,0 0 0,-3-4-129,1-6 0,1 1-129,-1-1 0,6-5-387,-5-9-258,19 14-1419,-10-20-2193,4-2-516,6 5 387</inkml:trace>
          <inkml:trace contextRef="#ctx0" brushRef="#br0" timeOffset="1046.0598">2730 16624 2709,'0'63'3225,"-2"-30"-1935,0 7-516,-4-10-129,4 4 129,-6-6 129,4-2-129,-4-13-129,6-2-516,2-11-774,0 0-516,0 0-516,-15-18-387,12 5-129,-5-9 258,2 8 0</inkml:trace>
          <inkml:trace contextRef="#ctx0" brushRef="#br0" timeOffset="1448.0827">2651 16638 129,'19'-26'774,"-8"17"129,-11 9 387,18-3-129,-18 3 387,18 1 0,-18-1 0,18 19-258,-8-9-129,4 15-129,0-10-258,6 14 0,0-7-258,6 11 129,-4-6-258,6 5 0,-4-9-129,1 0 258,-1-8-258,-1 8 129,-7-18-129,1-1 129,-6-4-129,2 0 129,-9-11 0,1-1-129,-5-7 0,0-9 0,-2-2-129,-3-2 0,-3-4 129,2-1-258,1-2 0,2 3-129,3 0 129,0 6-129,3 8-129,3 0-258,8 14-903,-9-6-2064,5 9-1290,7 0-129,-7-5 259</inkml:trace>
          <inkml:trace contextRef="#ctx0" brushRef="#br0" timeOffset="2005.1147">3474 16578 5289,'8'10'4773,"-8"-10"-774,0 0-1419,-5-5-2709,5 5-129,-18 0 129,7 3 0,-7 3 129,2 0 129,-5 8 0,-1-4 258,2 12-129,-1-5 0,5 4 0,2-6-129,4 1-129,3 4-129,5-8 129,2 5-258,0-17 258,21 20-129,-2-11 0,3-4 129,3 7-129,3-5 129,4 5-129,-2-2 0,1 2-129,-2 0 129,-3 1 0,-3 4 258,-5 1 0,-4-3 258,-3 2 129,-9-4-129,-2 6 129,-4-7 0,-4 9 0,-8-7-258,-4 3-129,-2-6 0,-3 1 0,-1-5-387,-1 0-129,6 1-516,-6-8-774,15-3-2064,4-14-903,2 4-387</inkml:trace>
          <inkml:trace contextRef="#ctx0" brushRef="#br0" timeOffset="2313.1323">3882 16609 2193,'23'24'4515,"-19"-13"-387,6 15 129,-4-6-3483,-5 4-645,3 10 0,-4-3 0,2 9 387,-2-5-258,3 6 129,-3-10-129,0 8 258,0-12-129,0 2-129,0-10-258,0-2-645,0-7-903,0-10-2838,0 0-387,-7-7-129</inkml:trace>
          <inkml:trace contextRef="#ctx0" brushRef="#br0" timeOffset="2570.147">3662 16687 2580,'-15'-2'4773,"21"-4"-258,7-7-1806,14 5-1032,-6-9-387,17 12-129,-7-14-516,9 4-258,-2 3-129,-1 5-258,-3-4 258,-1 7-387,-2 4-129,-7 0-516,8 6-1419,-9 3-2193,-3-6-516,4-1 0</inkml:trace>
          <inkml:trace contextRef="#ctx0" brushRef="#br0" timeOffset="3101.1773">4234 17090 5676,'0'11'5031,"0"-11"-387,7 0-516,1-18-3741,4-5-516,-2-8 0,6-3 129,-1-14-258,5 3 258,-3-5 0,1 4 129,3 0 0,-4 5 0,0 1-129,-2 5 258,-1 12-258,-3 2 0,-1 5 0,0 3 0,-10 13-129,12-9 129,-12 9 129,11 0-129,-4 10 129,1 7-129,-1 4 129,2 5 0,0 0 0,2 6-129,1 7 129,1 2-258,-2 5 258,2-6-129,0 2 129,1-1-258,-2-2 129,2-5-129,-3-7 0,-2-5-129,0-8-129,0 3-645,-9-17-1161,0 0-2322,0 0-129,-3-6-129</inkml:trace>
          <inkml:trace contextRef="#ctx0" brushRef="#br0" timeOffset="3306.1891">4375 16816 4128,'22'17'4902,"-2"-17"-387,8 7-258,4-4-3483,1-1-1161,1-2-516,9 2-1290,-7-2-2451,-3 0-129,4-10 129</inkml:trace>
          <inkml:trace contextRef="#ctx0" brushRef="#br0" timeOffset="3569.2041">5063 16653 2193,'8'63'4515,"-6"-22"-129,-2-12-258,-8-1-3096,6 6-516,-2-6-258,0 2-129,-2-7-129,0-3 0,1-8-258,5-12-516,0 0-516,-18 4-1032,16-16-1032,-1-11-1032,-6-9-129</inkml:trace>
          <inkml:trace contextRef="#ctx0" brushRef="#br0" timeOffset="4024.2301">4988 16548 1935,'12'-5'2967,"-12"5"-387,14-1-129,-14 1-903,0 0-516,14 9-258,-14-9-129,18 19-258,-6-5 129,5 11 129,1-4 0,5 7-129,-1-3 129,5 6 0,-5-4 0,2 2-258,-5-10 0,1 0 0,-10-7-129,1-4-129,-11-8 0,16 12-129,-16-12 0,12-4-129,-12 4 129,12-18-129,-3-1 129,-2 3 0,2-12 0,0-4 129,-1-1-129,-1-3 129,2-1-129,2 3 129,-3-4-129,3 4-129,2 8-387,-6-3-645,12 10-2322,-5 3-1161,-5-1-129,9 9-129</inkml:trace>
          <inkml:trace contextRef="#ctx0" brushRef="#br0" timeOffset="4298.2458">5731 16477 5160,'8'46'4644,"-8"-25"-516,6 8-903,0 5-3225,0 3-129,1 2 129,0-3 0,0 2 0,-2-4-129,3-9-516,1-1-516,-6-8-2193,-3-16-1032,0 0-258</inkml:trace>
          <inkml:trace contextRef="#ctx0" brushRef="#br0" timeOffset="4562.2609">5532 16399 6837,'-4'9'5289,"18"-1"-387,-1-8-387,-1 0-3741,11 0-645,3 0 0,8-4-129,-1 4 0,4 0-129,2-3 0,0 2-516,10 5-1161,-3-1-2709,1-3-387,6 0-387,-2 0 130</inkml:trace>
        </inkml:traceGroup>
        <inkml:traceGroup>
          <inkml:annotationXML>
            <emma:emma xmlns:emma="http://www.w3.org/2003/04/emma" version="1.0">
              <emma:interpretation id="{9DF0303B-BD68-44AB-A0B0-68BAEE8C6DFC}" emma:medium="tactile" emma:mode="ink">
                <msink:context xmlns:msink="http://schemas.microsoft.com/ink/2010/main" type="inkWord" rotatedBoundingBox="6446,16479 9758,16652 9711,17548 6399,17375"/>
              </emma:interpretation>
              <emma:one-of disjunction-type="recognition" id="oneOf1">
                <emma:interpretation id="interp5" emma:lang="en-CA" emma:confidence="0">
                  <emma:literal>symbols</emma:literal>
                </emma:interpretation>
                <emma:interpretation id="interp6" emma:lang="en-CA" emma:confidence="0">
                  <emma:literal>Symbols</emma:literal>
                </emma:interpretation>
                <emma:interpretation id="interp7" emma:lang="en-CA" emma:confidence="0">
                  <emma:literal>symbol</emma:literal>
                </emma:interpretation>
                <emma:interpretation id="interp8" emma:lang="en-CA" emma:confidence="0">
                  <emma:literal>Symbol</emma:literal>
                </emma:interpretation>
                <emma:interpretation id="interp9" emma:lang="en-CA" emma:confidence="0">
                  <emma:literal>sambas</emma:literal>
                </emma:interpretation>
              </emma:one-of>
            </emma:emma>
          </inkml:annotationXML>
          <inkml:trace contextRef="#ctx0" brushRef="#br0" timeOffset="5177.2961">6727 16494 6321,'0'0'4515,"0"0"129,0 0-645,-10 0-3741,-3 0-387,1 0-129,-5 3 129,-2 3-129,-4 2 258,-2 4 0,-1 2 129,-2 5 129,3 4 0,-2-2-129,5-2 0,2 3-129,6-1 129,7 1-129,3-5 129,8 5-387,9-5 129,9-2-129,-1 4 129,9 2-129,-1 0 129,1-2-129,-3 0 129,-3-4 258,-6 0-129,-6-2 258,-2 3 129,-9-5-129,-1 2 258,0-13-258,-16 21 129,-4-16 0,3 5-129,-8-1-258,-3-6 0,1-3-129,-2 0-258,6 0-258,-3-6-129,13 5-774,-10-12-774,23 13-1806,-4-24-516,4 10-258</inkml:trace>
          <inkml:trace contextRef="#ctx0" brushRef="#br0" timeOffset="5553.3176">6885 16595 5934,'-13'12'5031,"13"-12"-645,-12 14 0,12-2-3870,0-12-645,3 15 0,7 3 0,2-2 129,4 3 129,3 3 0,3 4 0,4-1 0,-3 0 129,2-1-129,-4-3-129,-1-5 0,-1 1-129,-7-5-129,0-6-129,-12-6-387,18-4-645,-18-15-387,10 3-1161,-7-13-516,6 1-129,-5-10 645,10 8 645</inkml:trace>
          <inkml:trace contextRef="#ctx0" brushRef="#br0" timeOffset="6017.3441">7193 16641 258,'25'-38'2064,"-8"33"-129,-5-4-129,-12 9 129,21-3-516,-21 3-129,16 0-129,-16 0 0,12 11 0,-12-11-129,7 11-258,-7-11-129,0 0-258,0 12-387,0-12-129,-4 13-129,4-13 129,-11 8-258,11-8 258,-15 17 129,15-17-129,-22 14 258,10-2 0,-3 3 0,-1 0-129,-2 7 0,-1 2 0,-4 2 258,1 3-129,-2 1 258,0 2-129,2-4 0,2 6 0,2-6 0,3-5 129,4-6-258,4-4-129,7-13 0,0 0-129,0 0 129,6 3 0,-6-3-258,16-7 258,-16 7 0,21-8 0,-21 8 0,17 0 0,-17 0 0,13 10 0,-13-10 0,11 20 258,-8-6-258,2-1 0,1 4-387,-6-1-1419,2-6-2193,6 2-516,-8-12 0</inkml:trace>
          <inkml:trace contextRef="#ctx0" brushRef="#br0" timeOffset="6725.3846">7319 17043 5160,'-10'60'4773,"4"-36"-516,6-11-258,0-13-3225,0 0-774,6 0 0,4-15 0,-1-4 0,2-6 0,5-8 129,-2-6 129,8-4 129,-6 3 0,2 0 0,-4 6 0,2 2-129,-6 6 0,2 1-129,-3 10 0,-9 15-129,18-18-129,-18 18 129,15-5 0,-15 5 0,16 13 0,-11 0 129,2 9 129,1 2-129,-4 1 0,4 1 129,-3-1-258,2-4 129,-7-21-129,19 12 0,-4-21-387,-1-16-129,7-5 129,1-7 129,3 0 0,0-6 0,0 7 129,-4 8 129,-4 7 129,0 12 129,-6-1 0,1 7-129,-12 3 0,17 0 129,-17 0 129,9 14-129,-7-1 0,2 9 129,-4 2-129,0 12 0,-2 0 0,-3 18 0,-5-4-258,0 1 0,1-3-129,-3-4-258,8 6-1032,-13-16-2451,12-10-903,5-11-258,0-13-516</inkml:trace>
          <inkml:trace contextRef="#ctx0" brushRef="#br0" timeOffset="7038.4025">8152 16886 7611,'9'113'4515,"-5"-63"-387,-4 7-1419,0-14-2709,0 3-258,0-10-516,-3-9-1290,3-27-2064,0 0-258,-10-7-258</inkml:trace>
          <inkml:trace contextRef="#ctx0" brushRef="#br0" timeOffset="7641.4369">8242 16704 9417,'13'5'4515,"9"-5"-645,-22 0-1290,28 2-3096,-14-2 0,8 2 129,-6-2 0,2 10 387,-1-2 129,-6 3 129,5 14 387,-12-3 0,8 7-129,-12-7 129,0 10 0,-3-6-258,-6 5 0,-8-11 0,1 4-129,-7-7 0,0-5-129,2-1-129,0-3 129,3-8-258,5 0 129,13 0-129,-14-7 129,14 7-129,0 0 0,10-13 129,0 11-129,6 2 129,-1 0 129,5 10-258,2 4 129,-2 1 129,2 5-258,2 4-129,-5 5 129,2-3-129,-4 7 129,-3-2 129,-3 0 129,-2 1 0,-4 1 129,-5-9 0,0 5 258,-12-9-129,2 1 129,-8-7-387,-2 1 0,-4-11 0,-3-4-258,1 0 0,-1-9-516,7 7 0,-6-17-516,19 8-774,-12-12-1935,16 3-1032,3-6-387,9 2 387</inkml:trace>
          <inkml:trace contextRef="#ctx0" brushRef="#br0" timeOffset="8077.462">8733 17176 7998,'0'22'4902,"0"-22"-387,-18 8-258,5-21-2838,1-8-1677,2-2 0,-1-6 0,5 3 0,0-6 129,6-1 129,0 1 0,5 5 0,5 3 129,3 5-129,3 4 0,1 4 0,2 8 0,4 3 129,0 8-129,-1 6 129,-2 10 0,-1 2 0,-2 11 129,-7-3 129,-3 6 0,-7-5 0,-5 3-129,-11-3-129,-2-2 387,-7-9-258,-2 2-258,-3-11-129,-3-8-129,5 1-258,-1-8-387,13-1-774,-8-13-3096,11-3-258,8-12-387,5 1 387</inkml:trace>
          <inkml:trace contextRef="#ctx0" brushRef="#br0" timeOffset="8436.4825">9045 16860 8385,'6'35'4902,"-6"-12"-258,0 0-258,-7-5-3741,1 13-645,-1 5-129,0 7 129,-4-1 129,3-1 129,-2-2-129,3 7 258,-1-3-129,6-9 129,2 2 0,0-3-387,7-10 0,7-2-129,6 0-129,1-5 0,5-10 0,0 5 0,2-2 0,-2-9-258,4 5-645,-11-1-1806,4-4-1548,3-8-387,-4 0-129</inkml:trace>
          <inkml:trace contextRef="#ctx0" brushRef="#br0" timeOffset="8992.5143">9732 16919 8256,'0'0'4773,"-14"0"-516,14 0-258,-15 12-2838,15-12-1419,-23 8 129,8-1 129,-3 3 0,-2 2 129,0 7 387,-4-2-129,8 5 0,-6 0 0,6-3-258,2 3-129,6 0 0,0-6 0,6 4-129,2-3 129,8 2-129,3-7 0,2 6 129,8-1-129,2 0 129,1-1-129,0-2 0,1 3 129,-4 2 0,-2-1 0,-3 1 129,-7-3 0,-1-1 129,-8-2 0,0 6 129,-9-8 129,-5 2-129,-6-1-258,-3 1-129,-5 1-258,-5 0-258,5 11-1806,-11-20-2580,0 10 0,0-15-645,-4-11 129</inkml:trace>
        </inkml:traceGroup>
      </inkml:traceGroup>
    </inkml:traceGroup>
  </inkml:traceGroup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2:48:24.16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Group>
    <inkml:annotationXML>
      <emma:emma xmlns:emma="http://www.w3.org/2003/04/emma" version="1.0">
        <emma:interpretation id="{A58FA793-792C-4E12-830B-949C472E2CDC}" emma:medium="tactile" emma:mode="ink">
          <msink:context xmlns:msink="http://schemas.microsoft.com/ink/2010/main" type="writingRegion" rotatedBoundingBox="6909,17683 7397,17683 7397,18589 6909,18589"/>
        </emma:interpretation>
      </emma:emma>
    </inkml:annotationXML>
    <inkml:traceGroup>
      <inkml:annotationXML>
        <emma:emma xmlns:emma="http://www.w3.org/2003/04/emma" version="1.0">
          <emma:interpretation id="{D61A59D0-745D-440C-9633-E591B94BB7C1}" emma:medium="tactile" emma:mode="ink">
            <msink:context xmlns:msink="http://schemas.microsoft.com/ink/2010/main" type="paragraph" rotatedBoundingBox="6909,17683 7397,17683 7397,18589 6909,185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B8AAA26-D585-442B-ABC9-CA84615A32C2}" emma:medium="tactile" emma:mode="ink">
              <msink:context xmlns:msink="http://schemas.microsoft.com/ink/2010/main" type="line" rotatedBoundingBox="6909,17683 7397,17683 7397,18589 6909,18589"/>
            </emma:interpretation>
          </emma:emma>
        </inkml:annotationXML>
        <inkml:traceGroup>
          <inkml:annotationXML>
            <emma:emma xmlns:emma="http://www.w3.org/2003/04/emma" version="1.0">
              <emma:interpretation id="{2C022EDE-502A-486A-9267-6076BA34EB33}" emma:medium="tactile" emma:mode="ink">
                <msink:context xmlns:msink="http://schemas.microsoft.com/ink/2010/main" type="inkWord" rotatedBoundingBox="6909,17683 7397,17683 7397,18589 6909,18589"/>
              </emma:interpretation>
              <emma:one-of disjunction-type="recognition" id="oneOf0">
                <emma:interpretation id="interp0" emma:lang="en-CA" emma:confidence="1">
                  <emma:literal>5</emma:literal>
                </emma:interpretation>
                <emma:interpretation id="interp1" emma:lang="en-CA" emma:confidence="0">
                  <emma:literal>S</emma:literal>
                </emma:interpretation>
                <emma:interpretation id="interp2" emma:lang="en-CA" emma:confidence="0">
                  <emma:literal>s</emma:literal>
                </emma:interpretation>
                <emma:interpretation id="interp3" emma:lang="en-CA" emma:confidence="0">
                  <emma:literal>g</emma:literal>
                </emma:interpretation>
                <emma:interpretation id="interp4" emma:lang="en-CA" emma:confidence="0">
                  <emma:literal>G</emma:literal>
                </emma:interpretation>
              </emma:one-of>
            </emma:emma>
          </inkml:annotationXML>
          <inkml:trace contextRef="#ctx0" brushRef="#br0">7324 17781 516,'0'0'3354,"0"0"0,0 0-645,0 0-1935,0 0-1419,4-12 387,-4 12 258,0 0 387,0 0 258,0 0 516,0 0 258,0 0-129,-7 0 0,7 0-258,0 0-387,0 0-258,-16-8 129,16 8-516,0 0 129,-16-14 0,16 14 0,-17-18 258,4 18-129,2-6 0,-4 5 129,2-3-129,-5-5 129,3 4-129,-3 4 129,3 1-387,-2-11 516,3 8-258,-2 3-258,2 0 129,1 2 129,2-1 129,0 1-645,11-2 645,-19 12-129,19-12 129,-13 0-387,13 0 129,-8-12 0,8 12 129,0 0-258,-3-11-129,3 11 129,0 0 0,0 8 516,0-8-516,0 21-516,0-21 258,0 0 258,0 0 0,0 0 0,0 0-129,0 0 0,-3-6 258,3 6 129,0 0-258,-2 30 903,2-30-774,0 0-258,-10 51 129,10-51 0,-10 65 0,10-65 387,-13 55-129,13-55-903,-13 89 0,13-89 645,-13 80 0,13-80 258,-14 84-258,14-84-516,-11 56 516,11-56 258,0 0 0,0 0-258,0 0 0,0 0 0,0 0 0,0 0 0,0 0-387,0 0 387,0 0 129,0 0-129,0 0 0,0 0 258,0 0-258,0 0 129,0 0 129,-17 49-129,17-49 129,0 0-129,0 0-129,0 0-129,0 0 129,0 0 0,0 0-258,0 0 258,0 0 129,0 0-129,0 0 0,0 0 129,0 0 0,0 0 129,0 0 0,0 0-129,0 0-129,0 0 0,0 0-129,0 0 129,0 0-387,0 0 129,0 0 258,0 0-129,0 0-129,0 0 387,0 0-129,0 0 129,0 0 258,0 0-387,0 0 129,0 0-129,0 0 258,0 0-258,0 0 0,0 0 0,0 0 0,45-43-129,-45 43 129,0 0 0,61-23 0,-61 23-129,0 0-258,70-26 387,-70 26-516,0 0 645,67-13-129,-67 13-129,0 0 0,61 0 0,-61 0 516,0 0-258,54 55 129,-54-55-387,0 0-129,49 64 258,-49-64-387,0 0 387,41 56-516,-41-56 387,0 0 129,0 0 0,31 62 129,-31-62-129,0 0-129,9 57 258,-9-57-129,0 0 129,0 57-516,0-57 516,0 0-129,0 0 129,0 0 387,0 0-516,-58 47 645,58-47-516,0 0 258,-71 0-258,71 0 0,-56 11 129,56-11-387,-59 18 258,59-18-774,-51 2 645,51-2-129,0 0-129,-66-8-774,66 8-2322,0 0-1290,0 0-387,-34-73-129,34 73-129</inkml:trace>
        </inkml:traceGroup>
      </inkml:traceGroup>
    </inkml:traceGroup>
  </inkml:traceGroup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3:01:24.19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5461 3664 774,'-25'0'645,"3"0"-516,9 0 129,1 0 387,-2 0 258,2 0 387,-3-2-129,5 1 516,-3-3-258,13 4-129,-18-8-129,18 8-258,-5-16-258,5 16-387,5-19 0,6 7-129,1-1 129,7-3-129,4 3-129,0-1 129,1 6-129,0 0 0,0 2 0,-1 2 0,-3 4 0,-1 0 0,-3 6-129,-3 2 129,-1 0 0,-12-8 0,16 21-129,-11-4 258,0-2-129,-3 2 0,-2-4 129,0 4 0,-5-1 0,-3 3 258,-6-6 0,1 3 0,-8-6 129,2 1 0,-6-3 0,2-1 0,-5-3-129,6-2 129,-1-2-129,5 0 0,-1-6-129,9 1-129,10 5 0,-10-21 0,10 5 0,2 0-129,9 2 129,1-6-129,2 7 0,3-3 0,0 4 0,0 3-129,0 4 129,0 5-129,-1 0 129,0 0-129,-1 1 0,-1 5 129,-3 4-129,-11-10 0,18 17 129,-18-17 0,3 19 0,-3-8 0,-2 1 0,-7 1 129,-6-4 0,3 3 0,-7-4 0,-1 2 129,-3-5-129,0 1 258,-4-5-129,6 0 0,0-1-129,2 0 129,3-8-129,4 0-129,12 8 258,-12-21-258,12 9-258,0 1 258,8-1-129,4-2-129,5 7 0,3-2-258,10 9-516,-9-6-1290,9 4-1806,9 0-516,-1-4 129</inkml:trace>
  <inkml:trace contextRef="#ctx0" brushRef="#br0" timeOffset="1280.0728">17416 3629 2193,'0'0'3354,"0"0"0,0 0-2709,0 0 0,0 0 129,0 0 129,0 0 129,-5-12-387,5 12 0,0-20-129,0 20 129,7-22-387,4 13 0,-1-3 0,1 1-129,2 5 129,0 3-129,-1 3-129,1 0 0,0 0 0,2 4 0,-3 4-129,4 2 129,-5-3 0,0 1 0,1-1 0,-12-7 0,14 17 0,-14-17 258,7 12 0,-7-12 0,0 14 129,0-14 129,-13 16 0,13-16-129,-21 11 129,4-7-258,-3-1 0,1-1-129,-4-2 0,2 0 0,2-2-129,3-3 129,2 3 0,2-5-258,12 7 258,-12-17-129,12 17 0,0-20-129,11 8 129,4 0-129,2 0 129,7-3-129,3 4 0,1 0 0,4 5-129,0-1 129,-4 6 0,0 1 0,-2 0 0,-6 3 129,-3 6-129,-3-1 0,-4 3 129,-7 1 0,-3-1 0,-1 1 0,-11 0 129,-2 2-129,-4-6 129,-4-1 0,-1-3 129,-1 1-129,-1-3 0,1 1 0,3-3 0,2-3 0,4-3 0,1 2 0,14 4-129,-17-16 0,17 16 0,-8-21 0,8 21-129,0-17-129,0 17 0,11-12-129,-1 8 0,6-5 0,0 9-258,3-7 258,1 7 129,1 0 0,-2 0 0,-8 0 258,-11 0-129,13 15 129,-13-15-129,-1 21 129,-8-11 0,-4 1 0,-2 0-129,-1 0 129,1 0-129,0-5-258,15-6-516,-20 3-1032,20-3-1806,0-5-516,9-11 516</inkml:trace>
  <inkml:trace contextRef="#ctx0" brushRef="#br0" timeOffset="2512.1437">19265 3587 1806,'-20'5'3483,"20"-5"258,0 0-645,0-10-2709,0 10-645,18-14 129,-2 4 0,5 0 0,3 1 129,3 0 0,1 0 0,-1 2 129,2 3-129,-3 3 129,-3 1-129,-3 1 0,0 6 129,-8 2-129,-2 2 129,-4 0 258,-2 4-129,-4-3 0,-4 5 387,-8-5-258,-1 4 387,-6-7-258,1 5 0,-5-9 258,4 5-129,-6-10 0,8 3 258,-4-3-258,9-3 0,-7-9 0,10 1-129,-6-3 129,6 2-387,0-5-129,1 0 0,2 1-129,2-4-258,4 5 129,2-3-129,7 3 129,5-5-258,6 4 129,-1 0 0,5 7 129,2-1 0,1 7 0,-1 2-129,-1 1 0,-1 0 0,0 9 0,-3-2 0,-2 6 0,-3-2 129,-2 4-129,-2-6 258,-4 4 0,-2-1 0,-6-12 129,0 20 0,0-20 0,-9 16 0,-7-11 0,1 3 0,-5-3-129,-1-1 0,1-1 129,0-3-258,5 1 129,0-1-258,15 0 129,-10-9 0,10 9-129,7-19 0,7 14-129,0-3 129,4 2 0,-3-1 129,2 4 0,-6 2 129,-11 1-129,11 5 129,-11-5 0,0 21 0,-9-8 129,-4 5 129,-10-2 0,0 4 0,-9-4 129,5 1-129,-2-3 0,3 0-129,4-5 0,4-1-129,8-6-258,10-2 129,0 0-258,8-12-258,18 5-387,-2-10-2451,10-1-645,10-1-129,3-5 129</inkml:trace>
  <inkml:trace contextRef="#ctx0" brushRef="#br0" timeOffset="3756.2148">21113 3691 1161,'-10'0'516,"10"0"0,0 0 387,-12 0 258,12 0 258,0 0 387,0 0-258,-11-10-129,11 10 129,0 0-258,-14-11 0,14 11-258,0 0-129,0 0-129,-15-18-129,15 18 0,0-14-258,0 14 0,15-21-258,5 11 0,4 0 0,4 0-129,0 1 0,4 2 0,-3 3 0,-2 3 0,-5 1 0,-3 5 0,-5-1-129,-14-4 129,15 14 0,-12-2 258,-3-12-129,-4 20 0,-10-10 129,1 1 0,-10-3 129,4 6-129,-8-7 129,1 3 0,-2-7-258,2 4 129,2-6-129,3-1 0,5 0 0,3-8-129,7-4 0,5-1 0,1-3 0,10-3-129,1-1 129,4 1-129,2 6 129,2-1-129,-2 4 0,-1 5 129,-2 5-129,-3 0 0,-11 0 0,17 20-129,-17-20 258,10 24 0,-10-12 0,0 1 0,0-13 258,-10 18 0,-2-7-129,-6-2 129,-5 0-129,-4-1 129,-3 2-129,0-3 0,0 0 0,6 1 0,3-8-129,7 0-129,14 0-129,-4-7 0,12-1 0,8-9-258,15 5-516,-2-13-129,19 15-1032,-3-11-2064,10 0-129,6-2-516,3-2 775</inkml:trace>
  <inkml:trace contextRef="#ctx0" brushRef="#br0" timeOffset="5132.2935">22812 3505 2709,'-12'2'3612,"12"-2"129,-11 13-2580,-2-13 0,13 0 0,-24 0 0,24 0 0,-24-3-129,24 3-129,-23-15 0,23 15-258,-16-24-129,14 14-129,-1-7 0,3 1-129,5-3-129,8 5 0,3 1-129,5 4 0,1 2 0,1 1 0,3 6 0,-3 0-129,-2 6 129,1 3-129,-4 5 129,-4 0-129,0 3 0,-4 1 129,-5 1 0,-4 1 0,-1-4 129,-4 1 129,-6-5 0,-4 2 0,-4-6 129,-4 1 0,-2-3-129,2-2 0,-2-4 0,3 0-258,1 0 129,4-7-129,2-2 0,4-7-129,6-1 129,1 2 0,3-3-129,0 1 129,7-1 0,2 3 0,2 1 0,1 6 0,3 1 0,2 1-129,2 6 0,-3-1 129,5 4-129,0 5 129,-1 6-129,0 1 0,-3-1 129,-1 3-129,-2-2 129,-2-1 0,-5-3 0,-7-11 129,8 16 0,-8-16-129,0 13 129,-10-7 129,-8-1-129,0 1 0,-6 1 0,-2-1 0,-3-1-129,-1 0 129,3-5 0,4 0 0,0 0-129,5-5 0,2-5 0,5-3 0,6 0 0,5-7-129,1 1 0,11-3 0,4 2 0,5 2 0,3 0 129,1 6-129,3 2 0,-2 4 0,1 5 0,-4 2 0,-3 5 0,-1 2 0,-3 7 0,-3 2 129,-6 3-129,-4-1 129,-3 5 129,0 1-129,-10-4 129,-2 5 129,-5-8-129,-2-1 258,-2-5-129,-1 2-129,-3-6 0,2-4 0,-1 1-129,2-5-129,2 6-387,-6-12-1548,11 1-2193,-4-4-516,-1-7-258,-1-5-129</inkml:trace>
  <inkml:trace contextRef="#ctx0" brushRef="#br0" timeOffset="8155.4665">15483 4378 1548,'0'0'2322,"0"0"-2322,0 0-258,0 0 258,-6 13 258,6-13-129,0 19 129,0-8 129,0 4 0,6 1 129,-1 5-129,1 1 0,1 4 129,0 1-129,-1 4-258,-2-1 258,-1 1-129,-3-3 129,0 3 129,-3-3-129,-6-1-129,-4-6 516,1 3 0,-8-7-129,3 0 129,-6-4-129,2-2 129,-6-7-129,5 0 0,-6-4-258,6 0 0,-4-5-387,4-5-387,3-2-516,0-9-903,7 0-1935,8-2-516,-2-10 258</inkml:trace>
  <inkml:trace contextRef="#ctx0" brushRef="#br0" timeOffset="8500.4862">15216 4386 3612,'22'6'4128,"-4"-7"0,12 1-516,-1-5-3612,11 1-258,5-4 129,5 2-258,-2-3 258,0 3-129,-5-5 129,-4 3 0,-7-1 0,-3 4 0,-6-2-129,-1 5 0,-5-4-774,3 1-2322,1 5-516,-5 0 387</inkml:trace>
  <inkml:trace contextRef="#ctx0" brushRef="#br0" timeOffset="9213.527">17266 4339 1,'28'40'1418,"-19"-19"-257,2 6 258,-4-1-258,0 6 129,-4-1 258,4 5-516,-7-6 0,6 1-129,-6-4-387,1-3 0,-1-4-258,0-4-258,0-16-129,0 13-129,0-13-516,0 0-1032,6-13-1419,1 4-258</inkml:trace>
  <inkml:trace contextRef="#ctx0" brushRef="#br0" timeOffset="9895.5654">17370 4200 1935,'76'-15'3225,"-30"11"129,-5 0-2451,0 0-258,1 4-258,-9 0-387,-1 7-129,-9 0 129,-6 2 0,-6 0 387,-6 4-129,-6 2 0,-8-1 0,-8-4 258,-1 3 0,-9-1-129,-2-1-129,-3 5-258,-1-4 129,-3-1-258,0-1 129,4 1-129,1-1 129,3-2 0,5 0 0,4-4 0,4-1 129,5-1-129,10-2 0,-13 4 0,13-4 0,0 0 0,0 0 0,0 13 0,0-13 0,8 17 129,0-7 0,3 3 0,4 1 258,1 1-129,6 3 129,2-4 129,5 3-258,-2-4 0,4 3 129,-4-3-258,5 3 258,-9-1 0,4-2-258,-6-1 129,0 0-129,-2 0 258,-1-3-387,-6-2 258,1-1-129,-13-6-129,17 4 258,-17-4-129,0 0 129,0 0-129,0 0 0,0 0 0,0 0-258,0 0-129,0 0-1032,-7 3-2838,7-3-387,-23-6-129</inkml:trace>
  <inkml:trace contextRef="#ctx0" brushRef="#br0" timeOffset="12051.6893">19421 4338 1677,'24'0'2580,"-11"-8"-1806,-13 8-516,0 0 258,0 0 0,0 0 129,0 0 0,-6-5 258,6 5-129,-26-3-129,14 3-258,-8 0 0,2 6-129,-5-1-129,0 4 129,-2 3-258,3 5 129,-5-2 129,6 4-258,-3-3 258,5 4-129,0-3 0,5 5 0,2-4 258,4 0-129,4 0 129,4 0 0,0 0 129,9 4-258,3-3 387,7 0-387,1-3 129,4 2-129,1-3 129,5-1-258,6-7 0,2-2-129,3-5-129,4 0-387,2 0-774,-1-10-1677,-2-5-903,7 3-645</inkml:trace>
  <inkml:trace contextRef="#ctx0" brushRef="#br0" timeOffset="14375.8222">20738 4328 1548,'0'0'2580,"0"0"-1548,0 0-903,0 0 129,0 0-129,0 0 0,5 6 129,-5-6 387,2 23-129,-2-9-129,0 6 258,0 2-258,0 7 129,0-1-387,0 2 0,0 6 0,1-4-387,1 3 258,-1-5-258,1-4 258,0-5-129,-2-5 387,2-1-129,-2-15 129,0 0 129,0 0-129,0 0-129,-8-8 258,4-7-258,1-3-258,-4-6 129,3-4-258,1-1 516,1-3-258,-1 0 129,2 0-258,0 0 387,1 1-129,0 1-129,7 4 0,2-2-129,4 5 0,0 0 0,7 7-129,1-1 0,4 5 129,-2 3 0,3 4 0,0 5 129,-2 0 0,-2 1 0,0 7 0,-4 0 129,-4 4-129,-3 2 129,0-2-129,-6 0 0,-2 0 129,-3 0 0,0-12 0,-2 20 129,2-20-129,-20 15 0,2-8 0,1 2 129,-3-1-258,-4-3 129,-2 2-129,2-3 0,-3 1 0,2-3 258,2 1-258,3 0 0,0-1 0,5-2-258,4 2 258,11-2 0,-14 8 0,14-8-129,0 10 129,0-10 129,19 19 129,-3-6-129,6 0-129,4 2 129,5 1-129,0 1 129,2 0-129,-2-2-129,-1 5 129,-3-4-129,-1 2 129,-5-4-387,-4 1 387,-3-2-129,-4-2 129,-10-11-645,14 12-2064,-14-12-1032,0 0 387</inkml:trace>
  <inkml:trace contextRef="#ctx0" brushRef="#br0" timeOffset="14846.8492">21263 4263 129,'3'25'3225,"-3"-25"-129,0 28 0,0-12-3225,0 2 0,-3 3 129,1-1 0,0-1 129,-3 0 258,4 1 0,-6-2 129,3 3 0,-3-3 129,4 3-129,-4 2 129,4-1-387,-3-3 0,6 0 0,0-2 0,0-2-129,9-5 129,3 0-258,8-6 258,6-3-129,0-1 258,7 0-258,-1-3-129,0-2 258,-1 1-387,-3-1 129,-7-3-258,-6 3-129,1 3-903,-16 2-2193,13-10-645,-13 10 0</inkml:trace>
  <inkml:trace contextRef="#ctx0" brushRef="#br0" timeOffset="15387.88">21544 4299 3354,'15'33'3870,"-4"-12"-258,-11-21-129,9 28-3999,-3-9 129,1 4 0,-2 0 258,-2-1 0,-2 2 129,-1-5 129,0 4 129,-1-5 0,0 1 387,0-1-129,1-1-258,1-1 387,8-3-516,6 1 129,6-2-258,7-2 129,6 0-258,3-5 129,2 0 129,1-5-129,1 1 129,-4-1 0,-1-1 258,-2-2-258,-4 1 0,0 0 0,-4 2 0,0 0-129,-2 0 0,-5 0 129,-2 0-129,-6 0 0,-11 0 0,14 4 0,-14-4-129,0 0 0,0 0-645,0 0-1161,0 0-2322,0 0-129,0 0 129</inkml:trace>
  <inkml:trace contextRef="#ctx0" brushRef="#br0" timeOffset="17407.9957">22890 4320 1032,'10'0'3096,"-10"0"-2193,0 0-258,14 0 0,-14 0 0,0 0-129,14 5 0,-14-5 0,10 13 0,-10-13 0,10 19 258,-10-19-129,12 24 129,-8-7-258,6 7 129,-3-3-258,2 9-129,1 0 0,-1 2-258,2 0 0,-4 0-258,0-3 516,-2-2-258,-4-6 129,-1 2 129,0-11 129,-2 2 258,2-14-258,-18 17 129,1-13 0,3-1-129,-5-2-129,0 1-129,-4-2-129,-1 0 0,1 0-129,0-3-129,4-3-129,-2-5-645,8 0-258,-6-7-903,11-1-903,2-2-1290,-3-7 258</inkml:trace>
  <inkml:trace contextRef="#ctx0" brushRef="#br0" timeOffset="17756.0156">22699 4335 1935,'0'0'3999,"-15"-10"0,15 10-516,0 0-2967,12-4-516,1 3 129,3-3-129,5-1 0,8-2 0,6 2 0,-1-3 258,5 3-129,-4-4 129,2 4-129,-4 0 258,-1 5-258,-5-3-129,-5 3 0,-1 0-258,-2 0-258,0 6-129,-6-6-774,3 0-2064,-2 1-645,-14-1 129</inkml:trace>
  <inkml:trace contextRef="#ctx0" brushRef="#br0" timeOffset="21786.2461">23309 4309 1032,'0'0'1548,"0"0"-129,-6-10-387,6 10 0,0 0 129,0 0-258,0 0-387,0 0 129,0 0-387,0 0 0,0 0-129,0 0-129,0 0-129,0 0 129,0 0 0,0 0 0,0 0-258,0 0 258,-6 9 0,6-9 0,-6 20 0,2-7-129,0 1 129,0 2 0,0 1 0,-1 5 129,-1-3-258,1 4 258,-3-5 129,3 0-258,-2 1 258,1-2-129,-1-3 0,0 3 0,-1-5 129,5 1-258,-1-2 129,1 1 0,3-12 0,0 17 0,0-17 129,3 12 129,-3-12 0,18 5-129,-4-5 129,3 1-129,1-1-258,5 0 129,1 0-129,-2 0-129,1 0 0,-1-1 0,-3-1 129,2 2 0,-4-1-129,1 0 129,1 1 0,-1 0-258,0 0 258,1 0-129,-4 0 129,-1 0-129,-1 0-129,-13 0-258,20 0-258,-20 0-1290,0 0-1548,12 0 0</inkml:trace>
  <inkml:trace contextRef="#ctx0" brushRef="#br0" timeOffset="22667.2965">23851 4277 258,'0'0'516,"0"0"-129,12-7 129,-12 7-258,0 0 129,0 0 0,0 0 0,0 0-129,5 6 258,-5-6-129,0 0 129,3 17-129,-3-17 258,1 16-387,-1-16 516,1 19-387,-1-9 0,1 6 0,-1 0-129,0 2-129,0 1 129,-1 4 129,-1-2-258,-1 3 0,1-2 0,-1-1 0,0 0-129,3 2 258,-1-4-129,1-2-129,0 1 129,0-1-129,1-4 258,3 3-258,-1-4 387,-1 0-258,1-2 0,-1 1 129,-2-11-129,8 17 258,-8-17-129,12 13-129,-12-13 129,20 9-129,-7-6 129,0-2 0,1 1-129,4-2-129,0 0 0,1 0 129,3 0-129,1 0-129,1 0 129,3 0 0,0 0 0,3 0 0,-3-2 0,-2 2 0,-2-1 0,-6-2-129,-3 3-129,-14 0-258,16 0-645,-16 0-2580,0 0-258</inkml:trace>
  <inkml:trace contextRef="#ctx0" brushRef="#br0" timeOffset="25233.4433">15400 5156 1032,'12'7'3096,"-12"-7"258,0 0-2709,0 0-387,-6-1-129,6 1 258,0 0-129,0 0 0,0 0 258,0 0-258,0 0-129,-10 6 258,10-6-258,0 0-258,0 0-129,0 0-258,-8 13-516,8-13-1548,-10 4-645</inkml:trace>
  <inkml:trace contextRef="#ctx0" brushRef="#br0" timeOffset="25525.46">15271 5479 3483,'0'15'3870,"0"-15"-258,0 0-2580,0 0-1032,-5 13-258,5-13-129,-1 11 0,1-11-387,0 0-258,0 0-516,0 0-516,1 13-516</inkml:trace>
  <inkml:trace contextRef="#ctx0" brushRef="#br0" timeOffset="25753.473">15319 5825 2709,'-2'20'2967,"2"-20"-1419,-19 0-4902,20 12 0</inkml:trace>
  <inkml:trace contextRef="#ctx0" brushRef="#br0" timeOffset="25999.4871">15171 6062 1161,'4'12'2709,"-4"-12"-1032,11 8-4128,-11-8-644</inkml:trace>
  <inkml:trace contextRef="#ctx0" brushRef="#br0" timeOffset="28467.6283">13446 4386 1,'0'0'3224,"12"-2"-128,-12 2-1806,-6 0-774,6 0-129,-20 4 0,5 2 0,-3-2-258,-4 3 258,-5-1-129,-2 0 129,-2-1 129,-1 2-258,0-4 258,1 5-258,1-2 0,4-1 0,-2 1 0,9 0-129,-2 1-129,1 3 129,6-4-129,0 1 0,2 0-129,12-7 129,-17 16 0,17-16 0,-9 15-129,9-15 129,-2 11-258,2-11 258,0 14 0,0-14 0,3 15-129,-3-15 129,5 17 0,-2-6 0,0 1 0,-3 0-258,1 0 258,-1-12-387,0 22 387,0-22-387,0 17 258,0-17-129,0 0 258,7 12-129,-7-12 129,18 5 0,-4-5 0,0 2 0,9-2 129,1 0-129,4 0-129,2 3 258,3-1-258,2 0 129,-1 1-129,2-1 129,-1 4-258,-1 3 129,-5-4 0,0 2 0,-4 3 129,-1 0 0,-4 1 0,-4 4 0,-2-1 0,-3 1 0,-3 2 129,-4 0-129,-4 0 0,0 2 0,-11 0 129,-3-2 0,-6 0 129,-2-1 0,-8 0 0,-4-3 0,-2-2 129,-5 0-258,1-1 129,0-3-129,2-4-129,3-3-129,5 0-645,3-1-1290,2-15-1677,25 16-129</inkml:trace>
  <inkml:trace contextRef="#ctx0" brushRef="#br0" timeOffset="29204.6704">13021 4528 1,'27'-5'515,"-7"0"1,0-1 129,5 1 0,2-4 0,1 3-129,1-4 129,0 3-387,-1-1 129,-4 2-129,0-2-258,-5 1 129,-1 3-129,-5 2 129,0-2-129,-13 4 0,15-4-129,-15 4 0,0 0-258,0 0-903,12 3-1419</inkml:trace>
  <inkml:trace contextRef="#ctx0" brushRef="#br0" timeOffset="29716.6997">13657 3970 1419,'0'0'1548,"0"0"258,11 5-129,-11-5 129,3 13-516,-3-13 0,3 21-258,-3-10-387,6 5 0,-4 1 0,4 4-258,0 3-129,1 5 129,-1 4-129,1 7-129,2 2-129,-2 0 0,0 2-129,-2-2-129,-3-1 0,-2-6-387,0-1-1419,0-3-1806,-3-14-129,-2 7 129</inkml:trace>
  <inkml:trace contextRef="#ctx0" brushRef="#br0" timeOffset="30356.7363">13776 5046 2580,'0'0'2967,"0"0"-2451,0-8 129,0 8 0,2-14 129,-2 14 0,7-15-129,-7 15 129,6-11 0,-6 11-129,0 0-129,0 0 0,0 0-387,11 0 129,-11 0-258,0 0 129,8 12 0,-8-12 258,4 15 0,-4-15 129,1 11 129,-1-11-129,0 0 129,0 13-129,0-13 0,0 0-129,0 0-129,0 0 0,-6-5-129,6 5 0,0 0 0,0 0 129,0 0-129,0 0 129,0 0-129,0 0 0,0 0 0,0 0 0,0 0-258,-13-6 0,10 13-645,3-7-2322,-16 12-1419,16-12-129,-16 0-516</inkml:trace>
  <inkml:trace contextRef="#ctx0" brushRef="#br0" timeOffset="39611.265">7964 7258 258,'0'0'645,"0"0"129,0 0-258,0 0 0,0 0 0,0 0-129,0 0 0,0 0-129,0 0 129,0 0-258,0 0 0,1 7 129,-1-7-129,0 0 258,0 0-129,5 12 129,-5-12 0,1 13-129,-1-13 0,4 20 129,-2-5 0,-1 3-129,2 7 129,-3 2 0,5 6 0,-2 0 0,0 5-129,1-4-129,0 5 0,-2-4 0,0 1 129,-2-7-129,1 1-129,-1-4 129,0-1-129,0-4 0,-2 0 0,-1-2 0,0-4-129,2-1 0,1-14-516,-5 22-129,5-22-1548,0 0-1290,0 0 259</inkml:trace>
  <inkml:trace contextRef="#ctx0" brushRef="#br0" timeOffset="40443.3132">7937 7403 2709,'-17'0'2322,"17"0"-2064,0 0 0,-10-8-129,10 8 258,0-16 0,0 16 387,4-22-387,3 12 387,1-4-129,2 4-129,2-2 0,6 4-129,2-3-129,2 4-129,5 4-129,1 0 0,1 3 0,2 0-129,-2 2-129,-2 2 129,0 6 129,-5-1-129,-3 3 129,-6 0 0,0 2 0,-7 1 0,-1 2 0,-3 5 129,-2-4-129,-7 3 0,-5-1 0,-1 0 0,-3 0 0,-4-1 0,-1-2 0,-3-4 129,0-1-129,-2 2 0,-1-6 258,1 3-129,1-4 0,3-1 0,1 0-129,5 0 129,0-4-129,5 1 129,11-3-129,-11 5 0,11-5 0,0 0 0,8 4 0,3-1 129,3-3-129,4 1 0,2 3 0,2 0 0,3 6 0,4 0-129,-1 2 129,2 2 0,0 3 0,2 0 0,0 2 0,0 0 0,3 0 0,-5-1 129,3-2-129,-8 1-129,3-3 129,-5 2 0,-3-4-129,-5-3 129,-2-1-129,-13-8 129,14 12 0,-14-12-129,0 0 0,0 0 0,3 12-1032,-3-12-1677,-7 0-903</inkml:trace>
  <inkml:trace contextRef="#ctx0" brushRef="#br0" timeOffset="41219.3576">9823 7455 774,'0'0'2838,"0"0"-2322,0 0-258,10 2 258,-10-2 129,6 11-129,-2 3 387,-2-4-258,1 8 0,0 0 0,2 7-258,-2 4 129,2 7-258,0 3-129,0 4 0,-2 3-129,-2 1 0,-1-1 387,0-3-258,-9-2 0,-1-4 129,-3-6 0,-1-4 129,-2-8-129,-2-2 0,-1-7 129,2-3-258,-4-7 0,-1-2-129,-2-9 129,-1 0-129,-1-5-129,-1-4-387,5-1-516,-5-2-1290,2-8-1935,13 6 258</inkml:trace>
  <inkml:trace contextRef="#ctx0" brushRef="#br0" timeOffset="41587.3787">9538 7452 1677,'14'14'4128,"-14"-14"258,29 4-516,-6-2-3483,4-2-516,4 0 0,5 0 129,4-1 0,1-3 0,-1 0 0,-1-4 0,-1 2 129,-2-1 129,-5 0-129,-2 0 258,-6 6-258,-3-4 129,-5 5-258,-1-1 0,-14 1-258,18 1-387,-18-1-774,0 0-2451,16 11-516,-16-11 129</inkml:trace>
  <inkml:trace contextRef="#ctx0" brushRef="#br0" timeOffset="42719.4433">11210 7360 258,'0'0'516,"0"0"258,0 0 0,0 14 258,0-14 258,0 12-129,0-12 0,-2 28 129,-2-11-258,0 15 0,-4-5-258,3 12 0,-4-1-258,2 9 129,-2-8-258,3 5 0,-3-6-129,5-5-129,-4-5 0,3-6-258,1-7 0,4-15-387,-6 17-645,6-17-1419,-10-14-1548,10 3-129</inkml:trace>
  <inkml:trace contextRef="#ctx0" brushRef="#br0" timeOffset="43455.4855">11112 7328 2193,'14'-34'3483,"-2"15"-1935,3 1-774,5 5-258,1-4 0,6 6-387,-2-1 129,2 3-129,-1 2 258,0 5-258,-5 1 129,1 1 129,-7 5-129,1 4-129,-7 4 129,0 3 129,-3 1-258,-2 1 129,-4 1-129,0 1 129,-3 0 0,-3 0 0,-5-2-129,-1 1 129,-2-1-129,-2 0 129,-2-4-129,-2 6 129,-2-8-129,-1 1 0,1-4 0,1 3 0,-4-5 258,5 1-258,0-5 129,3 1 0,-1 0-129,7 0 129,-1-1-129,12-3 129,-15 1-129,15-1-129,0 0 0,0 0 0,0 0 0,0 0 0,13 10 0,2 0 0,2 1 129,4 2-129,3 1 0,2 2 0,1 1 129,2 3 0,-2 1 0,2 0-129,1 3 258,-2-3-129,-2-1 0,0 1 0,-3-3 129,-2 0-258,-6-7 129,1 1 129,-16-12-258,16 12 129,-16-12-129,0 0 0,12 9 0,-12-9 0,0 0 0,0 0 0,0 0-129,0 0-516,0 0-258,-13 2-2709,13-2-1032,-4-7-387</inkml:trace>
  <inkml:trace contextRef="#ctx0" brushRef="#br0" timeOffset="44059.5199">11954 7343 516,'0'0'2709,"0"0"-2838,11 17 0,-11-17 387,9 14 129,-9-14 387,5 18 387,-5-4 129,0 5 0,-2-5 0,2 13 258,-10-3-387,6 7-129,-9-4-258,6 7-129,-4-5-129,4 3-129,-1-4-129,5 3-129,3-6 0,0 0-129,3-6 129,7-1 0,4-5 129,1 0-258,4-4 0,4-4 129,-2-3 129,7-2-258,-1 0 129,4 0 0,-3-1 0,0-5 129,-1 0-129,-3 1 0,-5 2 0,-3 0-129,-5 3 0,-11 0 0,19 0-129,-19 0-258,0 0-387,0 0-516,11 7-774,-11-7-2064,0 0-645,0 0 388</inkml:trace>
  <inkml:trace contextRef="#ctx0" brushRef="#br0" timeOffset="44627.5525">12549 7383 3096,'0'0'4128,"0"0"-258,0 0-2580,0 0-1290,12 0-258,-12 0 129,5 23 0,-1-7 129,-4 3 129,0 4 129,0-3 258,-3 9 0,-5-6 0,5 8 0,-6-6-129,2 7 258,-4 0-258,3 5-258,-3-3 129,0 0-258,3 0 387,0-4-387,0-1 129,2-4-129,3-5 129,3-5 0,0-1 0,12-5 0,1-4 0,8 0 0,0-5 0,7 0-129,3 0 129,2-2-129,4-6 0,0 2 0,-2-2 0,0 0-129,-2 1 258,-1 1-129,-3 0 0,-1 4 0,-6-1 129,-3 3-258,-1 0 129,-3 0 0,-3 3-129,-12-3-387,20 12-1032,-20-12-2838,0 0-387,0 0 0</inkml:trace>
  <inkml:trace contextRef="#ctx0" brushRef="#br0" timeOffset="45327.5925">14356 7335 1032,'14'26'3225,"-14"-7"-1806,6 1-1419,4 6 387,1 2 0,-1 4 129,-4 2 0,2 6 129,-6-4 129,1 6 129,-3-6 258,0 10-129,-8-9 0,3 6-129,-7-10-129,2 4 0,-7-8-258,3 3 0,-6-9-516,2 0 129,-1-7-129,-2-6 129,0-3-129,0-7 0,0-3-129,0-14-387,6-4 0,-8-16-645,11 1-1161,-6-6-2193,0-13 0</inkml:trace>
  <inkml:trace contextRef="#ctx0" brushRef="#br0" timeOffset="45644.6107">14095 7333 2322,'36'-11'3612,"-12"7"-1935,6 1-258,3-1-387,11 3-129,-2-6 0,6 6-258,-1 1 0,3 0 129,-7-3-387,1 3 0,-6 0 0,-2 0 0,-8 0-129,-2 4 0,-5-4-129,-2 3 0,-2-3-258,-5 0 0,1 5-387,-13-5-645,15 0-2193,-15 0-1161,0 0-129</inkml:trace>
  <inkml:trace contextRef="#ctx0" brushRef="#br0" timeOffset="46147.6395">14959 7307 2451,'0'0'3870,"17"13"-129,-17-13-3096,0 23-1032,0-9 258,0 3 387,0 6 0,-5 0 129,1 6 258,-9 0 0,5 6 129,-10-5 0,6 9 0,-4-6 0,4 5-129,0-6 129,4 3-516,1-8 129,4 0-258,3-6 129,3-1-258,4-5 0,7-2 0,-2-2 129,6-6 0,1-1 129,4 0-129,2-4 0,0 0 0,4 0 0,1-2-129,-3-4 0,2 0-258,0 3-387,-8-8-129,10 10-1032,-11-7-1935,-2-2-1290,3-2 129</inkml:trace>
  <inkml:trace contextRef="#ctx0" brushRef="#br0" timeOffset="46679.6693">15524 7353 516,'4'19'3870,"-4"-19"258,0 28-516,0-13-3612,0 11-387,-4-1 129,-1 1 129,0 3 258,-8-1 258,3 2 129,-6-1 258,4 8-129,-4-8 0,5 4 0,-1-3-129,8 0-258,1-2 0,5-5-258,8-1 129,5-4-129,4-4 0,6-3 387,1 0-129,2-5 0,1-3 129,6 2 0,-4-5 129,3 0-258,-3-1 129,1-2-258,0 1 0,-6 0 0,-1 1-129,-4-1 0,-4 2-129,-3 0 129,-14 0 0,19 0-129,-19 0 0,0 0-129,0 0-645,0 0-387,0 0-3354,0 0 0,0 0-387</inkml:trace>
  <inkml:trace contextRef="#ctx0" brushRef="#br0" timeOffset="47551.7198">17569 7308 645,'0'0'2580,"0"0"-2709,-7 7 0,7-7 129,-11 0 258,11 0 387,-20 0 129,8 0 129,-3 0 0,0 1 0,-3 3 0,-3 4-129,-3 0-258,0 4 0,-6 3-258,3 3 258,-6-3-129,2 6 129,-6-1-258,5 6 129,-1-5 129,3 5-129,0-5 129,5 4-129,1-3-129,6 3 129,3-4 0,7 0 0,2 0 129,6-1 0,6-3 0,10 0-129,5-2 129,10 0 0,1-5-258,8-2 0,1-3 0,10 1-258,-2-4 129,3-2 0,-3 0-129,1-2 129,-5-2 0,1 4-129,-9-2 129,-1 0 0,-9 0 0,-4 2-129,-6 0 0,-2 2 129,-15-2-129,12 3 129,-12-3-258,0 0 0,0 0-387,-17 0-645,17 0-3096,-27 0-645,0-8-129</inkml:trace>
  <inkml:trace contextRef="#ctx0" brushRef="#br0" timeOffset="48902.7965">7659 8472 258,'0'-37'774,"1"20"0,7 0 0,2-2 0,4 1 0,2-1 129,2 1 0,4 1 0,-3 2-129,4 3-129,-2 5-387,3 1 129,-6 5-258,0 1 0,-1 2-129,-2 9 129,-4 1-129,0 1 129,-5 3 0,0 2 129,-5-2-129,-1 3 129,-2-2 0,-6-3 258,-9 1-129,2-1 129,-10-2 0,1 1-129,-4-1-129,0 1 0,0-2-258,4-4-258,5 3-516,-1-7-1032,20-3-645,-12 11-1677,12-11 259</inkml:trace>
  <inkml:trace contextRef="#ctx0" brushRef="#br0" timeOffset="49152.8114">7800 8727 258</inkml:trace>
  <inkml:trace contextRef="#ctx0" brushRef="#br0" timeOffset="49271.8182">8151 8448 516,'70'-41'2580,"-39"29"-903,-10 5-645,-3 2-774,-6 5-516,-12 0-1548,18 12-1419</inkml:trace>
  <inkml:trace contextRef="#ctx0" brushRef="#br0" timeOffset="49555.8344">8222 8625 903,'4'16'2580,"-4"-16"-2709,0 0-258,0 0-129,7 12-1161</inkml:trace>
  <inkml:trace contextRef="#ctx0" brushRef="#br0" timeOffset="50143.8681">8293 8368 3354,'0'0'3612,"0"0"-1935,-11 8-1032,11-8-129,0 0-129,-12 12 129,2-7 0,10-5 129,-25 18 0,12-2 129,-7-4 0,-1 7 0,-6 0 0,4 6-258,-7-2 129,7 2-258,-5-1 0,3 2-258,0-6 129,6 4-258,4-7 129,0-5-129,7-2 0,8-10-258,0 0 129,0 0-258,0 0-129,0 0-516,17-2-774,-6-3-2580,5-7-258,4 5 258</inkml:trace>
  <inkml:trace contextRef="#ctx0" brushRef="#br0" timeOffset="50512.8892">8237 8658 2580,'9'16'3483,"0"0"258,-9-16-3483,12 25-387,-8-9 129,2 4 0,-1 1 258,-3 0-129,0 2 387,-2 0-129,0 1 129,-4-3-129,3-1 0,-3-4-129,2-4-903,2-12-2838,7 15-516,-7-21 0</inkml:trace>
  <inkml:trace contextRef="#ctx0" brushRef="#br0" timeOffset="51391.9393">9718 8456 774,'-24'-5'2838,"24"5"-2322,-23 0-516,13 0 129,-3 5 258,-4 2-258,1 0 258,-3 1 258,0 2-129,-3 1 387,2 3-387,-4 2 129,2 5-129,3-2-129,2 2-258,1 0 258,5-2-387,4 2 129,5-2 0,2-4-129,6-5 129,5-2 129,8-4 129,1-4-129,4 0-129,6-8 0,0-4 0,2-5-129,1-2 258,-2 0-516,-3-2 258,-4 0-129,-3 0 258,-9-1-258,1 3 258,-9 2-129,-4 1 258,-3 2-129,-11 4 0,1 2 0,-7 4 0,-3 4 0,-2 0-129,-2 6 0,-1 7-129,2 6-258,-2-2-1032,5 0-1677,5 13-1032</inkml:trace>
  <inkml:trace contextRef="#ctx0" brushRef="#br0" timeOffset="51856.966">9548 8901 903,'68'-54'1032,"-28"21"129,2 0-129,2-7 0,3 9 516,-8-5-129,6 9 0,-10-3 0,3 9-258,-8 0-387,2 8-258,-6 1-387,-3 7-129,0 0-258,-9 3-129,-1 2-258,-13 0-774,13 0-1935,-10 9-1032</inkml:trace>
  <inkml:trace contextRef="#ctx0" brushRef="#br0" timeOffset="52222.987">9955 8770 1,'13'18'3998,"-13"-18"-257,8 16-129,-8-16-3870,11 13-387,-11-13 258,12 22 129,-9-8 258,1 0 0,-2 3 387,-2 0 129,0 4 0,-5 1 129,3 4-129,-5-6 129,3 1-258,-4-4 0,4 3-258,0-7-516,4-13-129,-1 16-1290,1-16-2193,0 0-516</inkml:trace>
  <inkml:trace contextRef="#ctx0" brushRef="#br0" timeOffset="53591.0652">11455 8419 1161,'-22'28'1548,"12"-12"0,4-1 129,1 2-129,5 3-645,0-4 0,2 0-387,11-5 0,4-2-129,6-6-258,4-3 0,4-1-258,5-8 129,1-9-129,-2 0 129,-2-7 0,-4 1 129,-5-2 0,-5 1 129,-11-1 0,0 4 0,-8 6 0,-4 3-129,-10 2 129,-6 7-129,-2 3 129,-6 2-129,-2 6 0,-3 6 0,-1 1-129,0 3 0,3 2-258,3-2-645,7 5-1548,6-2-1806,-7-9 387</inkml:trace>
  <inkml:trace contextRef="#ctx0" brushRef="#br0" timeOffset="53960.0863">11439 8810 1032,'48'-33'2193,"-14"9"-3225,8-5-129,7-5 774,4 1 0,1-1 903,-1-3 387,1 8 645,-9-3 258,0 6 129,-11 4-258,-1 10-258,-9 0-774,1 6-645,-10 5-774,-4-1-903,-11 2-1806,16 4-516</inkml:trace>
  <inkml:trace contextRef="#ctx0" brushRef="#br0" timeOffset="54321.107">11868 8724 903,'6'17'2580,"-6"-17"-774,0 19-2709,0-9 387,0 5 258,0-1 516,0-2 258,0 6 258,0 1 387,0 2 0,-1-1-129,1 0-387,0 1-516,0-2-1290,0-9-2709,8 9 258</inkml:trace>
  <inkml:trace contextRef="#ctx0" brushRef="#br0" timeOffset="55275.1615">14465 8383 1,'-29'-10'2708,"4"6"-2063,9 1-129,0 2-129,-1 0 129,0 1 0,2 0 0,-2 5 129,5 2 129,1 2-387,0 1 258,5 5-258,-1 4 0,7-1 0,-1 0 258,2 2 0,6-6-129,6 1 129,2-5-258,8-8-129,-1-2 0,7-9-516,3-8 129,-2-5 0,4-3-129,-4-4 0,-1-2 0,-8 2 258,-3 0 258,-7 7-258,-8 5 0,-3 4 129,-8 6-129,-7 5 0,-9 4 0,-2 8-129,-5 7-129,-7 2 0,-1 4 0,-2 1-387,3 7-645,1 4-2838,-1-12 258</inkml:trace>
  <inkml:trace contextRef="#ctx0" brushRef="#br0" timeOffset="55777.1903">14406 8751 1032,'46'-37'3354,"-11"22"0,0-11-3354,4-2 0,4-2 0,2 1 0,1 0 516,-5-2-129,0 6 387,-7 1-129,-2 8 0,-9 1-258,-1 8 0,-8 0-387,-14 7-258,17 0-645,-17 0-774,0 0-1290,0 22-1161</inkml:trace>
  <inkml:trace contextRef="#ctx0" brushRef="#br0" timeOffset="56064.2067">14758 8707 1677,'-6'42'4128,"6"-11"0,-7-17-645,7 3-3741,-1 1-645,1 10 129,-1-5 129,1 3-258,0-7 0,0 0-1290,9 1-1677</inkml:trace>
  <inkml:trace contextRef="#ctx0" brushRef="#br0" timeOffset="57552.2912">17144 8288 2709,'-17'0'516,"-1"0"-258,18 0 258,-14 8 129,14-8 0,-16 12 129,16-12 387,-17 12-129,17-12 0,-15 20 0,15-20-129,-10 25-129,5-12-387,5 4 258,0-2-258,7-1 0,4-5-258,6-3 0,2-3 0,6-3-129,1-6 0,3-8 0,-2-3 258,0-5-129,-7-1 129,0 2 129,-9 0-258,0 1 0,-9 3 129,-2 5-258,0 12 0,-18-12 0,2 12 0,-6 0-129,0 4 129,-5 5 0,-1 2-129,2 1 129,-2 2-129,2 1-387,5 3-387,-5-4-1032,11-2-2322,5 11-258</inkml:trace>
  <inkml:trace contextRef="#ctx0" brushRef="#br0" timeOffset="57971.3158">17532 8269 1806,'12'5'2838,"-12"-5"-3096,0 9 129,0-9 258,-4 16 258,-2-2 0,-4-2 387,-2 10 258,-5-3 258,2 8-129,-6 0 258,4 9-258,-8-4 0,6 8-258,-4-10-129,6 7-258,0-10-258,4-2-258,2-7-129,11-18-516,-9 20-903,9-20-1935,0 0-1161,2-7 516</inkml:trace>
  <inkml:trace contextRef="#ctx0" brushRef="#br0" timeOffset="58340.3369">17554 8561 645,'-6'25'3741,"6"-25"258,0 26-387,0-9-3741,6 3-387,-1 4 387,2 0 129,-1 3 0,0-4 516,-1 2 129,-5-5 129,3 3 0,-3-7 0,0 1-129,-4-5-258,3-1-129,1-11-645,0 0-516,0 0-1032,0 0-2322,0-11-387</inkml:trace>
  <inkml:trace contextRef="#ctx0" brushRef="#br0" timeOffset="59487.4025">19863 7678 2451,'-18'-9'3870,"18"9"-129,0 0-3096,-12-9-258,12 9 0,0 0 0,0 0 0,0-15 258,0 15-129,11-9 0,0 8 0,-11 1-129,23-7 258,-11 7-129,4 0 0,0 7-387,-1 5 0,3 2 0,-5 3-129,3 5 129,-4 4-258,0 1 129,-6 1-129,-2 3 258,-4 1-258,-1 3 258,-7 0-258,-4 3 129,-2 0 0,-5 4 0,3-1 129,-5-1-258,2-4 258,1 0-129,4-4 0,3-6 129,2-3 0,1-7 0,7-4 129,1-12 0,1 16 0,-1-16-129,25 2 258,-8-2-129,6-1-129,5-3-129,2 0 0,7-3 129,-1 0-129,2 0 0,-1 2 0,-1 2 0,-1-1 0,-6 1 129,-4 2-129,-5-1 129,-4 2-129,-6 0 0,-10 0 0,12 1 0,-12-1-129,0 0 0,0 0-258,8 12-387,-8-12-387,0 0-1032,12 4-2322,-6-11-387,6-6 387</inkml:trace>
  <inkml:trace contextRef="#ctx0" brushRef="#br0" timeOffset="60539.4627">20804 7045 516,'0'0'3483,"-8"0"129,8 0-903,-13 1-2709,2 2-129,11-3 258,-24 7-129,9-2 129,-3-3 129,2 1-129,-2-1 129,0 4 0,0-3 258,0 1-129,1 0-129,4 1 258,1-2-258,12-3 0,-20 10 129,20-10-258,-15 12-129,15-12 0,-8 11 129,8-11-258,-7 13 129,7-13 0,-6 15 129,6-15-129,-5 14 258,1-3-129,-1 2 129,0 2 129,-3-1-129,-1 5 0,-2-3 0,1 3-129,-2 1 0,2-2 129,2-3-258,1-3 0,1-1 0,6-11-258,0 12 258,0-12-129,11 1 0,-11-1 129,24 0-129,-9-1 129,4 1-129,-1 0 129,2 0 0,1 4 0,-1 3-129,2 4 129,0 1 0,3 2-129,-3 1 129,1 3 0,0-1-129,-4 3 129,1-4 0,-4 3 0,-4-3 129,-3 0-129,-2-2 129,-4 2 0,-3-3 0,-4 2 129,-11-2 129,2 1-129,-8-2 0,0 3 0,-8-4 0,-1 1 0,-6-5 0,4 5 129,-3-8-258,2 0 129,0 0-387,4-4-129,8 0-1032,-1 0-2451,9-14-645,10 0-516</inkml:trace>
  <inkml:trace contextRef="#ctx0" brushRef="#br0" timeOffset="61327.5077">20576 7113 1,'0'0'2192,"0"0"1,0 0-129,0 0-258,13-3-774,-13 3-258,23-6-129,-8 1-258,8 3-129,-2-3 129,5 1-129,3 1-129,0 0 129,4-1-129,0 0 258,0-2-129,0 1-129,-1-1 129,-3 2 0,-6 1 0,1 2-129,-7-1-129,-5 0 0,-1 0 0,-11 2 0,0 0 0,0 0-129,0 9-129,0-9-645,-18 2-2709,10 11-387,-18-13-258</inkml:trace>
  <inkml:trace contextRef="#ctx0" brushRef="#br0" timeOffset="62480.5736">7506 9333 1548,'9'15'4386,"-9"-15"129,0 0-258,0 0-3096,6 10-1032,-6-10-258,9 11 129,-9-11 0,3 16-129,-3-16 0,0 17 129,-3-5-258,1 0-516,-8 2-2322,0-2-1032,8 8-258</inkml:trace>
  <inkml:trace contextRef="#ctx0" brushRef="#br0" timeOffset="62693.5859">7535 10024 3612,'-7'45'5547,"4"-25"-774,-4-8-774,7-12-3096,-6 24-5289,4-13-645,2 2-129</inkml:trace>
  <inkml:trace contextRef="#ctx0" brushRef="#br0" timeOffset="63232.6167">9634 9610 3612,'22'15'4773,"-7"3"-774,-15-18-387,5 15-4515,-5-15-1935,0 20-1806,10 1 0</inkml:trace>
  <inkml:trace contextRef="#ctx0" brushRef="#br0" timeOffset="63481.6309">9764 10304 7224,'-7'33'4902,"7"-18"-258,0-15-903,0 17-4902,0-17-1032,25 13-2193,-7-6-645,5-5-258</inkml:trace>
  <inkml:trace contextRef="#ctx0" brushRef="#br0" timeOffset="63952.6579">11877 9527 5676,'7'8'5418,"4"-4"-258,1-4-516,3 0-4257,2 3-516,8 9-516,-6-9-258,10 18-903,-11-18-1548,-2 8-1677,2 1-129</inkml:trace>
  <inkml:trace contextRef="#ctx0" brushRef="#br0" timeOffset="64163.6698">11972 10326 6063,'0'16'4257,"9"-4"-1806,3-4-3225,2-9-4257,12-5-129</inkml:trace>
  <inkml:trace contextRef="#ctx0" brushRef="#br0" timeOffset="64577.6932">14629 9567 4902,'20'11'5031,"-20"-11"-387,19 18-258,-1-14-4773,0 13-903,-7-8-1419,4 1-1935,4 4-258,-7-7 0</inkml:trace>
  <inkml:trace contextRef="#ctx0" brushRef="#br0" timeOffset="64792.7058">14770 10536 6063,'-4'25'3999,"4"-1"-2838,0-24-1161,8 0-5160,5-3-129</inkml:trace>
  <inkml:trace contextRef="#ctx0" brushRef="#br0" timeOffset="65276.7335">17407 9486 3096,'16'10'4644,"-2"5"-129,-14-15-129,2 12-4128,3 0-387,-1 4-129,1-5-645,3 8-1419,-2 4-1935,-6-12-516,0 7 517</inkml:trace>
  <inkml:trace contextRef="#ctx0" brushRef="#br0" timeOffset="65560.7499">17267 10472 3483,'-3'35'4644,"3"-35"-387,3 22-129,-3-22-3483,4 22-1032,1-8-258,3 1 258,-4-2-516,6 3-129,-10-4-1935,0-12-1419,5 15 129</inkml:trace>
  <inkml:trace contextRef="#ctx0" brushRef="#br0" timeOffset="73727.2164">7688 12114 2580,'0'0'2967,"0"0"-2193,0 0-129,4-12 0,-4 12 129,0 0 129,12-14 0,-12 14 129,15-10 0,-2 6-129,1-6-258,6 7-129,0-4-258,5 0-129,0-1 0,3 6-129,-3-4 0,1 6 0,-5 0 0,-2 0 0,-5 8 0,-5 4 387,-6 5-387,-3 6 258,0 2 0,-10 2 0,-4 2-129,-4 6 258,-4-4-258,0 3 0,-5-1 0,-1-1 129,-1-3 0,4 2 0,-1-4 0,2-3-129,6-4 258,2-1-387,7-5 258,7-1-258,2-13 129,8 14-129,9-12 0,6-2 258,4 0-129,6-1-129,2-3 0,2 0 129,0 1-129,0-2 0,-1 3 129,0 0-258,-5-1 258,-2 3-129,-6-2 0,-2 1-129,-4 1 0,-6-2-129,-11 2-516,11-1-645,-11 1-2451,14 0-516,-14 0-516</inkml:trace>
  <inkml:trace contextRef="#ctx0" brushRef="#br0" timeOffset="74567.265">8694 12055 1806,'13'-7'2967,"-13"7"-2193,0 0 0,10-11 387,-10 11 258,0 0-258,0 0 129,0 0 258,0 0-387,-10-11-387,10 11-129,-22 0-387,7 0 0,-1 0-129,-4 0 0,-1 0 129,-2 3-258,0 1 129,0 2-129,-1-2 129,2 3-129,1 2 0,1 0 0,2 3 0,5-1 0,2 0 0,-1-3 0,6 4 0,6-12-129,-7 17 129,7-17 0,-4 14 0,4-14 0,0 10-129,0-10 129,0 13 0,0-13 0,0 0 0,12 13 0,-12-13 0,11 12 0,-11-12 0,14 8 0,-14-8 0,15 9-258,-15-9 258,15 9 0,-5-6-129,4 2 129,0-2-129,1 3 129,4 1-129,0 1 0,1-1 129,3 3 0,-2-2-129,1 4 129,-1-1-129,-3 2 129,1 2 0,-5-2 0,1 3 129,-4-1-129,-3-1 258,-3 0-129,-1-1 387,-4 1-387,0-14 258,-5 20-258,5-20 0,-22 18 129,6-12-129,-1 3 0,-5-5 0,-1 0 0,-3-4 0,-2 0 129,0 0-258,2-3-258,1-2-129,-1-7-774,8-8-3096,8 11-129,-6-15-387</inkml:trace>
  <inkml:trace contextRef="#ctx0" brushRef="#br0" timeOffset="74987.289">8503 12039 1032,'20'3'3096,"-20"-3"-1419,0 0-516,17 0-129,-17 0-129,22-5 0,-11-1-258,6 5 258,-3-7-129,9 4-129,-4-4-387,5 8 0,0-7-129,2 6-258,2 1-129,-3-4-645,4 4-1806,6 4-1419,-17-4 258</inkml:trace>
  <inkml:trace contextRef="#ctx0" brushRef="#br0" timeOffset="79983.5748">9241 12368 903,'5'12'2967,"-5"-12"-1548,0 0-1419,0 0 258,0 0 0,0 0 0,0 0 387,5 13 0,-2 1 129,-3 1-258,2 9 258,-2 2-129,2 9 0,2 5 0,3 3 129,-4 1-129,4 0-129,-2 0 129,2-4-129,-3-5-129,1-6-129,-2-7-129,-2-5-129,1-4-129,-2-13-387,0 0-774,0 0-1161,0-12-1548,4 1-129</inkml:trace>
  <inkml:trace contextRef="#ctx0" brushRef="#br0" timeOffset="80511.605">9304 12344 2322,'-16'-3'4515,"16"3"-258,-12-6-129,12 6-3870,-11-8-129,11 8 129,0 0-129,-3-13 0,3 13 0,0 0 129,3-13 0,-3 13 0,20-12-129,-5 7-129,4 1 0,4 0 0,0 1 0,-1 3 0,3 0 0,-4 0-129,1 5 129,-2 3-129,-3 3 129,-2-1-129,-2 3 129,-2 4-129,-4-3 258,0 3 129,-5 0-129,-2-2 258,0-1-129,-7-2 129,-4 5 0,-4-9 129,-2 4-258,-4-3 0,0-1 0,-3-1-129,0 0 0,2-4-129,1-1 129,3-1-129,3-1-258,15 0-387,-22-10-774,22 10-2064,6-15-1161,1-5-258,8 6 1</inkml:trace>
  <inkml:trace contextRef="#ctx0" brushRef="#br0" timeOffset="81023.6343">9597 12450 1677,'-7'-4'2451,"7"4"-1419,0 0-1419,2-20 0,2 10 774,1-1 0,1-4 387,3 4 258,3-4-258,6-1 0,-2 3-387,5-2-258,1 3-258,3 1 129,0 3 0,-2 0 129,-3 5 0,-1 3 129,-3 0-129,-3 7 258,-3 6 129,-5 3 258,-5 0 0,0 5 129,-5-1 258,-3 5-387,-10-9 387,5 5-129,-13-11-258,7 1-129,-4-5-129,2 1-387,0-6 0,2-2-387,7 0-645,-2-11-387,14 12-1419,0 0-1935,0-28-129,16 16 130</inkml:trace>
  <inkml:trace contextRef="#ctx0" brushRef="#br0" timeOffset="81515.6624">10210 12235 4128,'2'16'4257,"-8"-8"-516,-11-8 0,5 0-4257,-7 0 0,5 2 258,-7-2 258,-1 3 129,1 4 516,-6-5 0,4 8 129,-2-2-258,5 3-129,0 0-258,4 2-129,5-2 0,1-1 0,7 2 129,3-12 0,0 18 0,0-18-129,14 18 387,-1-9-387,3 1 129,1 2-129,1-1 0,2 0 0,-4-1 0,2 4-129,-6-4 258,-1 0 0,-11-10 0,4 17 0,-4-17 0,-11 15-129,-3-11 258,-4 1-258,-1-1 0,-1-4-387,4 4-258,-3-4-516,19 0-1032,-16-5-1419,13-6-1032,10-2-258</inkml:trace>
  <inkml:trace contextRef="#ctx0" brushRef="#br0" timeOffset="81983.6892">10570 12226 3612,'8'25'4773,"-19"-21"-258,-2 5-516,-14-5-2838,6 4-1419,-6-4 0,-1 2 258,-2 1-129,2 1 258,1-1 0,0-2 129,7 4 0,2-4 129,6 3-387,12-8 0,-10 13 0,10-13 0,4 15-129,-4-15 258,22 17-129,-7-8 129,2-1 0,3 4 0,-4 1-129,2 1 258,-3-1-258,-3-1 129,-4 3-129,-6-2 129,-2 2-129,-1-5 129,-7 2 0,-7 0 0,-2-2 0,-2 1-129,1-6-129,-1 1-129,1-6-258,18 0-516,-23-6-258,23 6-1032,0-17-2064,7-7-516,10 4 258</inkml:trace>
  <inkml:trace contextRef="#ctx0" brushRef="#br0" timeOffset="82248.7044">10764 12283 3354,'2'39'5160,"-2"-17"-516,-8-7-129,8-15-2322,-13 26-2322,7-6 258,-1 1-129,1-1 0,-1 2 129,-2-3 129,3 2-258,0-3 0,0-3-387,6 5-903,0-20-2451,0 0-903,0 0-258,10-4-129</inkml:trace>
  <inkml:trace contextRef="#ctx0" brushRef="#br0" timeOffset="82863.7395">10981 12019 4257,'0'11'4644,"0"-11"-387,0 0-129,10 7-4128,-3 3-129,0 4 258,-1 5 129,1 9 129,-7 1 258,5 10 0,-5 0-129,-2 5 129,-8-6 129,6 4-258,-5-9 129,3-4-387,0-6 129,2-9-387,4-14 0,6 3-258,13-8-387,1-17-129,14 4 129,-2-10 129,11 6 0,-1-4 129,-1 6 0,-3 5 387,-6 6 0,-1 6 258,-8 3-129,-4 8 0,-6 7 0,-3 4 258,-7 5 0,-1 3-129,-2-3 387,-2 6-258,-11-7 258,5 1-129,-8-7-129,3 2 0,-5-11-258,0 0 129,-3-3-129,-1-3-129,1-2 0,-3-1 0,3-3-129,2-9-129,4 9-258,0-13-516,15 17-516,-12-25-1032,19 12-1935,7-2-645,4-1-129</inkml:trace>
  <inkml:trace contextRef="#ctx0" brushRef="#br0" timeOffset="83133.755">11693 12237 7224,'-4'51'5031,"-2"-27"-258,-2-7-258,-6 0-4128,8 3-387,5 1 129,1 0-129,0 0 129,0-2-129,1-1 129,4 0-258,1 2 0,-6-20-516,18 24-645,-18-24-1935,15 0-1677,1-4-258,0-15 0</inkml:trace>
  <inkml:trace contextRef="#ctx0" brushRef="#br0" timeOffset="83462.7738">12092 11882 5805,'2'15'4902,"-2"-15"-387,4 18-387,-4-18-4128,7 22-387,-3-7 258,-1 6 129,0 8 258,-3 4 0,0 10 258,-3-4 0,-2 11 0,-4-6-129,1 5 0,-5-4 0,5-4-516,2-2-258,-4-15-516,10 3-645,0-27-2193,0 12-903,12-12-774,3-14 387</inkml:trace>
  <inkml:trace contextRef="#ctx0" brushRef="#br0" timeOffset="83696.7871">12411 12213 4386,'20'15'4773,"-13"13"-516,-7-11-258,-3 3-3612,3 2 258,-6 2-129,6 1-258,-6-1 129,4 0-129,-4-6 129,2 2-258,3-7-258,1-13-903,0 0-2451,14 4-1161,-6-16-516,9-7 258</inkml:trace>
  <inkml:trace contextRef="#ctx0" brushRef="#br0" timeOffset="84334.8237">12879 11873 6450,'21'38'4773,"-11"-16"-387,-10-5-258,0 6-4386,-3 0-258,3 14 258,-3-2 129,-3 9-258,-2 5 774,-4-1 0,2 2 0,-4-2-129,0-1 0,2-6-258,-6-10-387,10-2-258,-9-21-774,17-8-387,-25 0 0,25 0 0,-20-30 129,14 9 387,-4-8 645,4 1 516,3 5 516,1 1 387,2 5 129,1 2 0,-1 15 0,20-14-258,-3 14-258,1-3-258,8 1 0,4-2-129,4-3 129,6-3-129,6 0 258,4-5-258,0-6 258,1 1-129,0 1 258,-8-1 129,1 7-129,-9 1 129,-2 8 129,-13 2 0,2 8 0,-14 7 129,5 12-129,-12-3 0,3 14 0,-4-5-129,0 10 258,-7-7-387,4 0 0,-5-7-129,6-2 0,-2-9 0,4-16-258,-2 17-129,2-17-387,7-11-1290,-7-11-774,14-3-2451,-2 0-129,2-7-129</inkml:trace>
  <inkml:trace contextRef="#ctx0" brushRef="#br0" timeOffset="84782.8493">13573 12196 4128,'20'26'5289,"1"-13"-774,-5-12-387,9-4-1935,-3-4-2709,9 3 129,-3-7 0,4 1 0,-7-4 387,-3-3 129,-1 1 0,-8-1 258,-2 3-129,-7 0-129,-2 2 0,-2 12 0,-9-17 0,-6 17-129,-3 0 0,-4 0 129,-3 10-129,-4 2 129,2 5 129,0 0-129,2 5 129,2-2 0,4 3 0,2-1 0,8 3 0,1-2-129,8-1 0,0-1-129,11-1 0,7-3-258,2-7-387,15 4-516,-8-14-1161,19 0-2064,1-4-645,1-7-258</inkml:trace>
  <inkml:trace contextRef="#ctx0" brushRef="#br0" timeOffset="85243.8757">14373 12172 5031,'5'-11'4515,"-21"8"0,0-2-1290,-4 5-2709,-6 1-129,-1 5 129,-4 1-258,2 3 129,0 0-129,6 4 0,0-4 0,9 2 0,14-12-258,-14 24 129,14-14-129,5 2 0,11-2-129,3 0 129,5 2 0,3 0-129,0 0 0,-2 0 0,0 2 129,-7-2 0,-1 2 258,-6-2-129,-9 1 258,-2 6-129,-10-6 258,-3 7 0,-14-9 0,3 6 0,-12-7 0,-2 7-129,-9-7 0,5 1 129,-2-4-387,2 0 0,3 2-258,3-3 0,11 0-774,-5-6-1677,19-1-2322,11 1-387,-12-19-387,12-2 130</inkml:trace>
  <inkml:trace contextRef="#ctx0" brushRef="#br0" timeOffset="87780.0207">15193 12025 129,'0'0'2838,"0"0"-1032,0 0-258,-15 0-129,15 0-129,0 0-129,0 0 0,-14-6-129,14 6 0,0 0-129,0 0-129,0 0-258,0 0 0,0 0-129,5 11 0,-5-11 0,20 11-129,-7-9 0,8 1 129,1-3-129,5-2-129,3-5 0,1-5-129,1-1-129,-2-3 0,-2-1 129,-8 0-387,-2 2 387,-6-2-129,-8 2 129,-4 3 0,0 12 0,-14-16 0,-2 11 0,-4 4 0,-6 1 0,1 1 129,-4 6 0,1 2-129,-3 3 258,6 4-129,-2 0-129,5 1 129,0 0 0,1 3-129,6 2 129,1 2 0,4-3 0,2 1 0,3 2 0,5 3 0,0-3 129,5 1-129,2-4 0,6 1-129,1-2 0,4-2-129,3-1-129,0-11-387,9 2-645,-10-8-516,17-1-1419,-8-7-1419,-3-9-258</inkml:trace>
  <inkml:trace contextRef="#ctx0" brushRef="#br0" timeOffset="88291.05">15575 12015 2451,'-12'-7'3354,"12"7"-1935,0 0-645,0 0-258,0 0 129,0 0-258,0 0 129,0 0-258,14 4 129,-14-4-129,22 14 129,-9-1 129,4 2-258,-2-1 0,2 5-129,0 1 258,3-1-258,-4 5 0,2 3-129,-3-1-129,-1-1 129,-3-3 0,-1 0 258,-3-4 0,-2-1 258,-5-17-129,0 20 0,0-20 0,-12 10 0,-2-10-129,-2 0-129,-4-2-129,-2-4-129,-1-4 129,0-1-129,5-1 129,1-5-258,8 2 129,5-2-129,4-2 0,9-2 0,11 3 0,3-3-258,9 7-129,0-6-645,5 3-1935,6 9-774,-16-7 0</inkml:trace>
  <inkml:trace contextRef="#ctx0" brushRef="#br0" timeOffset="89592.1244">14654 12042 3612,'14'-3'4902,"-4"1"-129,-10 2-258,17 0-3483,-17 0-774,13-3-129,-13 3-129,14-1 0,-14 1 0,0 0-258,11 0 0,-11 0-387,1 10-1161,-1-10-2451,-3 19-387,2-3-258</inkml:trace>
  <inkml:trace contextRef="#ctx0" brushRef="#br0" timeOffset="89852.1392">14662 12412 4773,'-5'25'4773,"0"-12"-129,4 4-387,-1 1-3870,1 5-387,0 7-129,1 5 258,0 2-129,0 7 0,-2-5-258,2 6-645,0-11-2580,4-11-1161,12-10 0,-3-17-257</inkml:trace>
  <inkml:trace contextRef="#ctx0" brushRef="#br0" timeOffset="90815.1943">16083 12068 903,'15'0'3483,"-15"0"387,11-7-1935,-11 7-1806,0 0 258,0 0 0,7-18 0,-7 18 258,0 0 129,-11-9 129,-3 6-258,14 3 129,-25 3-258,12 9 0,-3 1-129,2 8-129,-1 2-129,4 3 0,1-4 0,2 5 129,4-1-129,2-2 0,2-5 0,4-2 0,4-5-129,5-3 0,6-3-258,0-6-387,8-1-516,-7-13-645,10 0-1548,0-1-1419,-5-9 258</inkml:trace>
  <inkml:trace contextRef="#ctx0" brushRef="#br0" timeOffset="91347.2248">16351 11732 1419,'-10'-6'4128,"10"6"258,0 0-516,0 0-3483,-7 11 0,7-11-129,0 14 387,0-14-129,3 28 258,-3-16-129,1 11 0,-1-6 258,0 12-387,-5 1 0,0 10-129,-4-2-129,2 2 0,-5-2 0,5-1-129,-2-8 0,5-2 0,-2-6 0,6-21-129,3 12 0,9-12 0,7-10 0,1-5 0,3-1-129,3-5 0,-1 2 129,-2 2 0,-4 4-129,-1 3 258,-8 5-129,-10 5 0,15 5 129,-9 12 0,-2 3-129,-1 6 258,-1 4-129,0 4 0,-2 1 0,2-1 0,-2-5-129,3-3 129,-1-3-387,-1-11-645,12-1-1290,-13-11-2580,19-4-258,-3-9-387</inkml:trace>
  <inkml:trace contextRef="#ctx0" brushRef="#br0" timeOffset="91875.255">16992 12153 1935,'-26'17'3741,"26"-17"-387,-16 0-516,16 0-3870,-3-17 0,6 5 129,0-10 129,9-1 387,0-1 645,4-1 129,3 3 258,-1 0 129,5 7-258,-2 3 129,4 5-129,-7 2 129,4 5-387,-6 0 129,2 12-129,-5 1 129,0 6 129,-10-2 0,4 8 258,-7-4-129,0 8 258,-9-10 0,2 5 0,-13-9-258,3 3 0,-10-7-258,5-2 0,-5-4-129,1-1-258,4-3 0,0-1-387,8-1-387,-2-10-387,16 11-774,-3-16-1677,6 3-1161,12-1-387</inkml:trace>
  <inkml:trace contextRef="#ctx0" brushRef="#br0" timeOffset="92371.2833">17346 11996 1161,'0'14'3483,"0"-14"-903,-9 9-1677,9-9 0,0 0 258,-2 20 129,2-20 258,-3 19 0,3-19-129,-4 25-129,1-12-387,3 6 0,0-5-387,0 1-129,0-15-129,10 17-129,1-17-129,5-1 0,6-8-129,1-6 0,6-6 0,-1-1 129,2 0-129,-2 5 0,-2 0 129,-5 6 129,-1 0 0,-4 9 0,-2 2 0,1 2 0,-2 8-129,-1 2 258,-4 5-129,2 0 129,-4 3 0,0 3 0,-3-4-129,-1 3 258,-2-5-258,0-4 0,0-1-258,0-12-129,-1 16-516,1-16-645,0 0-1419,0 0-2064,13-7-387,-3-3 0</inkml:trace>
  <inkml:trace contextRef="#ctx0" brushRef="#br0" timeOffset="92971.3177">17914 12064 1419,'15'4'2709,"-15"-4"0,0 0-645,18 6-903,-18-6-258,23 0-129,-8-3-387,6-2-129,-2-10 129,5 1-387,3-2 129,0-3-129,-1-2 0,-4 2 129,0-3 129,-4 5-129,-6 1 258,-2 5-129,-9 0-129,-1 11 0,0 0 129,-17-12-258,-3 12 258,1 4 0,-6 4 0,0 4 0,-4 0 129,3 5 129,-3-1-129,5 6 0,4-5 0,3 5 129,1-3 0,7 6-129,1-4 0,8 2 129,0-2-129,14 3-258,0-6 129,9 0-258,4-1-258,1-5-387,15 5-1290,-6-11-2193,7-6-774,3 0-129</inkml:trace>
  <inkml:trace contextRef="#ctx0" brushRef="#br0" timeOffset="94315.3945">19035 11933 4128,'12'-3'4773,"-12"3"-516,0 0-1677,0 0-2064,-7-4-258,7 4-129,-21 0 0,9 1 0,-5 4 129,2 3 0,0-1 129,0 1 0,-3 1 0,6 8 0,-6-5-129,5 7 129,-4-2 0,4 8-129,-3-1 129,4 3-129,-2-1 0,6 1 0,1-2-129,4 1 0,3-5 129,2-1-129,9-8-258,6-3 129,8-4-645,-2-5-129,13-3-387,-5-14-258,12 8 0,-10-17-516,13 12 129,-14-14-258,9 12 387,-12-8 387,3 8 258,-12-2 129,4 5 258,-7-3-129,-6 4 387,-11 12 0,16-21 129,-16 21 129,3-13 129,-3 13 129,0-11 516,0 11 0,0 0 0,-13-7 387,13 7 129,0 0-129,-15 0 0,15 0 258,0 0-258,0 10-129,0-10-129,15 19-129,-4-6-129,4 4 0,-1-1-387,1 2 0,2 3-129,-3 3 0,-2-2 0,-4 0 129,-5-3 129,-1 1 0,-4-3 258,-4 4-129,-9-9-129,0 1 258,-7-4-258,2 0 258,-4-4-258,2 1-129,-1-5 129,3-1-129,4 0-129,2 0 129,4-6 0,10 6-129,-6-20 0,6 3 0,9-1-129,6-3-129,10 1 0,-1-6 0,7 4 129,1-3 0,5 6-258,-3-1 258,-1 8 129,-3 2 0,-5 0 0,-3 4 129,-5 6 0,-1 1 258,-16-1-129,15 22 0,-15-22 0,4 23 0,-4-11 129,4 3-129,-4-15 0,9 11 0,-9-11-129,25-7 0,-6-5-129,3-1 0,5-3 0,-1-2 129,1 0-129,2 6 129,-5 4 0,-3 4 0,-5 4 258,-1 1-129,-4 11-129,-2 4 129,-3 2-129,0 6 258,-4-1-258,2 1 129,-2-3-129,1-2 0,-1-1-387,-1-7-258,9 7-1161,-10-18-2451,0 0-903,18 0-387,-6-17-129</inkml:trace>
  <inkml:trace contextRef="#ctx0" brushRef="#br0" timeOffset="95203.4451">20423 11427 258,'1'-22'3870,"-1"22"258,0 0-258,0 0-2967,0 0-387,5 12 0,-5-1 0,0 11 129,0 0 0,0 10 258,-5 7-129,4 7-129,-8 0 129,3 7-258,-8-2-129,6 3 0,-5-7 0,2-2-129,2-16-129,2-5 0,1-10-129,6-14 0,8 2-129,6-9-129,11-5 129,2-5-129,6 4 129,3-2 0,0 4 0,1 7 0,-6 4 129,-2 3 0,-8 10 0,-4 5 0,-5 5-129,-4 5 258,-4 1-129,-4 4 129,0-4 0,-7 3 129,-6-10 129,0 2-129,-7-10 129,-1-2-129,-5-7 129,4-5-129,-3 0-387,3-12-387,8 5-516,-9-17-1419,20 1-2322,3 3-258,1-4-258</inkml:trace>
  <inkml:trace contextRef="#ctx0" brushRef="#br0" timeOffset="95615.4687">20761 11932 1548,'49'12'3483,"-17"1"0,-13-9-1935,4-3-1548,4-1-258,1-3 0,-1-12 129,-1 1 129,-1-2 129,-6-7 387,2 8 387,-12-8-129,3 8 0,-12-3 129,0 18 0,-5-15 0,5 15-387,-27 0-129,7 4 0,-4 8-258,1 1 258,-6 0-129,1 3 258,-2 0-129,6 6 129,-4-7 0,7 4 0,-1-6 0,10 7-129,-1-2 0,11 6-129,2-5 0,11 3 129,7-1-129,6 4-129,7-5-129,7 2 129,4-6-258,-1-4-258,9 7-1677,-10-11-2580,3-8-387,1 0-387</inkml:trace>
  <inkml:trace contextRef="#ctx0" brushRef="#br0" timeOffset="96462.5171">21900 11725 1032,'0'0'4257,"0"0"387,0 0-387,0 0-3225,0 0-516,0 0 0,0 0 0,0 0 129,8-3-129,-8 3 129,4 10-129,-4 1 0,4 5-129,-4 4 0,3 3-129,-2 3 0,-1 1-129,0-3-129,0-2-129,0 3-129,-1-11-387,1 10-516,0-24-774,-2 22-2193,2-7-645,0-15-516</inkml:trace>
  <inkml:trace contextRef="#ctx0" brushRef="#br0" timeOffset="97078.5526">21884 12307 258,'0'10'1419,"0"-10"-387,-2 10 516,2-10 129,0 0 516,0 0-387,3-7 0,4-5-387,7 0-387,1-12-516,8-5-129,6-1-258,6-6-129,6-4 0,5-4 0,4 2-129,1 1 129,0 3 0,1 8 0,-4 2-258,-3 1 0,0 9 0,-11 4-516,0 6 0,-11 1-645,-3 5-387,-5 2-1419,-15 0-903</inkml:trace>
  <inkml:trace contextRef="#ctx0" brushRef="#br0" timeOffset="97659.5858">22344 12303 129,'0'0'1290,"0"0"-774,0 0-129,0 0-774,-7-7-129,7 7-902</inkml:trace>
  <inkml:trace contextRef="#ctx0" brushRef="#br0" timeOffset="99055.6657">21980 11962 1,'0'0'515,"0"0"-128,0 0 516,0 0 258,0 0 129,6 11 129,-6-11 258,0 0-516,0 0-129,0 0-129,0 0-129,0 0-129,-10 0-258,10 0-258,-11-4 0,11 4 258,-20-5-129,20 5-129,-21-12 129,21 12 0,-21-14 0,21 14 0,-19-19-129,13 7 0,1-5 0,3 3-129,2-7 0,1 3 0,5-4-129,5-2 129,0 0 0,5 0 0,0 3-129,3 0 129,-4 3 129,5 2-129,-1 4 0,0 3 0,-1 5-129,-2 4 129,0 0 0,-3 5 0,3 8 0,-5 0-129,1 6 0,-3 2 129,-2 3-129,-4 1 129,-1 2 0,-2-1 129,-2 2 0,-3-2 258,-9-4 387,3 2-129,-12-9 129,6 3 129,-11-10 0,5 7-129,-10-15-129,5 1-387,-4-2 129,4-4-258,1-7-258,5-2-258,9 4-258,-4-11-516,17 21-1290,-1-19-2193,1 6-387,15 1 129</inkml:trace>
  <inkml:trace contextRef="#ctx0" brushRef="#br0" timeOffset="99663.7004">22350 12244 1,'-13'-8'2321,"4"0"1,9 8-3096,0 0-129,0 0 258,0 0 258,0 0 903,0 0 387,-3 8 387,3-8 387,0 14 0,0 0 129,0-14-258,0 24 0,-2-12-387,2 7-129,0-1-129,0 5-258,0-3-129,2 4-129,-1-4 0,4-1-129,-3-1 129,2-4-129,-4-14-387,4 12 0,-4-12-645,0 0-1290,6-12-2451,-6 12 0,10-29-516</inkml:trace>
  <inkml:trace contextRef="#ctx0" brushRef="#br0" timeOffset="101527.8071">23259 11862 1032,'0'0'3741,"-8"7"-1161,8-7-1419,0 0 129,-14 3-129,14-3 0,-20 3-258,9 1-129,-8-1-129,3 4 258,-8-5-258,6 8 129,-7-6-129,7 6-258,-5-3 258,9 3-258,-1-5-129,15-5-129,-15 15-129,15-15 0,0 15 0,0-15 0,20 16 0,-6-8-129,3 3 129,1 0-129,1 1 0,-5 0 129,0 2-129,-6 3 129,-2-2 0,-4-1-129,-2 1 258,-1-1 0,-11-1 129,1 1 0,-8-5 0,0-1 0,-4-5 0,3 2-129,-3-1-129,3-4-387,7 3-516,-3-8-1032,16 5-1935,0-14-903,7-1-258</inkml:trace>
  <inkml:trace contextRef="#ctx0" brushRef="#br0" timeOffset="101930.8301">23346 12046 1548,'-2'13'3483,"2"-13"129,-8-13-129,8 0-3741,7-6-387,7 5 387,-3-6 0,7 7 0,0 2 516,2 2 0,1 6-129,-4 3 0,3 6 129,-3 4 129,-2 3-129,-3-1 0,-2 3 129,-5 0-129,-4 1 0,-1-3 258,-4 6 129,-12-7 129,4 6 129,-12-9 0,5 9 0,-10-12 129,5 6-258,-5-9-129,5 2-258,1-3-516,4-2-387,19 0-903,-21-12-2451,19-5-903,6 0-258,9-11 1</inkml:trace>
  <inkml:trace contextRef="#ctx0" brushRef="#br0" timeOffset="102682.8731">23882 11560 1806,'17'-9'2322,"-17"9"258,23-16-387,-8 14-129,-3-2-258,8 4-516,-6-3-258,7 3-258,-5 0-129,2 7-258,-4-1 0,2 1-129,-3 4 129,-2 1 129,-5 4-129,0 4 0,-6 0 129,0 5-129,-5-2 0,-3 8-129,-8-3 0,-2 8 0,-8-1 129,-1 6 0,-7-1-258,3-2 129,-5 4-129,5-1 129,-2-3-129,7-3 0,3-8 0,7-3-129,3-5 129,9-1-129,4-5 0,0-13 0,16 12 0,4-8 0,10-4 0,6 0 0,7-3 0,4-3-129,5-7 129,-2 0 0,0 2-129,-6-2 129,-4 3 129,-7-1-258,-6 5 129,-5 0 0,-6 5-129,-5-1 0,-11 2-129,11 0-129,-11 0-645,0 0-903,0 0-2580,0 0-387,3-22-258</inkml:trace>
  <inkml:trace contextRef="#ctx0" brushRef="#br0" timeOffset="104470.9754">24566 11071 1548,'0'0'3999,"-4"-11"0,4 11-129,0 0-3096,-13-1-645,13 1-129,-14 0 0,14 0 0,-20 6 129,8-2-129,-1 1 129,-1 1-129,1 0 129,-1 0-129,0-1 387,1 1-387,-1 1 129,1-5 0,-1 8-129,2-3 129,-2 3-129,14-10 129,-21 16-129,21-16 129,-13 13-129,13-13 129,-7 10-129,7-10 129,0 0 0,0 0 0,0 0-129,0 0 258,0 0-258,0 0 0,0 0 129,0 0-129,7 2 0,-7-2 129,0 0 0,0 0-129,11-4 129,-11 4-129,0 0 129,9-12-129,-9 12-129,0 0 129,12-3-129,-12 3 0,0 0 0,0 0-258,0 0 129,0 0 0,0 0 0,0 0 0,12 0 258,-12 0-129,0 0 129,0 0 129,0 0 0,0 0 129,0 0-129,0 0 129,0 0-258,0 0 129,0 0-129,-6 7 0,6-7 0,0 0-129,0 0 0,0 0 129,0 0-129,0 0 129,0 0 0,0 0-129,0 0-129,0 0 129,0 0-258,-14-3 258,14 3-129,0 0 0,0 0 129,0 0 129,0 0-129,0 0 129,0 0-129,0 0 129,0 0-258,0 0 129,0 0 0,0 0 0,0 0-129,-10 0 129,10 0 129,0 0-258,0 0 258,0 0 0,0 0 0,0 0 0,0 0 0,0 0 0,0 0 0,0 0-129,0 0 129,0 0-129,0 0 129,0 0 0,0 0 0,0 0 0,-7 9 0,7-9 0,0 0 129,0 0 0,0 0 258,0 0-129,0 0 129,0 0 129,0 0-129,0 0 0,0 0 129,0 0-258,0 0 0,0 0-129,0 0 0,0 0-129,0 0 129,0 0-129,0 0 0,6-10 258,-6 10-258,10-17 129,0 6-129,-10 11 0,25-14 0,-11 6 129,4-1-129,3 3 129,0 1-129,2 3 129,-5 2-258,4 0 258,-5 0-129,1 1 0,-4 3 129,-3 1-129,-3 5-129,-8-10 258,11 20-129,-10-8 0,-1 4 0,-3 1 0,-5 4 0,-1 4 129,1-2-129,-5 6 0,1 0 129,-1 2-129,-5 1 129,0 2 0,0-6 0,-2 3 129,-2-8-129,3 1 258,-2-5-129,2-2 0,4-7 0,4-2 0,-3-1-258,14-7 258,-9 8-129,9-8 0,0 0 0,0 0-129,9 0 129,6 0-129,4 0 129,6-3-129,3-1 129,3 3-129,1-4 0,1 2 129,-2 1-129,1-1 0,-7 0 0,0 2 0,-5 0 0,-6-1 0,-3 1-129,-11 1 0,11-3-129,-11 3-258,0 0-516,-6-4-1419,6 4-1806,0 0-516,-16-12-129</inkml:trace>
  <inkml:trace contextRef="#ctx0" brushRef="#br0" timeOffset="105411.0292">25035 10997 1161,'0'-16'3483,"0"16"-903,0 0-1419,-7-5-387,7 5-129,-20 0-387,8 0 129,-2 0 0,-1 4 0,-2-1-129,1 0 258,-1 3-129,2-4 129,0 5-129,2-4 129,2 2-129,-2-2-129,13-3 0,-16 9 129,16-9-387,-12 6 129,12-6 0,0 0-129,-12 16 0,12-16 0,-10 19-129,6-5 129,0 0 0,-1 6 129,-2-4 0,0 1-129,-1 1 129,2 1 0,0-2 0,-1-3 0,1 1 0,1-3 0,3-2-129,2-10 258,-1 15-129,1-15-129,0 0 0,6 6 0,-6-6 0,19 0 129,-3 0-129,0 0 129,4 0 0,0 0 0,4 0 0,0 0 0,3 8 129,-1 0-129,2 0 0,-3 3-129,2 0 129,-4 0-129,0 0 0,-7-1-129,-2-2 129,-14-8 0,12 18 0,-12-18 0,0 20 0,0-20 129,-14 22 258,-3-15 0,2 11 0,-9-8 129,2 3 0,-5-5 0,4 3-129,-2-7-129,4 4 0,3-5 0,1-3-645,17 0-387,-22 0-516,22 0-1290,0 0-2064,0-23-258,10 9-129</inkml:trace>
  <inkml:trace contextRef="#ctx0" brushRef="#br0" timeOffset="105833.0533">24884 10972 3354,'18'0'3870,"8"-3"-258,-9 1-2709,2 2-903,0-2 0,3 2 0,1 4-258,-2 2 0,-3-2-1419,-6-4-2064,12 10 258</inkml:trace>
  <inkml:trace contextRef="#ctx0" brushRef="#br0" timeOffset="107501.1487">8280 13750 8514,'15'14'5418,"-15"-14"-516,20 11-129,-8-11-3999,4 0-774,4 1 258,3 2-258,3-1 0,-2 1 0,2 0-387,-3-5-258,9 2-1032,-11 0-2838,5-6-387,3-5-258,-2-6-258</inkml:trace>
  <inkml:trace contextRef="#ctx0" brushRef="#br0" timeOffset="107764.1638">9559 13641 10320,'62'29'5418,"-32"-18"-645,-1-8 0,1-3-4773,-2 3-258,0-1 0,1 5-258,-7-7-129,7 6-516,-10-7-645,20 1-2322,-2 0-903,7 0 0,12-2 129</inkml:trace>
  <inkml:trace contextRef="#ctx0" brushRef="#br0" timeOffset="107961.175">11435 13578 9546,'141'27'5160,"-79"-18"-516,-4-1-258,-8-8-4386,4 2-903,-7-6-645,10 4-1806,-9-4-1548,-2-5-387,-1-1 129</inkml:trace>
  <inkml:trace contextRef="#ctx0" brushRef="#br0" timeOffset="108185.1878">13091 13633 8901,'97'24'5289,"-50"-17"-516,-3-6-258,-9 2-4386,6-3-645,10 4-258,-6-7-774,10 7-1161,-9 2-2064,3-6-258,3 2-129</inkml:trace>
  <inkml:trace contextRef="#ctx0" brushRef="#br0" timeOffset="108420.2013">15423 13627 8256,'157'19'4902,"-86"-12"-387,-1-7-774,-4 0-4386,4 2-258,-7-2-258,9 0-387,-12-5-516,14 5-774,-7-2-1290,2-6-645</inkml:trace>
  <inkml:trace contextRef="#ctx0" brushRef="#br0" timeOffset="108626.2131">17503 13554 5031,'141'9'5160,"-79"-8"-258,-1 3-387,1 1-3612,-6-4-774,-1-1-387,5 0-387,-9-8-516,11 8-516,-9-10-516,11 8-645,-4-7-1032,2-4-903</inkml:trace>
  <inkml:trace contextRef="#ctx0" brushRef="#br0" timeOffset="108817.224">19359 13479 1419,'168'12'4257,"-88"1"387,-16-6-1161,-10-3-1548,3 6-516,-12-7-645,-4 2-645,-3 1-516,-9-6-774,6 0-1032,-4-2-1806,-1-10-774,14 4 129</inkml:trace>
  <inkml:trace contextRef="#ctx0" brushRef="#br0" timeOffset="109004.2347">21050 13437 3354,'163'21'5031,"-94"-11"-258,-15-4-258,-12-1-3354,3 3-774,-10 1-774,-7-7-258,0 4-129,-9-7-645,9 1-1419,-4-2-1806,-1-12-258</inkml:trace>
  <inkml:trace contextRef="#ctx0" brushRef="#br0" timeOffset="109468.2612">23155 13401 6837,'28'33'5418,"-15"-22"-645,5 3-516,-6-1-3999,11 1-1419,-9-13-2193,4 1-1677,2-2-258,-10-6-258</inkml:trace>
  <inkml:trace contextRef="#ctx0" brushRef="#br0" timeOffset="134518.694">8655 15695 3096,'0'0'2967,"0"0"387,0 0-2967,0 0 0,0 0 129,0 0 258,-7 0 258,7 0 0,-16 0 129,0-5 0,16 5-129,-26 0-387,10 0-129,-1 0 0,0 0-258,-3 0 0,0 0 0,-1 0-129,-2 0 0,-1 0 0,4-2-129,0 1 129,0 1-129,4-1 129,2 1-258,2 0 258,12 0-258,-16 1 258,16-1-129,0 0-129,-12 8 129,12-8-129,0 0 129,-4 13 0,4-13 0,0 17 0,0-17-129,0 23 258,-1-10-258,1 8 129,-2 2 0,-2 1 0,0-3 0,-2 8-129,1-3 129,-1-2-129,-1 1 129,4-3-129,-3-5 0,4-3-129,2-2 129,0-2 0,0-10-258,14 8 387,-3-8-258,7 0 129,1 0 129,5-1-129,3-2 129,3 2-129,0 0 129,1 1-129,0 1 129,0 7-129,-2-3 129,1 6-129,-3-2-129,-2-1 129,0 4-129,-3 2-258,-4-2 258,2 1 0,-6 2 129,-1 3-129,-3-3-129,-3 8 258,-2-7 0,-4 1 129,-1 2 129,0 0 0,-4-2 0,-8-3 258,-2 6 0,-2-6 0,-2 5 258,-6-4 0,1 0-258,-6-8 129,3 5-129,0-7-129,-2-5-645,7 0-1032,-4-9-2322,3-11-645,8 3-387</inkml:trace>
  <inkml:trace contextRef="#ctx0" brushRef="#br0" timeOffset="135886.7723">9566 15016 129,'-13'0'2322,"1"0"-129,12 0 0,-19-5-129,9 1-129,10 4-645,-23-2-129,12 2-516,-1 0-387,0 0 0,2 0 0,-3 0-129,1 0 258,0 0 0,-1 0-129,13 0 0,-22 0 129,22 0-129,-18 0 0,18 0-129,-14 2-129,14-2-129,0 0 129,-11 4-129,11-4 129,0 0-129,0 0 0,0 0 0,0 0-129,0 0 129,0 0 0,-4 11 129,4-11 0,0 12-129,0-12 129,0 17 0,0-17 0,0 25 0,0-8-129,-3 2 258,-3 2-129,-1-1 0,-3 3 0,2 0 0,-5-3 0,5-1 129,-1-4-129,2-2-129,7-13 129,-11 17 0,11-17-129,0 11 129,0-11-129,9 0 129,4 0 0,1 0 129,4 1-129,1 0 129,2-1-129,2 2 129,0 0 0,-1 3 0,0 1 129,1 0-129,-3 0-129,2 0 129,-3 2-129,1 1 129,-3-1-129,-1 0-129,0-1 258,-2 1-129,-4 1-129,-10-9 129,16 20 0,-16-20 0,8 19 129,-8-8-129,0 1 0,-5 2 0,-5-1 129,0-1 129,-7-1 0,3 3 129,-10-3 129,5 4 0,-4-6 129,-1 6-129,-3-10 0,3 5-258,-2-8 0,1 2-129,5 1-258,-3-5-774,23 0-2193,-14 0-1290,14 0-387,0 0-129</inkml:trace>
  <inkml:trace contextRef="#ctx0" brushRef="#br0" timeOffset="208001.897">14529 15595 1161,'18'-8'2967,"-18"8"-2193,10-8 129,-10 8 129,5-11 129,-5 11 0,0 0 0,0 0 0,-18-9-129,18 9 0,-29 0-258,11 0-387,-6 3 0,-3 0-258,0-1-129,-4 3 129,-1-3 129,1 0-129,1-1 129,4 4-129,1-4-129,5 2 129,1-3 129,8 1-258,11-1 0,-16 1 0,16-1-258,0 0 516,-11 0-258,11 0 0,0 0 0,0 0 0,0 0-258,-3 12 129,3-12 129,0 0-129,0 15 129,0-15-129,4 14 129,-4-14 0,0 21 129,0-9-129,0 5 0,-1 2 129,-4 2 0,-1 1 258,-5 7-129,4-1 0,-2 0 0,2-1 0,-1-3-129,4-4 0,1-6-129,0-3 129,3-11-258,0 0 129,6 7 0,-6-7-129,20-1 129,-7-7 0,5 4 0,3-3 0,2 2 0,6 0-129,1 4 129,1 1 129,0 1-258,5 8 258,-3 3-129,3 2 0,-2-4 129,1 7 0,-1-2-129,-1 1 0,0 0 129,-4 0-129,-3 0 0,-4 0 0,-8 1 258,-2 0-129,-9-5 129,-3 2 0,-3-1 0,-8 3 0,-8-6 0,-3 3 0,-6-6-129,-2 3 0,-4-4-258,-3 1 0,2 3-129,-6-10-387,10 10-903,-8-10-2967,8-2-258,5-1-387</inkml:trace>
  <inkml:trace contextRef="#ctx0" brushRef="#br0" timeOffset="214102.2459">14943 15240 2451,'10'-2'645,"-10"2"-258,15-9 387,-15 9 129,18-7 258,-18 7 0,16-1 0,-16 1 258,0 0-387,13 1 0,-13-1-258,7 20-387,-3 0 129,-4 0-129,2 10-129,-2 4 0,0 6 129,0 8-387,0 2 0,0 5 129,0 4-129,0 4 0,0-9-129,5 4 258,-2-13-258,2-1 129,-2-10-387,2-1-1032,-5-8-2451,0-25-516,0 15 0</inkml:trace>
  <inkml:trace contextRef="#ctx0" brushRef="#br0" timeOffset="214472.2671">15051 16191 2580,'13'8'4644,"-13"-8"-129,0 0-387,14-2-3483,-14 2-903,0 0 516,5-11-129,-5 11-129,0 0 129,0 0 0,0 0 0,0 0-129,0 0-258,0 0-903,0 0-1935,16 5-1290,-16-5-387</inkml:trace>
  <inkml:trace contextRef="#ctx0" brushRef="#br0" timeOffset="215251.3117">15674 15827 129,'-11'-4'3483,"11"4"-129,0 0-2193,0 0-129,0 0 0,7-3-258,3 6 129,-10-3 0,21 4 129,-10 0-258,8 9 0,-4-5-258,6 6-129,1 1 0,1 1-387,0 3 129,2 3-129,-2 2 0,-4-3 0,1-2-129,-5 1 129,-3-2-129,-4-2-129,-3-2 0,-3-2-129,-2-12-645,0 10-774,0-10-1677,0 0-645,-21 2-129</inkml:trace>
  <inkml:trace contextRef="#ctx0" brushRef="#br0" timeOffset="215978.3533">15950 15676 2451,'23'0'4515,"-11"14"-129,-12-14-387,0 0-3483,0 18-645,-2-2 129,-2 1 0,-2 7 258,-3 2-129,-2 5 258,1 9-129,-4-4-129,1 10 258,-4-7-387,1 2 129,1-7-129,2 2 0,-2-11 0,4-6 129,-1-2-129,1-10-129,11-7 129,-15 5-129,15-5-129,-17-2 0,17 2 0,-12-20-129,8 8 0,-4-2 258,4-1-129,-3-2 129,3 3 129,0-1-129,0 3-129,4 12 258,-9-15 258,9 15-258,0 0 129,0 0 0,-11-11 0,11 11 0,0 0 0,0 0 0,0 0 129,0 0-129,10 0 129,2 0 0,0 0 0,7 0 0,2 0 0,4 0-129,1 0 0,3 0 0,-2 0 0,1 0 0,-3 0 129,-1 4 0,-2-3-258,0 3 258,-7-1-129,1 2 0,-3-1 0,-1 1-129,-12-5 0,17 10 129,-17-10-129,0 0 0,11 10-129,-11-10 129,0 0-258,0 0-258,4 11-903,-4-11-2838,-6 2-387,6-2-387</inkml:trace>
  <inkml:trace contextRef="#ctx0" brushRef="#br0" timeOffset="236386.5205">16499 15060 2451,'0'0'3225,"-10"13"-1677,-2-6-774,0 11 258,-4-4 129,-1 9 129,-8-3 258,5 13-129,-13-8-129,12 15-129,-11-5-516,11 7 0,-6 1-129,6 10-387,-3 1 129,8 5-129,0 6 129,6 5-258,2 5 258,8 4-129,0-2 0,9 1 129,10-5-129,8-2 258,3-12-387,8-2 387,2-14-129,4-5 0,1-7 129,3-8-516,0-3 258,-1-9-645,0 1 387,-3-7-387,1 5-387,-12-10-516,8 7-1806,-9-5-1290,-12-2-645,1 0 516</inkml:trace>
  <inkml:trace contextRef="#ctx0" brushRef="#br0" timeOffset="241102.7903">18633 15029 3225,'0'13'3612,"5"5"-129,-5-18-2580,17 20-645,-4-3 387,0-5 129,7 12 129,-6-5-129,10 10 258,-6-1-387,7 8 0,-4 3-258,2 4-129,-3 8-258,-2 0 0,-1 10 0,-4 1-129,-3 6 129,0-2 129,-5 1 129,0 0 0,-5-8 387,0 0 0,-9-11-129,5-1 129,-9-12-129,3 1 129,-10-9-258,3 0-129,-3-6 0,0-3-129,-2 0-129,2-2 0,0-5 0,1-2 0,5 2-129,0-10-258,14-1-258,-17 0-258,17 0-1161,0 0-2709,8-9-129,7-3-516</inkml:trace>
  <inkml:trace contextRef="#ctx0" brushRef="#br0" timeOffset="241575.8173">19132 15992 5805,'0'0'4515,"15"-13"-258,1-8-1548,-1 0-2451,5-5-129,4-6-129,2-2 129,4 1 0,0-1 129,3 5 129,-2-1-129,2 6-129,-5-1 258,1 7-258,-7 3-129,-3 3 0,-6 2-258,-13 10-387,18-10-1032,-18 10-1161,-15-10-1935,2 10-129,-7-4 517</inkml:trace>
  <inkml:trace contextRef="#ctx0" brushRef="#br0" timeOffset="241870.8342">19296 15540 258,'9'8'3354,"-9"-8"-903,17 14-129,-4 1-387,-13-15 0,25 31-258,-21-14-258,8 15-129,-10-3-387,6 8-258,-8-2 0,2 9-258,-1 4-387,-1-5 129,2-3-258,-1-7 0,1-1-129,-2-14-129,6 4-516,-6-22-645,0 0-516,0 0-1032,0 0-1419,-7-13-129</inkml:trace>
  <inkml:trace contextRef="#ctx0" brushRef="#br0" timeOffset="242177.8513">19135 15746 516,'-27'-19'3870,"27"19"387,-9-16-1161,17 16-903,-8 0-387,34 0-516,-11-4-258,12 5 129,-2 0-516,8 6 0,0-3-129,4 5-129,-4-3-258,-2 3 0,-7 1 129,-1 0-258,-6-1 0,-6 2 0,-3-3-387,-16-8-129,16 20-387,-16-20-1290,0 0-2451,0 0-258,-11 4-258</inkml:trace>
  <inkml:trace contextRef="#ctx0" brushRef="#br0" timeOffset="243085.9037">20145 15083 903,'0'0'3870,"0"0"0,0 0 0,-9-11-2451,9 11-1032,-20 0 0,20 0 258,-25 7 0,13 2 129,-6 0-258,5 6 129,-7-1 0,7 7-258,-8 4-129,3 4 0,-5 4-129,0 8 0,-1-4 129,-2 8 0,1-2-129,1 9 129,-3-3 0,4 4 0,1-2 0,7 5-129,-2 3 0,10-4-129,-1 4 258,8 0-129,0-5-129,4-1 129,6-3-129,5 2 129,1-10-258,7 4 129,-1-11 0,4-4-129,3-3 129,2-3-129,-3-5 258,3-1-258,-1-6 258,1-4-129,-2 4 258,-3-9-258,0 4 0,-3 1 0,-1-2 129,-7-3-258,0 0 129,-15-4 0,15 2-258,-15-2 129,0 0-387,0 0-774,0 0-2709,0 0-903,-1-14-516,-6-6 258</inkml:trace>
  <inkml:trace contextRef="#ctx0" brushRef="#br0" timeOffset="294969.8713">17064 15494 2580,'-2'-11'2193,"2"11"-258,-4-13-258,4 13 258,0 0-129,0 0-129,-4-15-258,4 15-516,0 0-129,0 0-258,0 0 0,0 0-258,5-10 129,-5 10-129,0 0-129,13-9 129,-13 9-129,15-7 0,-2 1 0,1 0 0,3 1-129,1 0 129,2 3-129,3-3 129,-3 5-129,1 0 0,-1 0 0,-3 7 0,1 1 0,-4 3 0,-1 3 0,-4 1 0,-1 6 129,-2 1-129,-2 4 0,-4 2-129,0 4 258,-4 0-258,-6 6 129,-1 2 0,-5 2-129,-1-1 0,-5 2 258,1-1-129,-2-5 0,-1 2 258,2-6-258,-1 0 0,7-10 129,-2 1 0,7-6-129,1-2 0,10-16 258,-8 17-129,8-17 129,7 2 0,4-2 0,8-2 129,3-2-129,6-3-129,2 1 0,7-2 0,4 1-129,0 2 129,1 1-129,1-1 129,-2 2-129,0-1 129,-3 4 0,-4 0-129,-4 0 129,-6 0-129,-6 0 129,-3 0-129,-15 0 0,15 4 0,-15-4 0,0 0 0,0 0 0,0 0-258,-6 10-387,-5-12-1290,11 2-2709,-17 0-387,7-3-258,-1-4-129</inkml:trace>
  <inkml:trace contextRef="#ctx0" brushRef="#br0" timeOffset="297184.998">17683 15253 258,'-13'4'1161,"13"-4"129,-11 0 258,11 0 0,0 0-129,0 0-645,0 0-387,0 0-258,0 0 0,0 0 129,0 0-129,0 0 0,0 0-129,0 0 129,-4 9 0,4-9-129,0 0 129,0 0 129,0 0-129,0 0 129,0 0 258,0 0-129,0 0 387,0 0-129,0 0 258,0 0-129,0 0-258,0 0 258,0 0-258,0 0 0,0 0-258,0 0-129,0 0 0,0 0 0,0 0 0,0 0 0,0 0 0,0 0 0,0 0-129,0 0 0,0 0-258,0 0-258,0-7-258,0 7 0,4-9-387,-4 9 258,14-9-129,-4 6 258,-10 3 387,19-8 258,-8 7 258,-11 1 516,19 0 129,-19 0 129,18 0 0,-18 0-129,18 5 0,-18-5-129,14 9-387,-14-9 0,15 7-129,-15-7 0,12 9 0,-12-9 129,0 0 0,0 0 258,0 0-258,0 0 129,0 0 0,0 0 0,0 0-129,0 0 0,0 0-129,-9-1 0,9 1 0,-10-1 0,10 1-129,-15 0 0,15 0 0,-18 0 0,18 0 0,-21 0 0,8 0 129,0 0-129,-1 0 0,0 0 129,2 0-129,-2-2 129,2 2 0,0-1 0,12 1-129,-18-2 129,18 2 129,-15-2-258,15 2 0,0 0 0,-10 0 0,10 0 0,0 0 129,0 0-258,0 0 129,0 0 0,0 0 0,0 0-258,0 0 258,0 0 0,0 0-129,0 0 129,0 0 0,0 0 0,0 0 129,0 0-129,0 0 0,0 8 0,0-8 0,0 0 0,0 0 0,0 11 0,0-11 0,0 0 0,-1 10 0,1-10 0,-2 15 0,2-15 258,-7 11-258,7-11 0,-5 20 129,5-20 0,-3 16-129,3-16 0,-3 13 0,3-13 0,0 12 0,0-12 0,0 0 0,7 4-129,-7-4 129,24 1-129,-8-1 129,3 0-258,1 0 258,2-2 0,-1 2-129,-1-3 129,0 3 0,-3 0 0,-1 3 0,-1 4 0,-1 0 0,1 4 0,-3-1 0,2 1 0,-1 0 0,-1 1 0,-2 2 0,0-1 0,-2-2-129,-2 1 258,-2 4-129,-2-1 0,-2-1 0,0 3 0,0-4 0,-7 4 129,-1-1 129,-5-4-129,1 0-129,-5-2 129,1 0 0,-6-5 0,2 0 0,-2-3-129,1 0 129,0-2-129,2 0 0,1 0-129,3 0-129,15 0-129,-19-4-516,19 4-645,0 0-2451,0 0-1032,10-10 129,2-2-387</inkml:trace>
  <inkml:trace contextRef="#ctx0" brushRef="#br0" timeOffset="298498.0731">18702 14859 1,'0'0'1934,"0"-12"130,0 12-129,0 0 387,0 0-387,-14-13-129,14 13-258,0 0-387,-11-1-129,11 1 0,0 0-258,-14-11 258,14 11-258,0 0-129,0 0-258,0-10 129,0 10-258,0 0 0,14-12-258,-14 12 129,21-10-129,-6 6 0,1 1 0,3-2 0,0 4 0,1-1 0,2 2 0,-3 0 129,0 0-129,0 0 0,-1 2 258,-5 4-129,1-1-129,-14-5 0,20 12 0,-20-12 0,14 14 0,-14-14 129,8 15-258,-8-15 258,3 14 0,-3-14-129,0 16 258,0-16-129,-8 16 0,8-16 0,-19 16 0,8-7 0,11-9 129,-21 9-258,21-9 258,-18 9-258,18-9 0,0 0 0,0 0 0,0 0 0,0 0 0,0 0-129,0 0 0,8 0 129,-8 0 0,15 0 0,-15 0-129,18 11 129,-18-11 0,18 14-129,-9 1 129,0-3-129,-9-12 129,19 24-129,-19-24 0,15 21 0,-9-11 129,-6-10 0,5 15 129,-5-15-258,0 18 258,0-18 0,-13 19 0,2-10 0,-3-1 0,-2 0 0,1-1 0,-3 1 0,1-1-129,0-2 129,1 0-258,5-1 129,-1-4-258,12 0-129,-13 9-129,13-9-645,0 0-774,0 0-2709,5 14-129,-5-14-516,21 5 517</inkml:trace>
  <inkml:trace contextRef="#ctx0" brushRef="#br0" timeOffset="299701.1413">20201 15543 2967,'0'0'3999,"0"0"-258,0 0-1419,-2-10-1935,2 10-258,10-17 387,1 13-258,-11 4 258,25-17 129,-12 9-258,6 3 0,-3 0-129,4 3 0,-3-3-258,3 3 129,-1 2-129,0 5-129,-2 3 258,-2 3-258,-4 4 0,1 4 0,-6 5 129,-5 3-258,-1 0 516,-1 3-129,-11 5 0,-2-2 129,-5 1 129,-1 0 0,-5-2 0,1 0 258,-1-1-258,2-3 0,1-6 0,3 0-129,4-5 0,4-2 0,11-15 0,-13 18-129,13-18 0,2 13 0,-2-13 129,23 4 0,-8-1-129,7 2 129,3-1-258,3 0 129,2-4 0,0 0-129,2 0 0,-1 0 0,2-1 0,-3-3-129,-3 4 258,-2-5-258,-2 3 0,-6 1-129,3 1-387,-9-7-387,6 7-2193,-6 0-1548,-11 0-387,12-13-258</inkml:trace>
  <inkml:trace contextRef="#ctx0" brushRef="#br0" timeOffset="300770.2031">20743 15317 1806,'-15'-5'3870,"12"-6"258,3 11-2451,0-13-258,0 13-516,0-12-387,0 12 0,10-14 0,-10 14-258,21-15 0,-5 8-258,3-3 0,4 5 0,0 0 0,2 1 0,-3 4 0,1 0 0,-5 3-129,-4 7 258,-3 4-129,-9 2 129,-2 7 129,-2-5 0,-11 7 129,-6-2-129,-2 3 129,-7-5 0,1 1-129,0-2 258,2-2-387,2 0 0,4-7-129,4 2 0,15-13 0,-12 14 129,12-14-129,0 0 129,15 8 129,0-8-129,4 0 0,5 0 0,3-3 0,3-1-258,1-1 129,4 5-129,-4 0-387,4 0 0,-7 0-1032,7 2-1419,-1 1-1935,-11-3 258,6 0 1</inkml:trace>
  <inkml:trace contextRef="#ctx0" brushRef="#br0" timeOffset="301585.2497">21544 15132 1935,'-6'-8'645,"6"8"129,-14-5 129,14 5 387,-21 0 516,8 0 258,-3 2-387,2 2-516,-3 0-387,3 3-387,-2-6 0,2 5-258,1-3 129,1 2-129,12-5-129,-17 7 0,17-7-129,-13 10 129,13-10-129,-7 19 129,3-9 0,2 4 258,-1-1-129,-1 3 0,0-6 387,1 6-258,-2-3-129,3-1 129,2-12-129,-2 12-129,2-12 0,0 0 0,0 0-129,9 8 0,-9-8 129,16 0-129,-16 0 129,21 0-129,-10 0 129,3 0-129,-1 2 129,4 2-129,-2 4-129,3-1 129,-1 2-129,0 0 129,-1 2 0,-1-2 129,-2 4-129,-2-2 129,-4 2 0,-4-2 258,-3 0 0,0 1 0,-2 1 258,-4 2-129,-8-4 129,4 3 129,-10-4-129,5 4 0,-8-6 129,7 3-258,-8-5-129,3 3 0,0-3-258,1-6-387,6 7-774,-5-7-2193,4-3-1032,15 3-645,-10-19 516</inkml:trace>
  <inkml:trace contextRef="#ctx0" brushRef="#br0" timeOffset="302209.2854">21754 15104 2580,'8'0'3354,"-8"0"645,0 0-3225,0 0 0,13-2 258,-13 2 258,3 6 129,-3-6 0,5 25-387,-4-11-129,8 14-387,-1 1-387,2 3 0,2 4-129,3 4 129,1 6-387,1 3 129,1 6-129,-4 2-129,0 4 0,-1-1 0,-1 4 129,-2 0 0,-1-6 129,-1-4 129,-4-4 129,1-6 0,-2-9 0,0 2 258,-3-8-258,-3-4 387,-7-6-258,-2 3 0,-4-2-129,-1-2 129,-4-6-129,-1-2-129,3 0-129,-2-5 0,6 7-258,-4-10-516,19-2-903,-20 7-2451,20-7-387,0 0-387</inkml:trace>
  <inkml:trace contextRef="#ctx0" brushRef="#br0" timeOffset="303141.3386">21986 14731 1032,'2'17'3612,"-2"-17"-1032,0-6-1419,0 6-258,0-11 129,0 11 0,6-17 129,-1 4-129,8 3-258,-1-4-258,5 4 0,1-2-258,4 1 0,0 0 129,1 4-129,-2 1 0,-1 4 0,-3 2-129,0 0 129,-7 2 0,1 11-129,-8-1 129,-1 5 258,-2-3-258,-3 6 0,-7 2 0,-1 2-129,-5-4 0,2 4 0,-5-5 0,1 5-129,-2-5 129,3 0-129,0-3 129,3 1 0,1-4 0,5 0 0,1-1 0,7-12 0,0 19 0,0-19 0,7 10 0,6-6 0,3-1 0,3-3-129,3 0 129,4-2-129,2-4 129,2 2-129,-2 0 0,-1 1 0,-2-2 258,-2 2-258,-1 3 0,-2 0 129,-4 0-129,-2 3-129,-3 1-129,-11-4 129,20 11-516,-20-11-903,0 0-3096,13 18-129,-13-18-387,0 0 388</inkml:trace>
  <inkml:trace contextRef="#ctx0" brushRef="#br0" timeOffset="304531.4182">22424 15906 3354,'13'-18'3999,"8"10"0,-1-3-2967,2-10-516,6 4-129,3-10 258,6 7-258,-2-11 0,5 9 129,-3-4-387,-1 4 129,-3 2-129,-5 2 0,-5 3 0,-7 8 0,-16 7 0,12-14-129,-12 14-774,0 0-1161,-7-6-2451,7 6-129,-26 1-128</inkml:trace>
  <inkml:trace contextRef="#ctx0" brushRef="#br0" timeOffset="304893.4389">22667 15555 3354,'0'0'4386,"0"0"258,0 0-1935,7 13-1677,-7-13 0,0 19-258,0-19 258,-1 26-516,-5-12 129,6 9-387,-4 2 0,4 5 0,0 6-129,0 4 129,0 2-258,4 1 129,-2-1-129,4-4 129,0-5-129,-3-5-129,1-8 0,-3-9-129,-1-11-258,0 0-258,0 0-516,0 0-903,6-17-1935,-5 1-774,-1-6-129</inkml:trace>
  <inkml:trace contextRef="#ctx0" brushRef="#br0" timeOffset="305245.459">22528 15704 3096,'-16'0'3741,"16"0"-1290,0 0-903,-11 1-258,11-1 0,0 0-129,4 20 0,-4-20 129,12 8-258,-12-8 129,19 11-387,-8-11-129,11 9-129,-2-4-258,12 1 0,-2 3 129,7-4-258,3 1 0,2 2 0,0 2-129,-2-3 0,-2 0 129,-4-1-129,-6 0 0,-7-1 0,-6 2-129,-15-7 0,12 16-129,-12-16-516,0 14-1290,0-14-2709,-19 2-387,3-2-129</inkml:trace>
  <inkml:trace contextRef="#ctx0" brushRef="#br0" timeOffset="307009.5599">23750 15237 903,'13'-1'3225,"2"-9"0,-15 10-387,0 0-645,12-8-387,-12 8-645,0 0-516,0 0 0,0 0-258,0 0-129,0 0-129,-7 0 0,7 0-129,-11 0 0,11 0 0,-20 0 129,6 3 0,-2-3 129,-2 4 258,-3-4-129,1 4 0,-5-3 0,3 6 129,-2-7-258,3 6 0,1-4 0,3 1-129,0-1-129,4-2 0,13 0 0,-17 4 129,17-4-129,0 0-129,-12 3 129,12-3 0,0 0 0,0 10 129,0-10-129,0 0 0,0 15 0,0-15 0,0 14 0,0-14 0,-5 24 0,0-8 0,0 0 0,-1 5 0,0 4-129,-1 0 387,-1 3-258,-1 3 0,0-2 129,2 3-129,-2-7 0,2 0 0,2-5 129,3-1-258,-1-5 129,3-14-129,2 12 129,8-11-129,7-1 129,3 0-129,5 0 0,5-5 0,3 0 0,-1 5 129,1 0 0,-5 0-129,-1 5 258,-3 4 0,-4 3 0,-3 3-129,-1 0 129,-3 0-129,-4 6 0,2 1 129,-7-1-129,-4 3 0,0-1 0,-3 1 0,-11 0 129,-2-2 129,-6-6 0,1 1 0,-6-2 0,-1 2 129,-5-12-129,4 5 0,-1-8-129,2 1-129,5-1-129,-4-2-516,16 0-645,-9-22-2064,14 8-1806,6-9-258,0-7-129</inkml:trace>
  <inkml:trace contextRef="#ctx0" brushRef="#br0" timeOffset="308181.627">24368 14850 1935,'28'0'3612,"-5"-5"-258,-23 5-2193,0 0-1032,0 0-258,10-4-516,-10 4 258,0 0-129,0 0 258,0 0 387,-9 0 387,9 0 387,-15-4 129,4-1 258,11 5 129,-20-6-129,20 6 0,-22 0-258,10 0-387,-3 0-258,-2 3 0,-6 0 0,5 3-129,-4-3 0,1 3-129,2-2 129,-1 3-129,0-3 0,2-1 0,6-1-129,-1 1 0,13-3 0,-17 6 129,17-6-129,0 0 129,0 0-129,0 0 129,-11 11 0,11-11-129,0 0 129,-2 12 0,2-12-129,-4 17 0,4-17 129,-7 20-258,1-6 129,-1 1 129,0 2-258,0-3 258,2 2-129,-3 0-129,1-3 258,3 0-129,2-2 0,2-11 0,-4 13-129,4-13 129,0 0-129,10 5 129,1-5-129,2 0 129,6 0-129,1 0 0,6 0 0,0 3 129,3 0-129,-3 1-129,2 3 258,-6 0-129,-1 2 129,-3 4 0,-6-1-129,-2 2 129,-4 1 129,-4-1 0,-2 3-129,-2 2 258,-8-2-129,-1 5 258,-6-9 0,-2 3 0,-8-5 258,1 7-258,-6-10 129,3 0-129,-4-1-129,2-2-129,3 1-129,3 0-129,8 6-903,-9-12-2580,12 1-1290,4-1-387,0-8-387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6T23:16:43.390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546 17803 645,'12'-16'1290,"-12"16"129,3-11 129,-2 11 258,-1 0-387,0 0-129,0-10-387,0 10-258,0 0-645,0 0-129,0 0-774,0 0-645,0 0-516,0 7-1290,0-7 388</inkml:trace>
  <inkml:trace contextRef="#ctx0" brushRef="#br1" timeOffset="6238.3568">13272 3856 258,'-57'22'645,"24"-11"129,1 0 129,-2 1-129,-1 1 129,0 3-387,0-2 0,-2 5-129,1 0-129,1 4-129,-5 3-129,0 6 258,-3 3-516,3 7 258,-3 3 0,3 6-129,-3 5 0,4 2 129,-3 4-129,8 3 0,1 4-129,6 2 129,4 1 0,9-1 129,6-1-129,6 2 0,4-1 129,12-6 0,7-3 0,7-3 129,7 0-129,2-4 129,9-2 0,4-5-129,5-1 0,5-7 0,0-4 0,5-7 0,0-5-129,9-6 258,-3-6-258,2-7 258,-1-5 0,3-11 129,2-6 0,-2-9-129,3-7 387,-4-10-258,4-6 387,0-9-387,-1-5 387,-4-10-387,-3-5 387,-6-1-258,-4-4 129,-11 2-258,-7 2-129,-8-2 258,-6 3-129,-8 3-129,-7 1 0,-5 1-129,-6 2 129,-4 0 129,-9 5-129,-13 4 0,-8 7 0,-8 6-129,-11 9 129,-9 5-129,-4 9 0,-7 5-129,-5 8 0,-6 4-129,2 2-129,-3 7-129,-3 0-129,4 9-387,-6 3-129,7 3-516,0-1-645,1-6-903</inkml:trace>
  <inkml:trace contextRef="#ctx0" brushRef="#br1" timeOffset="6726.3847">12913 3905 1806,'-7'-12'903,"7"12"-387,0 0-387,0-11 129,0 11 129,3-12 0,-1 0 387,4-5 516,-2-10-129,5 1 129,0-12-129,3-4 0,1-8-258,2-1 0,0 0-387,1 1-129,-1 3-258,0 5 0,-2 2-129,0 10-129,-2 4 0,-3 10-258,-1 2 0,-5 3-387,-2 11-387,7-12-1032,-7 12-1290,0 0-129</inkml:trace>
  <inkml:trace contextRef="#ctx0" brushRef="#br1" timeOffset="7506.4294">13171 3016 258,'26'-20'1419,"-9"9"-387,1 1-129,2-2-387,3 3 0,1 1-258,-1 0-387,1 2 129,-1 3-129,-1 1-129,-6 2 129,0 0 0,-3 2 0,-13-2 129,16 9-129,-16-9 129,6 21 0,-6-7 0,0 1 0,0 3 0,0 3-258,-3 1 258,-1-2-129,-4 1 129,-2 2 129,0-5 129,-2 1-258,-1 0 129,-1-3 129,-1 4-129,1-8-129,-2 2 387,5-4-258,-2-1 129,13-9 258,-20 5 129,20-5 0,-14 0-129,14 0 0,0 0-258,-5-13-129,5 13-129,3-15 0,-3 15 0,13-19-129,-1 7 258,-12 12-129,20-20 129,-8 11 0,1-2-129,-13 11 0,22-12 258,-22 12-258,20-9-258,-20 9-129,16-10-516,-16 10-1290,21-6-516</inkml:trace>
  <inkml:trace contextRef="#ctx0" brushRef="#br1" timeOffset="8166.4671">13612 2844 903,'0'0'2322,"10"0"-258,-10 0-1806,0 0-645,0 0 129,0 12 0,0-12 0,-6 18 258,6-18 258,-12 17-129,12-17 258,-16 16 0,16-16 0,-15 12 0,15-12 0,-13 6-258,13-6 0,0 0-129,0 0 258,-2 12-516,2-12 258,15 0 0,0 0 258,6 0-258,3-3 129,-1 0-129,3-1 0,-1 3 0,-3 1 0,-7 0 0,0 4 129,-15-4 0,15 16-129,-15-16 387,0 24-129,-2-14 0,-4 4 258,-4-3-129,-2 4 258,0-3-258,1 0 258,-6 0-387,7-2 258,-4 1-258,2-3-258,0 0 129,12-8-258,-14 9 0,14-9-129,0 0-258,-14 1-258,14-1-1032,0 0-903,0-5-516,0 5 645</inkml:trace>
  <inkml:trace contextRef="#ctx0" brushRef="#br1" timeOffset="8774.5019">13975 2740 2709,'-1'-17'2838,"1"17"-129,0 0-2451,-12 4-387,12-4-258,-7 17-129,7-17 258,-15 23 258,5-9 387,-5-2 129,3 4 258,-3-5-129,4 2 258,-4-7-258,5 7-258,10-13 0,-16 14-258,16-14-129,0 0 0,0 0-129,0 0 129,0 12-129,0-12 129,14 0 0,-4 0 0,3-2-258,2 1 258,0 1 0,-1 0-129,1 3 129,-2 3-129,1-2 0,-14-4 129,21 19-129,-14-9 129,-7-10-129,14 20 129,-14-20 129,4 20-129,-4-20 0,0 21 129,-5-10 0,-2 1 0,-4-1 0,0-2 516,-6 4-516,3-2 0,-3 1-129,4-5-258,-1 5-516,2-7-387,12-5-1806,0 0-387,-17-2 0</inkml:trace>
  <inkml:trace contextRef="#ctx0" brushRef="#br1" timeOffset="9370.536">14171 2709 1677,'0'0'2322,"-9"12"-258,9-12-2322,-6 22-387,5-6-129,-2 2 387,0-1 0,-1 2 258,1-5 516,1 1 0,-1-5 258,1 2 129,2-12-129,0 20 258,0-20-387,0 14 0,0-14-258,10 12 129,-10-12-258,15 7-129,-15-7 129,11 0 0,-11 0 0,13 0-129,-13 0 129,0 0 129,12-12-129,-12 12 0,9-15 0,-4 4 0,-3 0 0,2-5 129,1 2-129,-1-4 0,1 3 0,1-1 0,1 1 0,-1 1-258,1 2 258,-7 12-129,14-18 0,-14 18 0,8-11-129,-8 11-129,0 0-903,0 0-1290,2-13-774,-2 13 0</inkml:trace>
  <inkml:trace contextRef="#ctx0" brushRef="#br1" timeOffset="10254.5865">14353 2651 2451,'-1'12'2580,"2"0"-129,-1-12-2451,17 26-516,-7-12 0,3 4 387,-1-1-258,-2-3 258,1 3 258,-4-4 0,0 1 258,-7-14 129,5 19 0,-5-19 129,1 15-129,-1-15 129,0 0 0,0 0-129,0 0 0,0 0-258,0 0 258,8-11-387,-1-2 129,-1 3-129,6-6 0,-1-3 0,1 1-129,2-2 0,-3 1 258,1 2-258,-2 5 129,-2 0-129,-8 12 0,16-15 0,-16 15 0,12 0 0,-12 0 0,18 2 0,-18-2 0,19 10 0,-19-10 0,20 12 0,-20-12 0,15 12 0,-15-12 0,13 14 129,-13-14-129,0 0 0,7 13 129,-7-13 129,0 0 129,0 0-129,0 0-129,0 0 129,13-5 0,-13 5 129,10-19-258,-4 5 129,1 3-129,2-3-129,-1 2 129,-2 1-129,-6 11 129,14-11-258,-14 11 129,20-7 0,-10 5-129,-10 2 129,23 0 0,-23 0 0,22 2 0,-22-2 0,19 15 0,-11-4 0,-2 4 0,1 0 0,-1-1 0,-3 2 0,-1-3-129,1 0 0,-3-2-129,0 2-387,0-13-387,0 0-645,0 14-1935,0-14-258,8-9 258</inkml:trace>
  <inkml:trace contextRef="#ctx0" brushRef="#br1" timeOffset="10596.606">15039 2539 2193,'14'7'3483,"-14"-7"0,0 0-258,0 0-2580,6 15-645,-6-15-258,5 26 0,-4-13 129,2 4 129,-3-2 0,0 4 0,0-5 0,0-1 0,0-13 0,0 18 0,0-18 0,1 10-516,-1-10-903,0 0-1677,13-8-387,-10-10 129</inkml:trace>
  <inkml:trace contextRef="#ctx0" brushRef="#br1" timeOffset="11166.6387">15284 2464 2967,'0'0'3483,"1"13"129,-1-13-387,0 0-3225,0 0-258,2 21-387,-2-21 387,7 28 0,-4-16 129,-1 1-129,0-1 516,-2 1 0,0-13 0,0 15 258,0-15-258,0 11 129,0-11 0,0 0-129,0 0-129,0 0 0,0 0 0,11-2-129,-11 2 129,18-15 0,-8 6 0,2-4 129,-1 4-129,-1-3 0,-10 12 0,13-12 0,-13 12-129,11-9 129,-11 9-129,11-1 0,-11 1 0,15 0 0,-15 0 0,17 13 129,-17-13 0,18 23 0,-8-8-129,-3 2 129,1 0-129,0 0-258,-2-3-129,4 1-516,-10-15-774,14 6-1161,-4-6-1032,-1-14 129</inkml:trace>
  <inkml:trace contextRef="#ctx0" brushRef="#br1" timeOffset="12614.7215">16416 2409 1548,'0'0'2709,"0"0"258,0 0-2193,0 0-516,0 0-387,0 0 129,13-10 258,-13 10 0,0 0 129,0 0-129,0 0 258,10 0-258,-10 0 129,0 0-129,4 7 0,-4-7-129,1 21 129,-1-6 129,4 2-129,-3 3 0,1-3 0,2 5 0,2-3-129,-2-1-129,5-6 129,-2-1 0,-7-11 0,17 10 0,-17-10 0,20 0 129,-20 0 0,17-17 0,-5 5-129,-5-5 0,3 7 0,-4-7 258,-2 3-129,0-6-129,-1 3 129,-3 3-129,0 2 0,0 0-129,0-1 0,0 13-129,-2-15-258,2 15 0,0 0-129,0 0 129,0 0-258,0 0-129,0 0-516,0 0-387,8 0-774,-8 0-1032,13 1 129</inkml:trace>
  <inkml:trace contextRef="#ctx0" brushRef="#br1" timeOffset="13170.7533">16711 2353 645,'7'7'2064,"-7"-7"774,0 0-1419,0 0-645,0 0-258,0 0-129,3 14 0,-3-14 0,4 22 129,0-9-129,1-1 129,-3 0-258,3-1 0,-4 1 129,-1-12-258,6 16 129,-6-16-129,0 0 129,18 0 129,-18 0-129,16-10 0,-4-5 129,0 3-129,-1-4-129,2 3-129,-1-1 129,-3 2 258,-9 12-258,14-17 516,-14 17-645,0 0 0,13-7 0,-13 7 0,0 0 0,0 0-645,16 8 645,-16-8-387,11 16 387,-11-16 0,12 17 129,-12-17-129,13 19 129,-13-19-129,8 19 0,-8-19 0,7 16-129,-7-16 0,7 11-258,-7-11-387,14 2-645,-14-2-387,19-5-516,-9-6-129,4-4 258,-4 0 129</inkml:trace>
  <inkml:trace contextRef="#ctx0" brushRef="#br1" timeOffset="13383.7655">17102 2311 129,'15'17'645,"-7"-4"774,-1-1-516,-2 2 903,3 0-387,-4-3 258,5 3-387,-7-2 129,-2-12-645,7 17-129,-7-17-258,8 12-129,-8-12-645,0 0-1032,17 1-1548,-14-7-645,9-2 258</inkml:trace>
  <inkml:trace contextRef="#ctx0" brushRef="#br1" timeOffset="14558.8327">17378 2317 6708,'0'0'3741,"21"10"-258,-21-10-516,16 0-3612,-16 0-129,24 1-129,-12-1 258,3 0-129,-4-2 387,-11 2 129,17-15 516,-12 3 0,-5 12 129,6-23 129,-6 23 0,0-20-129,0 20 129,-6-19-387,6 19 0,-18-7-129,8 7 0,-3 0-129,-1 2 0,2 5-129,-2 1 0,4 1 129,10-9 129,-17 8 0,17-8 0,0 0 0,-13 12 0,13-12-129,0 0 129,0 11 0,0-11 0,0 0-129,10 12 129,-10-12 0,18 10 0,-18-10-129,20 8 129,-20-8-129,17 10 129,-17-10-129,0 0 0,10 7 0,-10-7 129,0 0 0,0 0-645,6 14 774,-6-14-645,2 14 645,-2-14-645,2 20 516,-1-8-387,-1-12 516,2 20-129,-2-20 0,1 17 258,-1-17-129,0 0 129,0 0-129,0 0 0,14 0 0,-4-10 0,-3-1 0,2-1-129,1-2 0,-2 0 645,-1 2-516,-7 12 387,9-15-387,-9 15 516,0 0-645,5-12 387,-5 12-387,0 0-129,0 0 0,0 0 129,0 0-129,0 0 129,0 0 0,0 0 129,0 0-129,0 0 129,0 0-129,0 0 129,-1-12-129,1 12-129,0 0 129,0 0 0,0 0 129,0 0-129,0 0 129,0 0-129,-11-8 0,11 8 0,0 0 0,0 0 0,0 0 0,0 0-129,-1 11 129,1-11 0,-2 18 0,2-5-387,0 4 516,0 2-387,0 6 387,2 1-258,0 9 258,3 0-387,0 4 258,1 0 258,-2 5-387,0-4 258,1 1-129,-2-2 0,-1-6 0,0 0 0,-1-7 0,-1-6 0,0-6 0,0-1 129,0-13 0,0 0-129,0 0-129,0 0-258,-3-17-516,-1-11-1032,3-8-1806,1-2-129,-3-11 0</inkml:trace>
  <inkml:trace contextRef="#ctx0" brushRef="#br1" timeOffset="15222.8707">17715 2283 2451,'8'-14'3096,"-1"-1"-258,-7 15 0,0 0-2580,0 0-387,0 0-129,0 0 129,0 0-129,0 0 258,10 0 258,-10 0 0,0 0 0,0 0 258,3 10-258,-3-10 387,4 19-258,-2-4 129,4-1-774,-3 5 774,6-2-774,-4 4 516,3-3-516,-3-2 387,3-1-516,-8-15 774,12 15-129,-12-15-129,19 0 129,-19 0 0,22-14 0,-10 0 0,0 1 387,2-2-516,-4 0 645,-1 1-645,-3 4 387,-6 10-387,5-15 258,-5 15-387,0 0 0,0 0-129,0 0 129,11 6-129,-11-6-258,11 17 387,-11-17-387,15 26 516,-15-26-516,16 22 387,-8-10-516,-8-12 516,12 17 0,-12-17 258,7 12-258,-7-12 0,0 0 0,12 3-258,-12-3-129,14-7-774,-14 7-1548,18-20-1032,-2 7 387,-2-5-645</inkml:trace>
  <inkml:trace contextRef="#ctx0" brushRef="#br1" timeOffset="15798.9037">18311 2314 4257,'0'0'3870,"-19"0"-258,19 0-516,0 0-2193,0 0-774,0 0-258,0 0 0,0 0 0,0 0 0,0 0 129,9-4 0,-9 4 0,0 0 129,15-8-129,-15 8 129,2-14-129,-2 14 129,0-17 0,0 17-129,-14-15 129,14 15-258,-20-12 258,7 10-258,-1 1 258,-2 1-129,4 0 0,-1 0 129,1 1-129,2 4 0,10-5 129,-18 14-129,18-14 0,-10 15 0,10-15 0,-9 23 0,8-10-387,0 4 387,1-2-387,0 1 387,5 1-387,1 0 645,1 0-774,3-5 903,3 0-129,1-3-129,6-1 129,1-3-258,5 2 0,2-4-387,0-3-645,9 0-2064,-3-3-645,-5-6-258,5-2 388</inkml:trace>
  <inkml:trace contextRef="#ctx0" brushRef="#br1" timeOffset="16917.9677">18862 2201 3483,'9'-12'3225,"1"10"-129,-10 2-645,0 0-2709,0 0-258,19-6 0,-19 6 0,0 0 258,11 3 0,-11-3 258,0 0 0,0 0 129,4 14 0,-4-14 129,4 12 129,-2 0-129,1 0 0,0 3 129,2 2-129,-3 2-129,4-1-387,-1 2 258,-1-2-387,0-1 645,-1-5-645,-1-1 774,-2-11-387,2 13 516,-2-13 0,0 0-129,0 0 0,0 0 129,0-7-258,0-5 0,1 1 387,2-2-645,2-4 516,3 0-516,3 2 516,0 0-258,3 2 129,-4 2-258,4 4-258,-3 1 258,1 5-258,-1-2 129,-11 3 0,20 0 0,-20 0-129,20 0 129,-20 0 0,19 4 0,-19-4 129,13 7-129,-13-7 0,0 0 129,11 14 0,-11-14 0,5 14-129,-5-14 129,4 18 0,-3-7-129,0 3-387,2-1 387,-1-2-387,-1 2 258,-1-13-387,4 21 387,-4-21-258,3 13 258,-3-13-129,0 0-516,0 0-774,12 7-2064,-12-7-129,12-7-129</inkml:trace>
  <inkml:trace contextRef="#ctx0" brushRef="#br1" timeOffset="17578.0054">19283 2216 1935,'0'0'2709,"0"-6"-645,0 6-645,0 0-2193,0 0-1419,8-4 129,-8 4 387,0 0 516,14 0 904,-14 0 901,17 3 517,-17-3 387,24 0 258,-9 1 0,5-1-258,2 2-516,1-1-129,4 3-387,-1 2-258,1-2-129,-3 3-129,2 0-129,-6 1 129,0-1 0,-6 1 129,-1 1 0,-13-9 129,12 15-129,-12-15 0,1 17 129,-1-17 0,-5 19-387,5-19 258,-18 20-387,2-13 387,3-1-387,-7 0 387,-1-2-387,0-4 387,-5 0 516,1 0-516,0 0 0,2 0 0,3-3 0,3 1-129,4 0 0,13 2-129,-15-5 129,15 5-129,0 0 0,6-11 0,-6 11 387,22-12-258,-7 7 258,2-1-516,2-1-387,5 0-516,-4-1-129,0-1-1935,8 6 0,-9-8-129</inkml:trace>
  <inkml:trace contextRef="#ctx0" brushRef="#br1" timeOffset="18355.0498">19740 2138 774,'0'0'2322,"-10"-12"-129,10 12-1032,0 0-774,0 0-258,0 0 129,0 0 0,5 7 258,-5-7-129,0 0 258,5 13-129,-5-13 258,5 16-129,-3-3-129,2 0 129,1 3-387,-1 0 129,3-1-129,-1 3-129,-1-3 0,-1-3 0,1-2 0,-5-10 258,11 13 129,-11-13 129,0 0 0,0 0 129,0 0-129,8-5-129,-8 5 0,13-24 0,-4 11-387,3-3-129,1-1 0,-1 1 0,-1 0-129,0 4 129,-1 0 0,-10 12 0,22-14 0,-13 11 0,3 0-129,1 3 129,-2 3 0,3 2 0,-1 2 0,-1 3 0,1-1 0,-2 1 129,-11-10 0,17 16-129,-17-16 129,13 8 0,-13-8 0,18 0 0,-18 0 0,20-11 0,-6 3 0,0-7 129,2 1 0,-3 0 0,1 4 0,-3-3 0,-11 13 0,16-9-129,-16 9 0,13 0-129,-13 0 0,11 19-129,-11-19 129,13 24-129,-8-9 0,1 2 129,0-2-129,1-1-129,-7-14-129,10 21-387,-10-21-774,0 0-2322,16 0-129,-16 0-387,25-19 258</inkml:trace>
  <inkml:trace contextRef="#ctx0" brushRef="#br1" timeOffset="18911.0817">20591 2089 8127,'0'0'3741,"18"0"-258,-18 0-387,11-12-3612,-11 12-258,17-4-387,-17 4 258,17-8 129,-17 8 387,16-10 258,-16 10 258,11-17 129,-11 17 129,7-17 129,-7 17-258,2-12-129,-2 12 0,-3-14-258,3 14 258,-16-3-258,3 3 129,0 1 0,-4 5-129,1 2 258,-3 6-129,-1 0 258,1 2-258,0 1 258,0 3-258,0-2 129,0-1 0,1 5 258,5-4-258,0 0 0,5 0 0,0-4 129,8 1 0,0-4 0,6 1 129,7-4-129,4 1 0,4-7 0,3-1-129,3-1-258,3 0-258,4-5-645,-6-7-903,5-1-1935,0-1 129,-5-4-387,3 1 259</inkml:trace>
  <inkml:trace contextRef="#ctx0" brushRef="#br1" timeOffset="19639.1233">21175 1971 6321,'4'-15'3483,"-4"0"-258,0 15-645,0 0-2967,-11 0-387,0 1-387,11-1 258,-18 17 387,18-17 387,-22 15-129,22-15 516,-16 6 129,16-6 0,-11 2 129,11-2-129,0 0 129,0 0-516,0 0 258,0 0-258,0 0 0,0 0-129,0 0 129,0 0 129,0 0-129,0 0 0,0 0 129,0 0 129,-13 10-129,13-10 258,-19 6-258,6 1 129,-1-1-129,-5 2 129,-2 1-129,-4 3 0,1-1-129,4 1 0,0 2 0,2-2 0,3 1-129,3-2 129,12-11 0,-10 18 129,10-18 0,0 15 129,10-11 0,2-2 0,6 3-129,-1-2 129,4 1-129,-1-1-129,1 0 0,1 2-129,-5 0 129,2 1-129,-6-3 129,-1 4-129,-2-4 129,-10-3 0,12 14 129,-12-14 0,0 17-129,-11-6 129,0 2 129,-11 1-129,-1 1 0,-6 1-129,-4-1-387,1 3-129,-6-6-1548,-3 0-1677,3-1-387,-6-10 0</inkml:trace>
  <inkml:trace contextRef="#ctx0" brushRef="#br1" timeOffset="30654.7534">15741 2430 129,'-18'-4'774,"18"4"0,-13 0-129,13 0-258,-13 0 0,13 0-258,-16 7 129,16-7 129,-13 7-129,13-7 0,-11 7 0,11-7 0,0 0-129,0 0 0,-11 8-129,11-8 0,0 0 0,0 0 0,0 0 129,3 14-129,-3-14 0,4 12 258,-4-12-258,8 17 129,-8-17 129,15 17-129,-5-9 258,2 2-129,1-4 0,-1 5 129,2-2-258,-1 0 129,1-4 0,0 2-258,0 0 258,2-6-258,2 1 129,-2-2 0,3-5 387,-4-6-129,3 4 258,-6-10 0,0 5-129,-4-5 129,-2 4-258,-4-3 258,-2 3-516,0-2-129,0 15 0,-12-17 0,1 8 0,-1 4-129,-4 3 129,-1 1 0,-3 1 0,1 0 0,0 3-129,0 3 129,1 3 0,-1-1 0,4 0 0,1 2-258,1 0 258,13-10-258,-19 17 0,17-5-903,-1 1-1935,3-13-258,0 13 0</inkml:trace>
  <inkml:trace contextRef="#ctx0" brushRef="#br1" timeOffset="31698.8131">15860 2444 258,'-7'11'1161,"7"-11"-258,-3 12-258,3-12-129,0 0 0,-5 14-258,5-14 258,0 0-129,-3 15 0,3-15 0,0 17 0,0-17-258,0 22 129,4-6-129,-2 7-129,0 1 0,1 5 129,-1-3-129,2 7 258,-1-1-129,3 5 0,0-1 129,2-5 258,2 2-258,-1-8 129,3 5-129,-4-8 0,1 1-129,-2-10 129,1 2-129,-2-4-129,-1 0 0,-5-11-129,8 15 129,-8-15 129,3 11 0,-3-11 129,-2 13 129,2-13-129,-16 12 0,3-6 0,-2 1 129,-2 0-258,0-2 0,-1 1-129,3-2 0,-1-2 129,3-2-129,0 0 129,13 0 0,-18-2 129,18 2-129,-13-15 129,12 2 0,0-2 129,1 0-258,2-9 0,11-3 0,2-9 0,8-5-129,4-5-258,3-7-258,8-3-129,0-8-1419,0-3-1419,10 9-258,-7-10 13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1:56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8 4663 774,'0'0'1677,"0"0"129,0 0-258,0 0 258,0 0-516,0 0-258,0 0-516,0 0 0,0 0-129,0 0 0,0 0-129,2-11 129,-2 11 0,0 0-129,0 0 0,0 0 258,0 7-258,0-7-129,-2 15 0,0-3 129,0 0-129,2 5 0,-1 0 129,1 5-258,0 2 0,-2 7 129,2-1-129,0 6 0,0 7 0,0 3 0,0 4-129,0-1 129,3-3 0,-2 2 0,0-3-258,1-2 516,-1-3-258,0-5-258,0-1 516,1-1-516,1-3 258,-1-1-129,-1-2 258,1-4-258,-2-3 129,0-4 0,0-1-129,-2-2 129,2-13 0,-8 16 0,8-16-258,-8 12-129,8-12-1032,0 0-1032,-17 1-1677,17-1 387</inkml:trace>
  <inkml:trace contextRef="#ctx0" brushRef="#br0" timeOffset="692.0395">17851 5571 129,'0'0'387,"14"15"-258,-14-15 258,13 12 258,-13-12 129,12 14 258,-12-14 129,12 10-129,-7 0 258,6 4-258,-4-1-129,4 3-516,-1 1-129,3 2 0,-2 1-129,3 2-129,-3-1 0,3-3 0,-3-2 0,2-5 0,-3 0 129,1-3 0,-11-8 387,19 9-129,-19-9 0,16-5 129,-16 5 0,20-17 0,-10 1-258,1 1 258,-1-7-387,0 0 0,1-2 0,-2 2 0,-1 0 129,2 1 0,-4-5 129,1 8-258,-1-2 0,3 2 129,-3 1-129,2 4 0,-2 0 0,-6 13 0,13-17-129,-13 17 0,9-15 258,-9 15-258,5-10 0,-4-2-516,-1 12-1032,0 0-2580,0-12-129,0 12 0</inkml:trace>
  <inkml:trace contextRef="#ctx0" brushRef="#br0" timeOffset="2816.1611">17072 5424 645,'0'0'1290,"18"-11"129,-18 11 0,24-18-258,-10 2 258,5 3-129,-1-7-387,5 3-129,-2-3-129,5-1-258,-4-1 0,4-4-129,-6 4 0,2 0 0,-3 0 258,-1 2-129,-2 0 129,-2 2-129,-1 2 0,-2 7 0,-3-3-258,-8 12 0,16-13 0,-16 13-258,0 0 129,0 0 129,11-11-129,-11 11 0,0 0 129,0 0-129,0 0 129,8 13 0,-8-13 0,5 22 0,-4-10 0,3 2-129,-1 4 258,-1 6-258,2 0 0,-2 0 0,2 0 0,1 0-258,-1 0 258,1-4-129,-2-1 129,3-5-258,-6-14 0,14 11-1161,-3-12-2451,2-2-387,-4-14 387</inkml:trace>
  <inkml:trace contextRef="#ctx0" brushRef="#br0" timeOffset="3253.1861">17472 4693 903,'1'12'3741,"-1"-12"129,0 0 0,0 0-2451,0 0-516,0 0 258,0 0-129,0 0-129,0 0-129,0 0-258,0 0-129,0 0-258,0 0 0,0 0-129,0 0 0,0 0-258,0 0-258,0 0-1806,0 0-2064,24-7-129,-15-11-129</inkml:trace>
  <inkml:trace contextRef="#ctx0" brushRef="#br0" timeOffset="4920.2815">19238 4246 129,'21'4'1806,"3"-4"-129,-14 0-129,2 0 0,3 0-645,-3 0 0,2 0-387,0 0-129,1 2 129,1-2-129,1 5 258,0-5-129,4 0 258,-3 0 0,4 2 0,1-2-258,5 0 0,-3 0 0,7 0-129,-4 0-258,3 0-129,3 0 129,4 1-129,-2-1 0,3 0 129,1 0-129,0 0 0,2 0 129,0-1-129,2-3 0,-4-1 0,3 2 0,-3 2 0,1-2-129,-2 1 129,-4 2-129,-1-3 0,-7 3 0,-1 0 0,-5 1 0,-6-1 0,0 3-129,-15-3-129,17 5-258,-17-5-645,0 0-1548,13 0-1032,-13 0 258</inkml:trace>
  <inkml:trace contextRef="#ctx0" brushRef="#br0" timeOffset="5940.3398">20293 4131 645,'0'0'774,"0"0"0,0 0-258,0 0 258,0 0 0,0 0 0,0 0 0,0 0 129,0 0-258,19 12 129,-19-12 0,20 10-129,-8-3-129,4 1-129,3-1 129,1-1-387,-2 2 129,3-1 129,-1-1 0,2 1-129,0-3 129,-1 1-129,-1 1 0,0-1-129,0 1 0,0-2-129,-4 3 0,1-3 0,-3 4 0,-1-2 0,-2 0 0,-11-6 0,14 10-129,-14-10 129,0 0 0,7 11 0,-7-11 129,0 0-258,0 0 258,-7 12-129,7-12 0,-14 13 0,14-13 0,-21 12 0,9-6 258,-1 2-258,1-1 129,-6 1 0,-1-4 0,-1 3-129,-3-1 129,-3 4-129,1-2 0,-3 3 129,0-3-129,-2 2 0,0-1 0,1 1 0,1-1 0,-1 1 0,4-3 0,1 0-129,3-2 0,3 0-129,4 0-129,2-1-258,12-4-258,-11 3-645,11-3-903,0 0-1419,8-2 516</inkml:trace>
  <inkml:trace contextRef="#ctx0" brushRef="#br0" timeOffset="7195.4116">19796 3756 645,'0'0'903,"0"0"0,0 0-129,0 0 0,0 0-387,0 0 0,0 0 0,0 0 0,0 0 0,9 14 129,-9-14 0,3 14 0,-3-14 0,5 26-129,-4-12-258,2 5 258,-1 2-387,0 4 0,2 0 0,-2 3-258,-1-3 129,3 0 129,-2-4 0,-1 1 0,0-8 0,-1-4 0,0 2 129,0-12 129,-2 13-258,2-13 129,-15 14-129,15-14 129,-23 13-129,9-7 0,-1 0 129,0-2 0,-2-2 0,1 1 387,-3-3-129,5 0 129,-3 0-129,4-4 0,0-1-129,0 3-258,13 2-258,-20-7-645,20 7-645,0 0-1290,-14-8-516,14 8 259</inkml:trace>
  <inkml:trace contextRef="#ctx0" brushRef="#br0" timeOffset="7915.4528">19585 3809 645,'0'0'903,"4"-15"0,-4 15 0,0 0 129,0 0 258,0 0 0,7-13 0,-7 13 0,0 0 0,0 0-258,0 0-129,0 0-258,0 0-129,13-7-258,-13 7-129,12-1 129,-12 1 0,16 0 129,-2-2-129,2 2 0,2-3 0,3 3 0,3-1 258,3 1-258,2-2-129,0 1 129,0-3-129,-1 3 129,-4-2-129,0 1 129,-8 0 0,-3 0-129,-13 2-129,18-1 129,-18 1-129,0 0 129,0 0 0,0 0 0,0 0 129,0 0 0,0 0 0,0 0-129,0 0 0,0 0-129,0 0-387,0 0-1419,0 0-1935,-5 6-645,5-6-258,-20-8 0</inkml:trace>
  <inkml:trace contextRef="#ctx0" brushRef="#br0" timeOffset="11011.6299">22272 5182 258,'3'-12'1419,"-3"12"129,0 0-129,0 0 258,0 0 0,0 0-516,0 0-129,0 0-387,0 0-258,0 0-258,0 0 0,0 0-129,0 0-129,0 0 129,2 5 0,-2-5 0,0 23 129,0-8-129,0 4 0,0 5 0,-2 3 0,-3 4-129,-2 1 129,1 2-258,-2 0 258,2 1-129,0-2 129,1-2-129,2-2 129,1-7-129,0-1-129,1-6 0,1 2 129,0-17-129,3 18-258,-3-18-387,0 0-1032,15 13-1419,-15-19 259</inkml:trace>
  <inkml:trace contextRef="#ctx0" brushRef="#br0" timeOffset="11389.6515">22227 5490 1,'28'-23'3611,"-14"6"-1289,9-4 0,7 4-258,-2-5-387,5 3-387,-4-3-258,2 7-258,-6-2-387,-1 5-129,-4 3-129,-4 1-129,-3 4-129,-13 4 0,20-3-387,-20 3-774,12-3-1419,-2 3-1419,-10 0 129</inkml:trace>
  <inkml:trace contextRef="#ctx0" brushRef="#br0" timeOffset="11851.6778">22224 5499 258,'0'0'3225,"11"10"516,-11-10-2451,0 0-774,20 11 0,-8-8 258,6 2-258,1-1 0,3 4 0,0-1-258,1 3 0,2 1 129,-3-1-129,0 1-129,-2 3 0,-2 0 0,-2 0 0,-2-1 129,-4-1-129,-10-12 0,16 15 0,-16-15 0,6 14-129,-6-14 129,0 0-129,0 0-129,0 0 0,0 11-258,0-11-387,0 0-1419,0 0-1677,-14 0-129</inkml:trace>
  <inkml:trace contextRef="#ctx0" brushRef="#br0" timeOffset="20237.1574">22865 5668 1032,'0'0'2193,"0"0"-258,0 0 129,5-5-258,-5 5-387,0 0 0,0 0-258,0 0-129,0 0-387,11-14 0,-11 14-387,0 0 0,0 0-129,16-3 0,-16 3 0,11 0-129,-11 0 0,17 0-129,-7 0 129,1 0-129,1-2-258,-1 2-387,-11 0-1032,21-13-1935,-5 13-516,-16 0 129</inkml:trace>
  <inkml:trace contextRef="#ctx0" brushRef="#br0" timeOffset="20705.1843">22865 5554 2322,'14'-9'2064,"-14"9"-129,20-7-258,-20 7-516,18-3-258,-18 3-129,17-3-129,-6 3 0,-11 0-258,17-4 129,-17 4-258,16-3-129,-16 3 258,14-2-258,-14 2-129,0 0-387,15 0 0,-15 0-645,0 0-1290,13 1-1677,-13-1 0</inkml:trace>
  <inkml:trace contextRef="#ctx0" brushRef="#br0" timeOffset="21603.2357">23533 5472 2193,'0'-9'2193,"0"9"-516,0 0-258,0 0-645,-11-6-129,11 6-258,-18-2 258,6 2-258,1 0 129,-2 0-129,-3 0 129,4 2-129,-3-1 0,2 3 129,1-3-387,1 3 129,1-1-258,10-3 129,-20 8 129,20-8-258,-16 9 0,16-9 0,-15 12 0,15-12 0,-10 12 0,10-12 0,-8 12 0,8-12-258,-5 14 258,5-14 258,-1 20-258,1-20 0,0 20 129,0-8-129,0-12 129,0 21-129,1-11 129,-1-10-129,6 22 129,-6-22-129,8 18 129,-8-18-129,14 13 0,-3-8 0,5-1-387,-2-4-516,9 1-1419,5 3-1548,-11-8-387</inkml:trace>
  <inkml:trace contextRef="#ctx0" brushRef="#br0" timeOffset="22424.2826">23595 5714 2193,'-13'-10'2064,"13"10"-258,-1-12-129,1 12-387,0-17-258,0 5-129,0 12-129,20-25-129,-6 14-129,2-1 0,3 2-129,-1 2 0,4 2-129,-4 0 0,1 0-129,-3 5 129,-2 1-258,-4-1 129,3 1-129,-13 0 129,13 0-129,-13 0 0,0 0 129,14 14-129,-14-14 0,6 15 0,-6-15 129,6 23-258,-4-11 258,0 2-129,-2-1 0,0-13 129,0 21 0,0-9-129,0 0 129,0-12 0,-5 16 0,5-16 129,-12 13-258,12-13 0,-20 16 129,8-9 0,-3-1 0,-1 0 0,-1 1 0,-3-1 0,1-2 0,-2-4 0,4 0-129,-3 0-129,1-7-258,5 7-903,-4-5-1935,7-11-1032,11 16-387</inkml:trace>
  <inkml:trace contextRef="#ctx0" brushRef="#br0" timeOffset="23167.3251">24050 5378 1032,'0'0'1548,"0"0"129,0 0-129,0 0 129,0 0-258,0 0-129,0 0-387,0 0 0,0 0-387,0 0 0,0 0-387,0 0 0,0 0 0,0 12 0,0-12 129,0 14-129,0-14 129,-5 17-129,5-17 0,-11 23 0,6-5 0,-1 4-129,-1 0 129,-3 4-258,1 3 129,-4 1-258,3 3 129,2-3 0,-1-1-129,1-3 129,2-2-129,3-4 129,2-3-129,-1-5 258,2 1-129,0-13 0,0 13 129,0-13-129,0 0-516,0 11-387,0-11-1161,0 0-1806,0 0 129</inkml:trace>
  <inkml:trace contextRef="#ctx0" brushRef="#br0" timeOffset="23984.3718">24051 5867 1548,'17'-20'1419,"-6"10"-129,1-2 0,2 3-129,2-3-258,-2 3-258,3 3 0,-2-1-387,1 7 0,-5-3 258,4 3-129,-15 0 129,22 0-258,-22 0 129,16 5 0,-16-5 0,14 11-258,-14-11 0,13 16 129,-8-3-129,1-1-129,0 1 129,-2 0-129,0 2 0,1-1 129,-4-2-129,1 3 129,-1-2-129,-1-2 129,0-11 0,-1 18 129,1-18-258,-13 15 129,13-15 0,-21 12 0,7-9 0,-2 4 258,-3-3-258,0 1 258,-1-4-129,4-1-129,-3 0 0,1 0 0,4 0 0,1-1-387,2-3 0,0-6-645,11 10-774,-11-14-1935,1 0-774,10 14 258</inkml:trace>
  <inkml:trace contextRef="#ctx0" brushRef="#br0" timeOffset="25120.4368">24531 5992 903,'0'0'1806,"0"10"387,0-10-129,0 0-129,0 0-387,2 17-129,-2-17-258,3 14-129,-3-14-258,0 17-129,0-5-387,0 3 129,0 2-258,0 0 258,0 0-387,0 1 129,0 2-129,-3 0 0,2-1 0,0-1-129,1-2 129,-1-2 0,1-1 0,0-1-129,0-12 129,-2 17 0,2-17 0,0 0 129,-4 14 0,4-14 0,0 0 0,0 0 129,0 0 0,-12 0-129,12 0 129,0 0-129,-15-11 0,15 11 129,-7-10-258,7 10 129,-5-13 0,5 13-258,0-16 258,0 16-129,6-18 0,2 8 129,-8 10-129,20-20 0,-7 12 0,3-1 129,2 1-129,1 0 0,2 1 129,5 6-129,1-3 129,-1 4-129,3 0-129,-1 5 129,2 2 0,-5 4-258,3 0 129,-6 2 129,1-2-129,-6-1 129,0-3 0,-6-2-129,-11-5 129,13 5 129,-13-5-516,0 0-1032,0 0-2967,0 0 0,-3-5-258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0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 9,'18'-2'10,"5"2"0,-1-2 0,1 4 0,-1-2-1,3 0 0,1 1-2,-1-1-1,4 2 0,-4-1-2,1 1-1,-1-2 1,2 1-2,-5 0 1,-2 0-1,-3-1 0,-1 0-1,-4 1 0,0 0 0,-2-1-1,-10 0-1,15 2-5,-5 1-17,1-6-5,4 5-2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02T01:53:04.63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800 16058 1419,'0'0'3612,"0"0"387,0 0-516,0 0-2709,0 0-516,0 0 258,0 0 0,13-2 258,-13 2-129,0 0 0,0 0 0,0 0-129,0 0-129,0 0 129,3 7-387,-3-7 0,7 15 0,-1-3-129,0 0 129,5 5-129,0 0 0,3 4 0,1 2-129,3-2 129,-1 3-129,3-7 129,-4 4-129,2-4 0,-6 1 0,1-8-258,-2-1 0,-11-9-258,14 14-645,-14-14-1032,0 0-1032,0 0-1161,0 0 387</inkml:trace>
  <inkml:trace contextRef="#ctx0" brushRef="#br0" timeOffset="408.0234">11694 16173 4773,'-14'4'4386,"14"-4"-129,9-2-387,3-3-3225,-2-5-645,4-5 129,0 1 0,5-6 129,-2-1 0,3-1-129,-1-2 0,0 0 0,-1-1 0,0-1 0,0 3-129,2-1 0,-3 0 0,3 3-129,-1-1 0,0 1 0,-1 5 0,-2 0-258,4 6-516,-11-4-774,9 11-1677,-4 3-903,-14 0-387</inkml:trace>
  <inkml:trace contextRef="#ctx0" brushRef="#br0" timeOffset="1032.0591">12299 16116 3483,'-29'20'4257,"22"-8"-645,-14-15-258,6 3-3483,3-6-387,12 6 0,-20-20 129,11 8 258,-1-3 129,-1-2 387,4-2 258,1-5-129,5 1 258,-2-3-258,3 1-129,10-1 0,2-1-387,4 3 129,3 1-129,-1 6-129,5 4 129,-1 5 0,-2 4 0,3 4-129,-3 0 129,-1 11 0,-1 2 0,-2 4 0,1 3 0,-4 1 0,-1 4 129,-3-3 0,0 3 0,-7-5 258,4 5-129,-6-9 129,-1 4 129,-9-5-258,0 4 129,-6-6-129,2 0-129,-6-4 0,1 2-129,0-2 129,-2-5-387,5-3 0,-3-1-387,19 0-1290,-21-12-2322,10-6-129,11 0-387</inkml:trace>
  <inkml:trace contextRef="#ctx0" brushRef="#br0" timeOffset="1429.0818">12608 15554 6063,'7'13'4902,"0"2"-516,-7-15-516,4 16-3870,3-2-258,0 3 129,1 4 0,4 7 0,-3-2 0,2 7-129,1-2 516,-2 1-516,0-1 516,0-3-516,-3-2 258,0-3 0,-3-11-387,2 2-645,-6-14-1290,0 0-1935,0 0-387,0-11 0</inkml:trace>
  <inkml:trace contextRef="#ctx0" brushRef="#br0" timeOffset="1744.0998">12472 15652 645,'-19'17'3741,"19"-17"774,0 0-516,0 0-1806,0 0-1419,9-11 129,9 3 0,-3-13 0,9 3-129,-3-10-129,5 2-129,-3-7-129,2 4-129,-1-1-129,-2 1-129,-2 2-129,-1 1-129,1 9-774,-6-4-1677,-3 4-1677,8 7-387,-12-1-129</inkml:trace>
  <inkml:trace contextRef="#ctx0" brushRef="#br0" timeOffset="2276.1302">12920 15780 2967,'9'25'4386,"-9"-25"0,0 0-516,0-15-3225,0 0-387,0-6-258,1-2 129,1-6 0,2-3 0,-3-5 129,2 2 0,0-5 0,0 3 129,1-2 129,1 4-129,-1 0-258,3 6 0,1 3 0,-2 3 0,3 9-129,-3 2 0,-6 12-129,13-13 129,-13 13 0,17 4-129,-17-4 129,18 18 0,-6-5 129,2 5-129,3 0 0,-2 2 129,2 2-129,1-1 0,-2 3 0,2 2 0,-1-3 0,-3-1-258,2 2 129,-4-5-387,3 2-129,-9-9-387,6 6-516,-12-18-1419,0 0-1290,7 16-387</inkml:trace>
  <inkml:trace contextRef="#ctx0" brushRef="#br0" timeOffset="2541.1454">12957 15633 5547,'0'0'4773,"0"0"-516,10-1-774,4-6-2967,3-3-387,4-1 0,5-5 0,3 2-129,2-3-129,2-4-129,2 6-903,-6-7-1677,-2-1-1419,4 4-387,-9-9 0</inkml:trace>
  <inkml:trace contextRef="#ctx0" brushRef="#br0" timeOffset="2976.1703">13367 14970 3483,'0'0'4644,"0"0"-645,9 13 0,-9 2-2838,0-1-1290,3 6 0,2 2 129,1 7 129,-3 0 129,3 4 129,-3-6 0,2 6 258,-3-8-129,4 4 129,-5-12-258,6 3 129,-4-8-129,4 3 0,-7-15 0,20 14-258,-1-14 0,7 0 0,2-5 0,6-2 0,4-7-129,4-2 0,2 0-258,4-1-129,4 5-645,-10-8-2451,11 3-1290,3 5-387,-6-6-129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7T13:53:16.635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937 11276 258,'-12'4'1161,"12"-4"-258,-16 9 0,16-9-129,-16 15 0,6-5-387,-1 1 129,-1 3-258,-2 2 129,1 4 129,-1 1-129,-1 4-129,-4 4 258,3 3-258,-5 3 129,-2 8 0,1-2-129,0 8 0,0-2 129,0 2-258,6 1 129,-4 0 129,6 0-129,1-3 129,2-1 129,8 2 129,-1-6-129,4 4 258,2-6-258,8 3 0,3-6-129,8 3 0,0-7 0,5-3-129,-2-2 129,4-2-129,-2-6 0,2-1 0,-5-7 129,2 0-129,-6-6 129,1 2-129,-6-5 0,-1 0 0,-13-3 0,18 2 0,-18-2 0,0 0-129,0 0 0,13 0 0,-13 0 129,0 0-258,0 0 129,0 0-129,0 0-129,0 0-516,0 0-2193,0 0-1548,0 0-258,0 0-258</inkml:trace>
  <inkml:trace contextRef="#ctx0" brushRef="#br0" timeOffset="915.0523">5171 11730 258,'0'0'2451,"0"0"-903,6 12-1548,-6-12-129,6 9 129,-6-9 258,12 17 387,-6-6 258,2 0 387,-8-11-258,16 24 0,-7-12 129,5 5-258,-1 0 0,7 1-258,-2 2-129,6 4 0,0-2-258,0 3-129,2 2 0,-2-4 0,0 0 0,-2 1-129,-4-5 129,-1 1-129,-3-2 258,-1-4-258,-3-2 0,-10-12-258,13 18 129,-13-18-516,0 0-516,8 12-1548,-8-12-1419,0 0 258</inkml:trace>
  <inkml:trace contextRef="#ctx0" brushRef="#br0" timeOffset="1531.0876">5203 12228 1419,'0'0'1806,"0"0"258,0 0 129,0 0-258,0 0-129,1-7-258,-1 7-258,0 0-516,11-15-129,-11 15-258,9-16-258,-2 5 129,3 0 129,-3-2-129,8-1 0,-2-6 0,8 1 0,0-7 129,4 0 0,1-7-129,5 2-129,-1-4 129,0 3-129,-2-1 0,2 2-129,-6 4 129,-2 2 0,-4 7 0,0 0-129,-7 5 0,-11 13 0,17-15 0,-17 15-129,0 0 0,0 0 0,0 0-129,0 0-258,6 7-1419,-6 4-2322,0-11-129,-10 15-387</inkml:trace>
  <inkml:trace contextRef="#ctx0" brushRef="#br0" timeOffset="2472.1414">5960 12201 1,'3'14'1160,"-3"-14"259,4 18-129,-2-4-129,-1 3-129,-1 5 129,0 4-387,-3 4-258,-2 4 0,-4 2 0,-1 2 0,-2-3 258,2 1-387,-4-9 258,6-2-387,-3-7 0,5-6-129,6-12-258,-9 12-774,9-12-645,0 0-2322,0-6 258</inkml:trace>
  <inkml:trace contextRef="#ctx0" brushRef="#br0" timeOffset="31386.7952">3513 11304 774,'0'0'1548,"0"0"-258,0 0 129,0 0 0,0 0-516,0 0-258,-2 11-387,2-11 0,0 0-129,0 0 258,0 11-258,0-11 129,0 0 258,-2 14-258,2-14 0,-3 15 258,3-3-258,0-12 0,-3 22 0,0-7 0,2 3-129,-1 0 0,1 5 129,-4 5 0,5 3-129,-1 4 129,1 5-258,0 1 258,0 2-258,6 2 129,0 1-129,2-4 0,-1-7 0,2 0 258,-2-8-129,0-1 0,-3-3-129,1-3 129,-3 0 0,-1-2-129,-1 3 129,0 2-129,0-2 0,-3-1-129,-2-1 129,1-3 0,0 0 0,0-5 0,4-11 0,-7 14 0,7-14-258,0 0-258,0 0-258,-12 7-258,12-7-516,0 0-258,-11-3-258,11 3-129,-14-3 258,14 3 258</inkml:trace>
  <inkml:trace contextRef="#ctx0" brushRef="#br0" timeOffset="31794.8186">3393 12185 774,'-11'7'1032,"11"-7"-129,0 0 258,-8 13 0,8-13-129,0 0 258,0 0-258,0 0 0,0 0 258,0 0-129,11 10 0,-11-10 0,19 0-129,-19 0-129,28-4-129,-14-3-258,11 4 0,-5-8-258,8 7 129,0-6-129,2 2-129,-1 1 0,-1-1-129,0 2 0,-1 0 129,-4 3-129,-5 1 0,-1-1 0,-7 2 0,-10 1 0,17 0 0,-17 0-129,0 0 0,0 0-129,0 0-387,0 0 0,0 0-258,0 0-516,0-11-1161,0 11-1290,-5-16-516,-5-1 258</inkml:trace>
  <inkml:trace contextRef="#ctx0" brushRef="#br0" timeOffset="32357.8508">3203 11392 2967,'-4'-13'3096,"4"13"0,0 0-2967,3-15-387,-3 15-129,12-13 129,-12 13 258,15-9 129,-15 9 387,12-9 258,-12 9 129,15-7 129,-4 4 0,-11 3-258,26-12 258,-11 2-258,6 3-258,3-3 129,4 3-387,1-3 129,4 3-258,2-1 129,0 3-258,-1-2 129,3 3-129,-6 2 129,-1-1-129,-4 1 129,-2 1 0,-4-1 0,-3 2 129,-5-3-129,-1 3-129,-11 0 129,13-1 0,-13 1-129,0 0 0,0 0-129,0 0 0,5 6-258,-5-6-258,0 12-774,0-12-2193,-7 13-645,7-2-387</inkml:trace>
  <inkml:trace contextRef="#ctx0" brushRef="#br0" timeOffset="33659.9252">3920 11797 1806,'0'11'1677,"0"0"-258,0-11-516,0 17 129,0-17-387,0 22-129,0-8-129,0 3 129,0 1-129,0 5 129,0 2-258,0 0 129,0 5 0,0-3-129,3 2 0,-1-4-129,3 0 258,-2-5-258,2-2 129,-2-5 0,0-2 129,-3-11-129,6 11 129,-6-11 258,0 0-258,0 0 129,10-11-129,-4-2-129,3-3 0,1-7 0,1 0 0,0-4-258,2-1 0,3 1 0,-2-1 0,0 1 0,0 3 0,0 0 0,-1 4 0,0 4 0,-3 3 0,-10 13 129,18-16-129,-18 16 0,17-5 0,-17 5 0,16 1 0,-16-1 0,15 13 0,-15-13 129,10 19-129,-10-19 129,6 24 129,-4-11-129,-1 6 129,-1 0 0,2 4 129,-2 1 0,1 7 0,-1-2-129,0 4 0,3-3 0,0 4 129,-3-5-258,4 0 129,-3-5 0,2-2-129,-2-5 0,2-2-129,-1-3 129,-2-12-129,3 17 0,-3-17-129,0 0 0,0 0-258,4 12-387,-4-12-1935,0 0-1806,0 0-258,0-12 0</inkml:trace>
  <inkml:trace contextRef="#ctx0" brushRef="#br0" timeOffset="86078.9234">6368 11701 1,'0'0'902,"-1"-15"-257,1 15 0,0 0-258,0 0 258,0 0 0,0 0 129,0 0-129,0 0 387,0 0-129,-12-10-129,12 10-129,0 0 0,0 0-129,0 0-129,0 0-129,0 0 0,0 0-129,0 0-129,0 0 129,0 0-129,0 0 0,0 0 0,-7 7 0,7-7 129,-1 13-129,1-13 0,-1 22 129,-3-7 0,3 3-129,-2 2 129,-1 0 258,1 3-258,0 1 258,0 0 0,3 1 0,0-3-129,3-1 129,3-4-129,6 0-129,1-8 0,2-1 0,4-4-129,1-1 0,0-3 0,1-3 0,0-3 0,-2-2 0,0-3 0,0-2 0,-3-2 0,0-1 0,1-2 0,-2 1 0,0-4-129,0 1 129,1-1 0,-2 2-129,-1-1 129,-1 3 129,-1 1-129,-2 3 0,1 1 129,-4 2 0,-6 10-129,7-15 129,-7 15 0,0 0 129,0 0-258,0 0 0,4-11 0,-4 11 0,0 0-258,0 0 129,0 0 129,0 7-129,0-7 0,0 11 0,0-11 129,0 14-129,0-14 129,3 19 0,-1-5 0,3 0 0,-1 6 129,1 2-129,-1 5 129,0 4 129,2 5-129,-1 5 258,3 2-258,-1 6 129,-1-3-129,6 5 129,-4-9-258,2 3 129,-1-9 0,0-2-129,-2-4 0,-2-5 258,2-2-129,-1 0 0,-2 0 0,-1-1-129,2-1 258,-4 0-258,0-5 129,-1 3 0,0-4-129,0-1 0,0-4 129,0-10-129,-2 19 0,2-19 0,0 0 0,0 13 129,0-13-129,0 0 129,0 0-129,0 0 129,0 0-129,0 0 129,0 0-129,0 0 0,0 0 0,0 0 0,0 0 0,0 0 129,0 0-129,0 0 0,0 0 258,0 0-258,0 0 0,0 0-258,0 0 0,0 0-387,0 0-1161,0 0-2451,0 0-129,10-15-258</inkml:trace>
  <inkml:trace contextRef="#ctx0" brushRef="#br0" timeOffset="87197.9874">7154 11287 258,'29'40'1677,"-15"-16"-129,3 4-387,3 3-258,1 1-129,4 4-129,-4-3 0,5 3-129,-4-2 0,2 0 0,-3 1-129,1 1 0,-7-3 0,1 2 0,-6 2 0,0 1 0,-5 1 129,0 0-129,-5 1 129,1 2-129,-1-4 129,-1 3-258,-6-2 0,2-2 0,-2-3-129,0-1 0,-2-7 129,0 1-129,-2-5 0,-1 0 129,-1-3 0,1 0 0,-1-5 129,0 2 0,-1-4 0,3 0-258,0-2 258,11-10-258,-16 12 129,16-12 0,0 0 0,0 0-129,-12 4-258,12-4 129,0 0-129,0 0 0,0 0-258,0 0 129,0 0-516,0 0-1032,0 0-2322,14 0-516,-11-12 129</inkml:trace>
  <inkml:trace contextRef="#ctx0" brushRef="#br0" timeOffset="88603.0677">7259 11388 516,'0'0'516,"-8"-13"129,8 13-387,0 0 258,-5-13-258,5 13 258,-5-11 129,5 11-129,-6-11 129,6 11 0,-7-13 0,7 13 0,-10-12 0,10 12-258,-11-17-129,11 17 0,-9-19-129,4 7 129,0-2 0,1 0-129,0-2 0,1 4 258,-3 1-258,6 11 0,-13-18 0,13 18 0,-13-13 258,13 13-387,-13-11 129,13 11 129,-12-12 0,12 12 129,-12-11-129,12 11 0,0 0-129,-13-13 0,13 13 129,0 0-645,0 0 0,0 0-258,0 0 0,0 0-774,0 0-1548,15 0-774</inkml:trace>
  <inkml:trace contextRef="#ctx0" brushRef="#br0" timeOffset="90974.2034">7981 11722 129,'0'0'903,"0"0"-258,0 0-387,0 0-258,0 0 0,0 0 258,8 3 0,-8-3 258,10 12-129,-10-12 258,12 17 129,-4-4-258,-1 0 258,1 3 129,1 2-258,2 2 0,0 3-258,4 1 129,-1 4-258,4-2 129,-2 3-129,4-2-258,-3 0 129,3-3 0,-4 0 0,-2-5 258,-1-4-129,-1 0 0,-12-15 129,15 19-129,-15-19 129,11 13 0,-11-13-129,0 0 0,0 0 0,0 0 258,0 0 0,7 11 129,-7-11-129,0 0 0,0 0 0,0 0 0,0 0-258,0-7 0,0 7-129,0 0 0,-3-14 0,3 14 129,-1-15-129,1 15-129,0-20 0,0 20 129,8-26-129,2 9 0,3-3 0,2-5 0,3-3 0,4 1 0,1-7 0,4-1 0,0 0 0,1 3 0,-1-1 0,2 2 129,-6 6 0,-3 1 0,-2 7-129,-4 3 129,-4 2 0,-10 12 0,13-13-129,-13 13 129,0 0-129,0 0 0,0 0 0,0 0 129,0 0-129,0 0-129,0 0 0,0 0 0,0 0-129,0 0-387,0 8-645,0-8-2322,0 0-903,-1 11-387</inkml:trace>
  <inkml:trace contextRef="#ctx0" brushRef="#br0" timeOffset="116994.6917">9079 11573 645,'0'0'1161,"0"0"0,0 0-258,0 0 0,0 0-129,0 0-258,0 0 129,0 0-129,0 0-258,0 0 0,0 0 129,0 0 0,0 0 129,0 0-129,0 0 129,0 0-129,0 0 0,0 0-129,0 0-129,0 0 0,0 0-129,7-1 0,-7 1 0,10-3 0,-10 3-129,18 0 129,-18 0 0,19-1 0,-19 1 0,22-1 0,-11-1 0,5 1 129,-2 0-129,1-1 0,4 1 129,-4-1-129,4 1 0,-2-1 0,-2 2 0,-3-2 0,-2 1 0,2 1 0,-12 0 0,12-1 129,-12 1-129,0 0 387,0 0-258,0 0 0,0 0 129,0 0 129,0 0-258,0 0 129,0 0-129,0 0 0,0 0 0,0 0-129,-2 7 0,2-7 258,0 0-258,-7 11 0,7-11 0,-4 12 0,4-12 129,-5 22 0,3-10 0,-4 8 0,3-3 129,2 6-129,-1-2 258,2 5-129,-2-3 0,2 4-129,0-3 129,0-1 0,0-2 129,3 1-129,-3-3 0,5-2 0,-5-2-129,3-3 129,-3-12-129,7 18 129,-7-18 0,0 0-129,3 12 0,-3-12 0,0 0 129,0 0-129,0 0 0,0 0 0,0 0 0,0 0 0,0 0 0,0 0-129,0 0 0,0 0-129,0 0-129,0 0-516,13-5-1419,-13 5-2322,15-20-258,0 5-129</inkml:trace>
  <inkml:trace contextRef="#ctx0" brushRef="#br0" timeOffset="119318.8246">10116 11151 1,'-12'-15'1031,"12"15"388,0 0-258,-10-8 129,10 8-258,0 0-129,-12-5-258,12 5-129,0 0-129,-13-1-129,13 1 258,0 0-129,0 0 0,-10-3 0,10 3 0,0 0-129,0 0-129,-12 0 129,12 0-129,0 0 129,-11 0-129,11 0 129,-12 0-129,12 0 129,-18 3 129,6-2-129,-1 3-129,-1 2 0,-1 1 258,-3 1-258,2 5 0,-4 2 0,0 3 0,-2 3-129,0 4 129,0 3-129,-1 2 129,-1 2-258,1 2 258,3-2-129,-4 0 129,4-3-129,4 3 129,0-3 129,3 0 0,2-1-129,4 3 0,0 0 129,5-1-258,0 0 258,2 0-129,0-1 129,4 1-129,4-2 0,6 1 129,-2-4 0,7 3 129,-3-6-129,8 0 0,-2-3 129,6 1-129,-2-8 0,0 2 0,2-9 0,0 2-129,-2-6 0,2-1 0,-2 0 0,-3-5 0,-3-3 0,-1 0 0,-4 1 0,-1 0-129,-3-3 258,-11 10-258,13-11 258,-13 11-129,0 0-129,6-11 129,-6 11-129,0 0 0,0 0-129,0 0 0,0 0-129,0 0-129,0 0-129,0 0-387,0 0-645,0 0-1161,0 0-1935,0 0-387,11-4 129</inkml:trace>
  <inkml:trace contextRef="#ctx0" brushRef="#br0" timeOffset="120361.8843">10391 11204 258,'0'13'903,"-2"0"129,2-13-129,-3 13 0,3-13-258,-6 17 0,6-17-129,-3 16 0,3-16 0,-4 25 0,2-12-129,0 6 129,1-1-129,0 7 129,-1 2-129,1 6 0,-3 2 0,2 4 129,-3 1-258,0 2 0,1-1 129,1 1-129,-1-5 258,1-1-129,-1-5 0,2-5 129,-1-3-258,3-5 0,-1-4 0,1-14-129,-4 17-129,4-17 129,0 0 129,0 0 0,0 0-129,8-1 0,1-10 0,-1-1 0,5-5 0,0-1 0,4-6-129,2-2-129,5 1 129,-2-3-129,1 1-129,0 1 258,-1 2-258,1 4 129,-4 6 0,-2 4-129,-3 8 129,-2 2 129,-1 1 129,-11-1-129,19 22 258,-13-7-258,3 2 129,-2 3-129,-1-1 258,0 5-258,-4 0 258,3 1-129,-3 1 0,-1-3 0,-1-1 387,0 1-258,0-4 0,-2-1 129,-4-4-129,4 0 0,2-14 129,-10 17-258,10-17 0,0 0 0,-11 12-129,11-12 0,0 0-645,0 0-129,0 0-1290,0-12-2193,0-5-516,9 3 0</inkml:trace>
  <inkml:trace contextRef="#ctx0" brushRef="#br0" timeOffset="121082.9255">10799 11635 903,'12'-13'2064,"-12"13"-2064,14-4 129,-2 4 129,2-3 0,2 3 516,0 0 129,4 0-129,-1 0 387,2 0-387,0 0-129,1 0-129,-5 3 129,3 5-258,-6-1 129,3 3-129,-7 2 0,1 5 0,-2 0-129,-3 4 0,-2-1-129,0 4 129,-4 0 0,0 0 0,-1-4 0,-4 1 258,-3-4-129,0-1 0,-5-5 129,2 0 0,-4-5-129,2 0 0,-3-5-129,2 1 0,-4-2 0,3-4-129,-3-4 0,5-2-129,-2 1 0,3-1 0,1 0 129,11 10-129,-14-16-129,14 16 129,-5-15-129,5 15 129,0-11-129,0 11 0,21-10 129,-5 5-129,4 1 0,2-1 0,2 1 0,1 1-129,2 0-129,-6 0 0,2 3-258,-5-3-129,4 3-258,-10 0-387,3 0-516,-15 0-516,18 0-1032,-8 0-387</inkml:trace>
  <inkml:trace contextRef="#ctx0" brushRef="#br0" timeOffset="121645.9577">11206 11613 1677,'0'0'3225,"0"0"258,12 8-3483,-12-8-129,10 14 258,-3-2 129,-1-2 258,1 8 129,-2-3-129,3 7 258,-2-1-129,1 3-129,-1-1-258,1 4 129,-2-3-129,1-2 0,-5-2-129,1-3 387,-2-3-258,1-2 129,-1-12 129,0 17-129,0-17 0,0 0 129,-13 2-129,13-2-129,-11-2 0,11 2 0,-17-15 0,17 15-129,-14-20 258,7 9-258,1-4 0,2 1 0,2-4 0,2 0 0,6-1 0,4 1-129,5-2 0,4 2 0,4 0 0,4-1 0,4 2-129,-1 0 0,3 5-258,-3-2-129,6 6-129,-9-4-129,6 12-516,-12-5-516,5 5-903,-4 8-2064,-7-8 516</inkml:trace>
  <inkml:trace contextRef="#ctx0" brushRef="#br0" timeOffset="122357.9984">11699 11739 1548,'7'17'3483,"-7"-17"129,0 0-2322,15 19-1032,-15-19 387,19 19-129,-19-19 129,26 15-129,-14-14 129,8 3 0,-4-4-129,4-5-258,1-4-129,0-5 0,-2-1-129,-2-8-129,-4 2 129,-1-1 0,-7-2-258,-4 3 387,-3 1-258,-10 3 129,-3 5 0,-4 5 0,-3 4 129,-2 3 0,-1 7 258,2 3-258,2 7 129,0 2-129,3 3 0,3 2-129,2-2 129,1 6-129,6 1-129,2 4 129,4 2-129,0 3 129,5 7-129,5 1 129,4 5-129,1 2 129,2 3 0,-3-3 0,2 2 129,-3-2 0,-2-4 129,-1-2-258,-5-6 258,-3-3-258,-2-5 516,0-3-387,-8-6 0,-4-5-129,-2-4 258,-3-3 0,-5-7 0,0 0 0,-4-5 258,2 0-129,-4-7 0,3 0 0,3-11 0,4 1-129,3-7 129,10-4-129,5-6-387,6-3 129,14-1-387,7-6 0,14 5-645,-5-10-387,19 11-903,-11-3-1935,4-2-645,3 8 258</inkml:trace>
  <inkml:trace contextRef="#ctx0" brushRef="#br0" timeOffset="123239.0489">12090 11944 516,'-17'10'2967,"17"-10"387,0 0-2580,0 0-645,0 0 129,12-7-129,0-1 129,3-3 258,5 1 0,2-4 0,2 1-258,0-2 258,1-1-387,0-1-129,-2 0 129,-2-4-129,-2 5 129,-3-5-129,-3 3 0,-3 0 129,-2-1 0,-6 3 0,-1 0 129,-1 3 0,-4 1 0,-9 3-129,3 4 0,-4 0 129,-2 5 0,0 0-129,-2 3-129,-2 7 129,1 7-129,0 1 129,1 7-129,-2 0 129,2 7 258,-2 1-129,6 4 0,-2-2 129,6 3 129,2-5-258,7-3 0,1-2 0,6-10-258,9-3-129,5-10-129,9-2 0,1-6 0,4-6-129,-1-2 129,2-3 0,-5 2 129,1 3 129,-7 4 0,-1 5 129,-3 0-129,-5 7 129,0 4 0,-2 5 0,3 0 0,-3 1 129,4-1-129,-1-2 0,3-5-129,-1-2 0,2-5 0,-3-2 0,2-3-129,2-8 0,-3-6-129,2-4 258,-4-3 0,-2-3-129,-1 0 129,-4-2 0,-3 0 0,-3 1 387,-3 7-258,-3 0 129,-6 6-129,-5 6 0,-2 6 0,-5 3 0,-1 5 0,-2 10-258,-4-1 0,1 6-129,-2-1 0,4 0-258,-1-4 129,7 2-516,-2-7-387,11 2-129,-2-8-516,12-4-516,0 0-387,0 0-129</inkml:trace>
  <inkml:trace contextRef="#ctx0" brushRef="#br0" timeOffset="123606.0699">12700 11511 1935,'7'-84'2838,"-7"46"-387,-2 6-774,-1 4-516,-4 3-129,4 7-258,-4 4-129,7 14-129,-7-15-387,7 15 0,0 0-129,0 0 0,0 0 0,0 18 129,4-1-129,2 6 387,2 6-258,1 10 258,-1 7 0,2 12 0,-3 6 0,2 10-129,-5-2 129,6 5 0,-5-1-129,6 0 0,-1-11-258,1-5 258,5-11-387,2-11-258,8-4-1806,5-9-2064,-3-21-387,10 0 129</inkml:trace>
  <inkml:trace contextRef="#ctx0" brushRef="#br0" timeOffset="126162.2161">13592 11058 258,'0'0'1677,"0"0"-129,0 0-129,1-11-258,-1 11 387,0 0-129,-11 0-387,1 3 0,10-3-258,-26 19-258,11-5 0,-3 3-258,-2 5 129,0 1-129,0 5 0,-5 4-129,2 3 129,-5 6 0,1 3 129,-2 2-129,0 4 129,-1 3 0,5 8 0,2-4-129,5 6-129,6 0 129,9 4-129,3-6 129,7 0-129,9-4 0,9-3 0,0-6 0,3-4 0,-1-10-129,1-2 258,-2-7-129,-4-5 0,-2-6-129,-2-4 129,-4-4-129,-1-1 129,-2-1-129,-11-4-129,17 4 0,-17-4-387,12 5-129,-12-5-258,0 0-1032,0 0-1677,0 0-1032,3-7 0</inkml:trace>
  <inkml:trace contextRef="#ctx0" brushRef="#br0" timeOffset="126523.2367">13582 11592 1548,'10'12'4128,"-10"-12"129,18 14-258,-12-2-3483,8 1-516,3 1-129,0 2 387,5 4 0,-1 0 129,1 4-129,-2 0 0,3 4 0,-3-3 0,2-3-258,-3 2 0,-1-6-129,-2 2-258,-4-8-129,0 0-774,-12-12-1548,0 0-1419,3 18-129</inkml:trace>
  <inkml:trace contextRef="#ctx0" brushRef="#br0" timeOffset="126843.255">13499 11993 258,'0'0'3870,"12"-4"129,-4-16-129,6-2-3354,14 1 0,0-8 258,11 1-258,-3-10 258,11 4 0,-5-6 0,2 8-258,-4-4-129,1 7-129,-7 4-129,-4 4-129,-5 5-129,-7 4-387,-1 10-258,-17 2-1161,13-9-2322,-13 9-516,0 0 258</inkml:trace>
  <inkml:trace contextRef="#ctx0" brushRef="#br0" timeOffset="128002.3213">14163 10964 2451,'0'0'1677,"0"0"-516,18 13 258,-5-1 0,-2-4 0,9 8 129,-5-4-129,10 7-129,-5 1-387,8 6 0,-4 1-387,4 9 0,-2 4-258,-1 7 0,1 6-129,-2 5 0,0 3 0,-1 5-129,-3-1 129,-2 0 0,-2-5 0,-1 1 129,-4-5 258,-3 2-129,-5-11-129,0 5 258,-6-5-129,-4 1 0,-7-2-129,-2-3 0,-2-6-129,-1-2 0,-3-6 0,4-4 0,-3-6 129,5-4-258,-1-5 129,4-4 0,0-1-129,13-5-258,-16 6-516,2-6-2838,14 0-1032,-13-8-645,4-8 0</inkml:trace>
  <inkml:trace contextRef="#ctx0" brushRef="#br0" timeOffset="168078.6135">2648 14336 645,'-18'0'1161,"18"0"258,0 0 129,-13 0 387,13 0-129,-13-1-129,13 1 0,-11-3-387,11 3-258,0 0-387,0 0 129,-15-5-387,15 5 129,0 0-129,0 0-129,0 0-129,0 0 129,0 0-129,0 0-129,0 0 129,0 0-129,0 0 0,0 0 0,0 0 0,0 0 0,9-8 0,2 7 129,0-1-129,5-1 0,2-1 129,3-1-129,1 2 0,3-2 0,3 3 0,0-5 0,2 0 0,1 2 0,1-4 0,-2 1 0,1 1 129,-4 1-129,-3 0 0,0 3 0,-4-1 0,-4 1 0,-2 3 0,-14 0 0,16 0 258,-16 0-258,0 0 0,14 0 0,-14 0 129,0 0-129,0 0 129,0 0-129,0 0 129,-4 7-129,4-7 129,-13 9-129,13-9 0,-16 16 0,5-5 0,4 1 0,-1 4 0,0 0 0,0 4 0,2 3 0,0-3 0,2 5 0,1 0 0,2 0 0,-1-4 0,2 4 0,0-3 0,0 1 129,3-1-129,-1-2 0,2-3 129,-1-1-129,0-3 0,-1-1 129,-2-12-129,3 13 0,-3-13 0,0 0 129,0 0-129,0 0-129,0 0-258,0 0-516,0 0-1935,20-5-1548,-17-11-387,5 3 129</inkml:trace>
  <inkml:trace contextRef="#ctx0" brushRef="#br0" timeOffset="168925.662">3768 13582 2322,'0'0'1806,"0"0"-774,-14 4-129,14-4 0,-11 8-129,11-8 129,-11 10 0,11-10 0,-12 15 0,12-15 0,-11 24-129,4-9-258,5 8 129,-3 1-258,3 9 129,0 1-387,-1 7 129,-2 8 0,2 4 0,-2 5-129,1 4 258,0 3-258,1-1 0,1 1 129,2-5 0,0-7-129,2-7 0,2-8 0,3-6-129,0-7 0,-1-8-129,1-5 0,-7-12-129,13 8-645,-13-8-645,9-12-1419,3 4-1290,-12-12-129</inkml:trace>
  <inkml:trace contextRef="#ctx0" brushRef="#br0" timeOffset="169277.6821">3543 14466 2451,'0'0'3225,"0"0"129,0 0-3096,0 0-258,11 0 129,-1 2 387,2-2 0,2 0 258,-1 0 129,5 0 0,-2 0-129,6 0 0,0 0-129,5 0-129,-2 2-258,3 0-129,0-1 0,-2 2-129,1 0-129,-4-2 0,0 2 0,-6-3-516,1 2-387,-6-2-1677,-12 0-1290,19-5-258</inkml:trace>
  <inkml:trace contextRef="#ctx0" brushRef="#br0" timeOffset="169685.7055">3450 13677 2193,'-11'7'3096,"11"-7"258,0 0-2838,11 0-258,3-3 258,-1-2 258,9 1 0,-3-5 129,9 4 129,-2-5 0,8 6 0,-2-5-258,9 3-129,-3 0-258,5 2-258,-1-1 0,0 3-129,-3 1-387,-3-3-645,1 4-2064,0 5-1290,-16-5-129,5 10 388</inkml:trace>
  <inkml:trace contextRef="#ctx0" brushRef="#br0" timeOffset="170489.7513">4103 13972 645,'10'-17'2838,"-3"17"387,-7 0-2322,0 0-387,0 0-129,0 0 258,14 0 0,-14 0 0,5 20 258,-4-6 129,2 11-129,-3-2 0,5 8-387,-2 1 129,1 5-387,0 0 0,3-2 0,-4 0 129,4-6-258,-2-5 0,0-5 129,-5-19 0,17 13-129,-4-14 129,8-14-129,5-9-129,2-3 0,8-6-129,0-1 0,2 0 0,-2 3 0,-5 4 0,-6 8 129,-6 2 129,-3 9 129,-16 8 129,16 0-129,-16 0 258,6 16-129,-6 0 0,0 7 0,-2 0-129,2 6 129,-4 0-258,1 0 129,-1-2 0,0 0-129,-2-4 0,2-3-129,-1-1 0,0-5-129,4 0-387,1-14-387,0 18-903,0-18-1806,0 0-1032,0 0-258,6-19 1</inkml:trace>
  <inkml:trace contextRef="#ctx0" brushRef="#br0" timeOffset="171201.7922">5095 13500 903,'0'0'3870,"0"0"-129,0 0-129,0 0-2838,-18 8-645,18-8 129,-17 17 258,10-3-129,-7-2 0,4 6 387,-3-1-258,2 8 258,-2-3-258,-1 13-129,1-2-129,0 9 0,-2 6 129,1 6-129,-2 1-129,5 6 0,-3 3 129,4 0-129,3 1 0,2-2 129,4-3-258,1-2 129,6-5 0,5-2 0,3-7-129,3-5 129,3-3 0,3-4-129,1-6 129,2-4-129,0 1 129,2-7 0,-2 0-129,1-4 258,-1-3-129,-5-3 0,0-1 0,-6-3 129,2-2 0,-6 2 0,-11-2-129,17 0 0,-17 0 0,0 0-129,0 0 0,0 0-129,0 0-645,0 0-1032,-15-14-2580,15 14-645,-19-15 129,19 15-387</inkml:trace>
  <inkml:trace contextRef="#ctx0" brushRef="#br0" timeOffset="176018.0676">5301 13868 1,'0'0'644,"0"0"130,0 0 129,0 0 129,0 0 258,0 0-258,0 0 129,0 0-387,0 0 0,0 0-516,0 0 0,0 0 0,0 0-129,0 0 0,0 0 0,0 0 258,0 0-129,10 0-129,-10 0 258,25-2-129,-10 2-129,1-2 0,4 1 0,0 0 0,1 0 129,0-2 0,2 2-129,-4 0 129,2-1 129,-3 2-258,0 0 129,-4 0-129,0 0 0,-2 0-129,-12 0 0,14 0 0,-14 0 129,0 0-129,13 9 0,-13-9 258,0 0-258,0 0 129,1 11 0,-1-11 0,0 0 0,0 0 0,-8 11 0,8-11-129,-12 8 129,12-8 0,-19 15-129,19-15 387,-20 18-387,8-7 129,-3 1 0,0 4 0,-3 3-129,0-1 0,-2 5-129,0-1 129,1 4 0,-1 1 0,3-1 0,-1 2 0,4-4 0,1-2 0,5-1 0,1-4 0,2-2 129,4-3-129,1 0 0,0-12 129,6 14-129,-6-14 129,16 6-129,-4-4 129,1-1 0,1 0 0,1-1 129,0 0-129,2 0 0,2 0 129,3 1-129,-3-1 129,6 0-129,-1 0 129,3 0-258,1 0 129,1-2-129,-2-1 0,3 1 129,-3 1-129,1-2-129,-6 2 129,-1-2 0,-4 3-129,-4 0 0,-13 0-129,16-4-129,-16 4-516,0 0-1419,0 0-1935,0 0-129,-11-13 129</inkml:trace>
  <inkml:trace contextRef="#ctx0" brushRef="#br0" timeOffset="176566.0989">5310 14066 258,'0'0'3612,"0"0"-129,16 2-129,-16-2-2967,12 1-387,-12-1 258,15 0 387,-4 0 129,-11 0 0,22 0 258,-11 0 0,9 0-129,-6-1 0,13 1-258,-4-4-129,6 4-129,0-2-258,2 1 129,-1-3-258,0 2 258,-3-2-129,-2 4 129,-5-3-129,1 2 0,-7-1 0,-2 2 0,-12 0 0,10 0-129,-10 0-258,0 0-129,0 0-516,0 0-774,-3 7-1935,3-7-903,-13 12-387,13-12 517</inkml:trace>
  <inkml:trace contextRef="#ctx0" brushRef="#br0" timeOffset="177167.1334">6058 14304 1677,'-4'12'2967,"-3"-12"129,7 0-2580,-10 21-258,2-4 516,2 8 129,-8-2 129,4 12 0,-7-4 0,4 13 0,-3-3-129,2 3-387,-2-3-387,5-4-387,6-1-1548,5 1-2064,-7-23-516,8 4 258</inkml:trace>
  <inkml:trace contextRef="#ctx0" brushRef="#br0" timeOffset="182197.4209">6334 13904 1161,'0'0'1806,"0"0"-129,0-13 129,0 13 0,0 0 0,0 0-516,0 0 129,0-12-387,0 12-258,0 0 0,0 0-258,0 0-258,0 0-129,0 0 129,0 0-129,0 0-129,0 0 129,0 0-129,0 0 0,0 0 0,0 0 0,0 0 0,0 0 0,6 0 0,-6 0 0,13 1 0,-13-1 0,14 16 129,-6-5-129,2 4 129,0 3 0,3 2-129,-2 1 0,0 2 129,2 5-129,-1-4 0,2 1 0,-1 2-129,-1-4 129,-1 0 0,0-3 129,-3-1-129,0-3 258,-4-3-129,1-2 129,-5-11 0,2 17 129,-2-17 0,0 11-129,0-11 0,0 0 0,0 0-129,0 0 129,-11 5-129,11-5-129,0 0 129,0 0 0,0 0 0,0 0 0,0 0 0,0 0 0,0 0 129,0 0 0,0 0-129,0 0 258,0 0-258,0 0 0,0 0-129,0 0 129,-9-6-129,9 6 0,0 0 0,0 0 0,0 0 0,0 0 0,0 0 0,0 0-129,0 0 129,0 0 0,0 0 0,0 0 0,0 0 0,0 0 0,0 0 0,0 0 0,0 0 0,0 0 0,0 0 129,-5-11-129,5 11 0,0 0 0,0 0 0,0 0 0,0 0 129,0 0-129,0 0 0,0 0 0,0 0 0,0 0 0,0 0 0,0 0 0,0 0 0,0 0 0,0 0 0,0 0 0,0 0 0,0 0 0,0 0 0,0 0 0,0 0 0,0 0 0,0 0 0,0 0 0,0 0-129,0 0 129,0 0 0,0 0 0,0 0-129,0 0 129,0 0 0,0 0 0,0 0 0,6-15-129,-6 15 129,18-10 0,-18 10 0,22-19-129,-10 7 129,2-2 0,1-1-129,3 0 129,-1-3-258,3-1 258,1 0-129,1-3 129,-1 2 0,0-3-129,-1 1 0,-3 0 129,-1 1-129,-3-1 129,-4 5-129,-3 0 129,1 0-129,-5 3 129,-2 1 0,0 1 0,0 2 0,0 10 0,-3-16 0,3 16 0,-7-15 0,7 15 0,0 0 0,-12-13 129,12 13-129,0 0 0,0 0 0,-10-12 0,10 12 0,0 0-129,0 0 0,0 0 0,0 0-129,0 0 0,0 0 0,0 0-129,0 8-258,0-8-516,4 12-1290,5 0-2064,-9-12-129,13 5 129</inkml:trace>
  <inkml:trace contextRef="#ctx0" brushRef="#br0" timeOffset="184394.5468">7064 13387 774,'0'-12'903,"0"12"-258,0 0-258,0 0 129,0 0 129,0 0-258,0 0 258,0 0 0,8 0 129,-8 0-129,15 7 129,-15-7-258,21 16-129,-7-6 0,-3 3-258,3 0 0,3 4 0,0 3 0,3 5 258,0 4-258,3 3 129,0 8 129,2 2-258,-1 6 0,-1 4 129,2 2-129,-4 0 258,1 3-129,-5-3 129,3-1 129,-6 0 0,0-3 258,-6-3-258,0 1 258,-7-6-129,2 3 258,-4-8-258,-2 6 258,-10-11-129,3 7 0,-8-13-129,2 5 129,-6-10-129,2 2 0,-2-6-387,1 1 0,-1-6 0,4 0-258,1-3 129,2 0-129,3-1 0,12-8 0,-16 9 0,16-9 0,0 0 0,-11 5-129,11-5 0,0 0-129,0 0-258,0 0-903,12-3-2193,6-3-1161,-2-8-129,9-3-387</inkml:trace>
  <inkml:trace contextRef="#ctx0" brushRef="#br0" timeOffset="185901.633">8117 13693 645,'0'0'903,"0"0"-129,0 0 129,-2 8 129,2-8 0,0 0 0,0 12 0,0-12-258,0 0-258,0 14 258,0-14-129,0 0 129,4 13-129,-4-13 129,0 0-129,8 17 0,-8-17-129,4 14 0,-4-14 0,3 16-129,-3-16-129,8 21 129,-4-7-258,2 1 387,0 6-258,4 1-129,-2 5 129,4 2-129,1 0 0,0 0 0,2 0 0,-2 0 0,1-6 0,-1 2-129,-2-7 258,0-2-129,-2 0-129,-1-4 129,-2-2-129,-6-10 0,9 19 0,-9-19 0,0 0 129,8 13-129,-8-13 129,0 0 0,0 0 129,0 0 0,0 0-129,0 0 129,0 0 0,0 0-129,2-9 129,-2 9-129,4-15-129,0 3 0,2-1 0,2-3 0,0-3 0,7-3 129,4-3-258,3-6 0,3-4 0,4-2 129,-2-1-129,3-1 0,-1 0 0,-1 3 129,-4 1 0,-2 6 0,-6 5 129,1 3-129,-7 6 0,-1 2 0,-9 13 129,9-13-129,-9 13-129,0 0 129,0 0-129,0 0 0,0 0-129,0 0-258,0 18-516,0-18-1161,-3 16-1935,3 5-387,0-21-258</inkml:trace>
  <inkml:trace contextRef="#ctx0" brushRef="#br0" timeOffset="353693.2301">9682 13552 1806,'0'0'2193,"0"0"-1161,0 0-258,0 0 258,-12 0-129,12 0 258,0 0-129,0 0 129,-10 0-129,10 0-129,0 0-387,0 0 0,-12 0-258,12 0 0,0 0-129,-11-1 258,11 1-258,-10 0 0,10 0 0,-17 3 0,17-3 0,-21 9-129,10-3 0,-1 1 0,-1 2 129,0 0-129,-1 0 129,0 2 0,-1 2 258,0 1-258,0 2 129,1-1-129,-2 5 129,2-2-258,-2 5 129,3 0 0,-3 2-129,2 3 129,-1 0 0,1 3 0,1 3 129,1-3 0,1 3-129,1-2 129,3 2-129,1-1 129,4 2-129,-1-2 0,3 3 0,0-2 129,5 1 0,1-2-129,5-1 129,0-3 0,7-1 0,-4-6 0,7 0-129,-2-5 0,4-2 258,-1-4-258,4-2 0,-2-6 0,2 1 0,1-4-129,-1-1 129,1-4 0,0 1-129,-3-4 129,1-1 0,-4 2-129,-1-1 129,-6 0 0,1 3-129,-15 5 129,14-8-129,-14 8 0,0 0 129,0 0-129,0 0-129,0 0-129,0 0-258,12 0-774,-12 0-1032,0 0-2322,0-10-129,0 10-387</inkml:trace>
  <inkml:trace contextRef="#ctx0" brushRef="#br0" timeOffset="354440.2728">9906 14291 3225,'-7'-26'3483,"9"15"0,-2-5-2451,0-3-516,6 2-258,1-5 0,4 6 0,-1-5 387,4 7 0,-1-2-129,1 4 0,0-1 129,2 4-258,-2 1 0,2 1-129,1 2-129,-3 3-129,1 2 0,-2 0 0,-1 4 129,1 4 0,-13-8-129,18 24 129,-10-9-129,1 2 129,-4-1 0,2 4 0,-3-3 0,-2-2 129,-2 0 0,0-1 129,-1-2 0,-3-1-129,4-11 129,-18 17 0,5-12-129,0 0 0,-4-2-129,0-1 129,-2-2-129,2 0 0,-4 0 0,2 0-129,0-4 129,0 1-258,3 0 129,2-2-387,14 5-516,-21-8-1032,15-3-2451,6 11 0,0-14-516</inkml:trace>
  <inkml:trace contextRef="#ctx0" brushRef="#br0" timeOffset="355852.3536">10380 14030 2967,'0'0'3096,"0"0"0,0 0-2064,0 0-1161,0 0 0,0 0 0,0 0-129,0 0 258,0 0 387,0 0-129,0 0 258,0 0-129,13 3-129,-13-3-129,2 21 258,1-7-258,-3 2 129,2 3-129,-2 3 258,1 0-129,-1 2 0,0 0 0,0 1 258,0-2-258,0-4 129,0 1 0,0-7 0,0-1 0,0-12 0,0 0 258,0 0-258,20-3 0,-10-14-129,9 0 0,-2-9 129,6-1-258,-1-3 0,2 2-129,-4 2 129,0 2-129,-3 5 129,-2 2 129,-4 3-129,1 7 129,-12 7-129,17-10 0,-17 10 0,12-3 0,-12 3 0,0 0 0,12 9 129,-8 2-258,-1 2 258,2 4-258,0 2 129,-2 3 0,1 3-129,-1 0 129,0 2-129,0-3 0,-2-2 0,0-3 0,1-4 0,-2-3-258,0-12-258,0 0-387,3 16-774,-3-16-1806,0-8-1032,0 8-387,12-29 387</inkml:trace>
  <inkml:trace contextRef="#ctx0" brushRef="#br0" timeOffset="356508.3911">10859 14047 1161,'-6'5'3096,"6"-5"0,2 15-129,-2-15-2967,0 0-516,6 14 129,-6-14 387,9 22 387,-6-7 129,4 4 258,-4-1-129,3 6 0,-1-1 0,4 1-258,-2 1 0,3-1 129,-5-7-129,5 4 387,-10-21-129,11 20 129,-11-20 129,0 0 0,0 0-129,14 0-129,-12-10-129,6-5-129,-1-4-129,4-5-129,1-4 0,1-2-129,1-1 129,0 4-129,1-2 258,-1 5-258,0 0 129,0 7 0,-2 2-129,1 3 0,-13 12 0,20-12 129,-20 12-129,17 0-129,-17 0 129,16 19 0,-8-2 0,1 4 0,1 3 129,-1 4-129,-3 1 0,3 1 129,-2 0-129,0-3 0,0-2-129,-2-5-258,7 1-774,-12-21-903,14 4-2451,1-4-258,-4-9-258,5-6 646</inkml:trace>
  <inkml:trace contextRef="#ctx0" brushRef="#br0" timeOffset="356980.4181">11443 14137 3354,'9'24'4257,"-9"-24"-387,16 17 0,-16-17-2580,21 2-1806,-5-2 387,8 0 0,0-8 129,1-5 129,3 0 0,-3-6 387,-1 2-129,-3-2-129,-1 1 129,-5 0-129,-2 1-129,-8 1 0,-1 3 258,-4 1-258,0 12 129,-8-16-129,-4 10 129,-3 6-129,-3 0 129,-2 6 0,1 5-258,-4-1 258,3 6-258,-2-2 258,4 5-129,-1-2 0,5 5 0,0-2 129,4 3 0,1-1-129,6 3 0,2 0 129,1-1-258,3-2 0,9-1-258,6-3 0,-1-8-387,10 4-645,-2-14-1290,7 0-1935,9-7-258,-3-8-129</inkml:trace>
  <inkml:trace contextRef="#ctx0" brushRef="#br0" timeOffset="357888.47">12154 14064 3096,'0'-12'4128,"-9"10"-387,9 2-129,-17 0-3096,1 0-516,2 0 0,-4 0 129,3 1 0,-5 3 258,6 5 0,-5-1 258,5 8-258,-2-1 129,4 8 0,-1 1 0,3 4-129,0-1-129,3 5 129,1-4-129,5 1 129,0-4-258,2 0 129,5-5-129,8 0 0,-1-7-129,8-5-129,2-1-129,3-7-129,5-8 0,-2-11 0,8-4-129,-7-13-258,10-6 129,-6-9 0,7-2-129,-7-10 129,5 0-129,-6-4 129,0 6 129,-4-3 258,-3 7 129,-4 4 129,-7 6 129,2 7 129,-9 6 387,0 6-258,-7 4 387,3 11-387,-4-2 129,0 15 129,0 0-258,-11 0 129,11 0 129,-16 20-258,5 1 0,7 9 0,-4 3-129,6 9 258,-3 4-258,5 9 129,0 3-129,4 6 0,1 0-129,4 2 129,2-2-258,-3-4 129,0-9 0,-1-8-129,-2-7 0,-2-10 0,-3-9 0,0-17 0,0 0-129,-11-2 0,3-16-258,-3-10 258,0-4 0,-3-9-129,-2 0 258,2 0 0,-2 0 0,3 4 129,1 4-129,1 6 258,3 7-258,2 4 258,-1 4-258,7 12 0,0 0 258,0 0-129,7-3 129,8 6 0,3 1 0,9 5 0,2-2 0,7 1-258,6 0-129,-3-4-258,10 5-774,-10-9-387,11 8-1161,-13-7-1806,0-1-387,0 3-387</inkml:trace>
  <inkml:trace contextRef="#ctx0" brushRef="#br0" timeOffset="358632.5126">12863 14093 3870,'-4'21'4644,"7"-8"-129,-3-13-516,16-2-1677,-4-6-2580,4 3 0,-1-5 129,7-1 0,-5-4 258,3 1 0,-2-1 129,-5-2 0,2 6 129,-7-2-258,-2 3 0,-6 10-129,1-17 0,-1 17-129,-9-9 129,-6 8 0,1 1 0,-5 0 0,0 3 0,-3 3 129,-1 6-258,2 2 387,1 5-258,-1 3 0,3 4 0,0 3 129,2 4-129,5 0 0,4 1 0,6 0-129,1-2 0,7-4-258,5-11-129,12 0-516,0-15-129,10 3-387,-6-10 0,12 2-129,-7-11 0,10 5 387,-11-3 258,3 7 387,-4 2 516,-2 3 387,-1 0 258,-4 8 0,0 2 129,-2 2 0,3 2-129,-2-4 129,1 2-258,-4-5 0,2-2 0,-4-5-129,0-3 0,0-11-129,-4-2 0,-1-4-129,-4-3 129,-5-5 0,-2 1 129,-2-4 258,0 6-129,-14-1 258,4 6-129,-8 0-129,0 11-129,-3 2 129,-2 7-387,-3 5-129,-5 6-258,4 11-258,-5-2-516,6 9-258,-3-6-774,8 3-387,6-4-645,-1-12-774</inkml:trace>
  <inkml:trace contextRef="#ctx0" brushRef="#br0" timeOffset="359052.5366">13411 13775 1677,'15'-95'4386,"-8"58"258,-7-3-516,-2 8-2322,2 11-903,-3 3-516,3 18 129,-3-16-387,3 16 0,0 0 129,0 0 0,-13 6 0,13 6 129,-2 0-129,2 8 129,-1 0-129,1 9 129,0 4-129,0 6 0,0 7 129,0 8-129,0 4 0,0 9 0,0 5 0,0 3-129,0 3 129,0 0-129,0-6-129,0-2 129,3-8-129,4-9 0,2-7-258,3-13-129,14-2-645,-5-21-1290,11-1-2322,4-6-387,2-6-258</inkml:trace>
  <inkml:trace contextRef="#ctx0" brushRef="#br0" timeOffset="363252.7769">14130 13525 1806,'-20'8'3225,"3"-8"-645,17 0-2064,-18 7-129,18-7 258,-10 7 0,10-7-129,0 0 0,-13 9 0,13-9-129,0 0-129,0 0-129,0 0-129,0 0-129,0 0-129,0 0 0,0 0 0,11-11-129,-11 11 0,16-16 0,-16 16-258,17-18 258,-17 18-258,16-18 0,-16 18 258,16-13-129,-16 13 129,13-12 0,-13 12 258,11-9 0,-11 9 129,11-7 129,-11 7-129,12-6 129,-12 6 258,13-7 0,-13 7 0,10-6 129,-10 6 258,0 0-129,0 0 258,14-7-129,-14 7 129,0 0-387,0 0 129,0 0-129,0 0-129,0 0-129,0 0 0,0 0-129,0 0 0,-9-1 0,9 1 0,-12 4-129,12-4 258,-18 13-129,7-3 0,-1 4 0,-3 0 0,1 7 0,-3 3 0,1 5 0,-2 4 0,1 6-129,-1-1 129,4 6 129,1 2-258,1 1 129,3 2 0,3-1 0,3 0 0,3 3 0,0-4 129,2 2-129,3-3 129,9 2 0,-4-4 129,8-2-129,-4-6 0,8 2 0,-4-9 0,4 0 0,-2-8 0,1-1 0,-3-9-129,1-2 129,-6-5-129,2-1 129,-15-3 0,17 0-129,-17 0 129,0 0 129,11-2-258,-11 2 129,0 0-129,0 0 0,0 0 0,0 0-258,0 0 0,0 0-129,0 0-387,0 0-645,0 0-1419,0 0-1935,0 0-387,18-11-258</inkml:trace>
  <inkml:trace contextRef="#ctx0" brushRef="#br0" timeOffset="364216.832">14407 13776 903,'0'0'3096,"-10"-12"-129,10 12-2580,0 0-516,0-10 258,0 10 129,0 0 129,9-16 129,-9 16 0,20-12 0,-9 7 129,6-1 0,-2 0-129,6 2-129,2 0 0,-1 2-129,2 1 129,1 1-129,-1 0-129,2 0 0,-6 4 129,1 5 0,-7 1 0,-1 2 0,-7 1 0,1 3 0,-7-2 129,0 6-129,-11-4-129,-2 2 129,-2 3-129,-4-1-129,-1 0 129,-5 1 0,-2 3 258,3-2-387,-4 1 258,3 0-129,0-2 258,4 0-258,-1-3 129,8-3 0,0-1-129,6-2 258,8-12-258,-9 20 0,9-20 0,0 14 129,0-14 0,12 11 0,-12-11 0,26 8 0,-7-7 0,3 2-129,4-3 129,1 0-129,5 0 0,-1 0-129,2-3 129,1-2-129,-1 0 0,-1-1 0,-4 0 0,-1 2 0,-4-2-129,-1 1 129,-6 5 0,-2-2-129,-2 2 0,-12 0-129,14 0-129,-14 0-129,0 0-258,0 0-645,0 0-1290,0 0-1677,0 0-516,-8 0 258</inkml:trace>
  <inkml:trace contextRef="#ctx0" brushRef="#br0" timeOffset="364836.8675">14453 13905 2451,'0'0'903,"0"0"-387,0 0 258,0 0-129,0 9 774,0-9-387,0 0 258,0 0-387,0 0 0,0 0-258,10 3 0,-10-3 0,0 0 0,0 0 0,0 0 0,11 0 129,-11 0-258,16 0 129,-4 3-258,1-3 0,4 1-129,2-1 0,4 3-129,0-3 0,4 2 129,4-1-129,-1 1-129,1-2 129,-1 0-129,0 0 129,-5 0-129,-2 0 0,-6 0 129,-4 0-129,-2 0 129,-11 0 129,0 0-129,0 0 0,11 2 0,-11-2 0,0 0-129,0 0-258,-11 0-129,11 0-645,-16 0-1548,16 0-1806,-12 0-387,3-12 0</inkml:trace>
  <inkml:trace contextRef="#ctx0" brushRef="#br0" timeOffset="365800.9226">14868 13423 2322,'0'0'2580,"0"0"-2322,0 0-516,11-7 129,-11 7 387,10 0 387,-10 0 387,16 0 258,-3 5-258,-13-5 129,24 12-129,-12-5-129,7 7 0,-5-6 129,8 9-258,-3-7 129,4 9-129,-3-5-129,7 9-129,-6-2 0,3 8-129,-3-1-129,0 7 0,-6 1 0,2 5 0,-4 4 0,1 5-129,-6-1 129,0 1-129,-2 0 0,1 1 0,-6-2 0,0-2-129,-1-3 129,-3-5 0,-9-2 0,5-1 129,-7-5-129,4-6 0,-3-4 129,0-1-258,0-6 129,3 0 0,10-14-129,-17 15 129,17-15-129,-13 9 0,13-9 0,0 0 0,-11 6 0,11-6 0,0 0-129,0 0-387,0 0-258,0 0-1032,0 0-2838,0 0-258,0-10-387</inkml:trace>
  <inkml:trace contextRef="#ctx0" brushRef="#br0" timeOffset="412008.5655">17186 11876 129,'0'0'1290,"0"0"-387,0 0-129,0 0-258,0 0 0,0 0-258,0 0 258,0 0-258,0 0 129,0 0-258,0 0-129,0 0 0,0 0 0,-9 6 0,9-6 0,-10 12-129,4-1 129,-1 2 129,-2 4-129,-1 7 129,2 1-129,1 5 129,1 7-129,3 4 129,1 4-129,2 4 258,2 1-258,2 0 129,4 3-129,1-7 258,3-2 0,-2-6 129,3-1-129,-3-9 387,6-1-258,-3-7 258,4-3 0,-1-3-129,6-2 129,1-8-258,8-4 129,0-4-258,8-9 0,0-10 0,6-4 0,-2-13-258,2-2 129,-3-6-129,-2-4 0,-6 0 129,-3-7 0,-3 4-129,-3-2 0,-4 0 387,-2 1-387,-7-1 258,1 3-258,-7 0 129,-4 9 129,-2 0-129,-2 7 0,-8 7 0,-3 6-129,-2 6 0,-5 6 258,-2 7-516,-5 6 129,-2 3 129,-2 9-258,-3 4 129,2 7-129,-2 6 129,1 2-516,6 6-129,-2-2-774,5 6-1290,8 8-1419,-11-8 388</inkml:trace>
  <inkml:trace contextRef="#ctx0" brushRef="#br0" timeOffset="412881.6155">17433 11787 516,'-47'33'645,"24"-10"0,-2-1 0,-2 6-129,0 2-258,0 6-129,3 1-387,1 1-903</inkml:trace>
  <inkml:trace contextRef="#ctx0" brushRef="#br0" timeOffset="413436.6466">17005 12105 258,'12'7'3741,"14"-7"-129,-13 0-1935,12 0-1548,8 0-129,2 0 129,8 3 129,-1-1 0,2 6 129,-4-7 129,3 6-129,-5-4 129,1 2 0,-6-5 129,4 3-129,-6-3 0,1 2-258,-8-2 0,-1 0-129,-6 0 0,-3 0 129,-2 0-258,-12 0 0,13 1 0,-13-1-258,0 0 129,0 0 0,0 0 0,0 0 0,0 0-129,0 0-387,8 15-258,-8-15-645,0 0-1290,13 27-1290,-13-27 130</inkml:trace>
  <inkml:trace contextRef="#ctx0" brushRef="#br0" timeOffset="415937.7903">18127 12303 1032,'0'0'2451,"16"0"-1806,-16 0 0,21 0-258,-8 2 258,0 0 0,0 3 258,-13-5-516,22 5 258,-22-5-129,23 5-258,-23-5 0,21 5-258,-21-5 0,21 3-258,-21-3-387,19 0-645,-19 0-903,16 4-1419</inkml:trace>
  <inkml:trace contextRef="#ctx0" brushRef="#br0" timeOffset="416183.8043">18190 12168 258,'26'7'3225,"-15"-9"129,6 2-3354,7 0-129,0 0-129,4 0-258,1 0 129,-1 0-774,-3-5-645</inkml:trace>
  <inkml:trace contextRef="#ctx0" brushRef="#br0" timeOffset="417355.8714">19111 11522 1548,'0'0'1935,"0"0"-2967,0 0 129,0 0 774,0 0 129,0 0 516,-10-7 774,10 7-129,0 0 387,-16 3 129,16-3-645,-12 5-387,12-5 0,-13 3-129,13-3 129,0 0-258,0 0 129,-13 4-258,13-4-129,-6 13 0,6-13-129,-11 25 0,4-8 0,-1 6 0,-4 4 0,1 5 0,-2 5 0,-6 3 258,-1 2-129,1 3 0,-2 2 0,-1 0 129,3-1 129,-1-3-258,5-3 129,0-6-129,4-3 0,2-7 0,2-5-129,2-4 129,1-3-129,4-12 129,-4 9 129,4-9 0,0 0-129,0 0 0,0 0 0,0 0-129,0 0 129,9-6-129,-9 6-129,21-13 129,-8 7-129,3 1 0,0 0 0,4 5 129,1 0-129,-2 3 129,-1 6-129,2 2 129,-2 1-258,2 6 258,-4 2 0,-4 4 258,0 4-258,-5 4 129,-4 7-129,-3 2 129,0 5-129,-6-2 129,-5 3-129,-6 1 258,0-3-129,-6-4 0,5-5 129,-5 0 0,6-4-129,-2-6 0,4-1 0,5-4-129,0-4 0,6-2 0,2-3 0,2-12 129,0 16-129,0-16 129,20 6-129,-7-4 129,5 0 0,1-1 0,6 1-129,0 0 0,-1-1 0,-1 1 0,0 2 0,-2 1 0,0 0 0,-4-3 0,-2 3 0,-2 0 0,3-3 129,-4-1-129,-12-1 0,20 3 0,-20-3 0,14 3 0,-14-3 0,0 0 129,0 0-129,0 0 0,0 0 0,0 0-129,0 0-129,0 0-387,0 0-645,0 0-1935,14 4-1419,-14-4 129</inkml:trace>
  <inkml:trace contextRef="#ctx0" brushRef="#br0" timeOffset="426491.3939">19320 11889 1,'0'0'1160,"0"0"-128,0 0-129,0 0-129,0 0 0,0 0-129,0 0 387,0 0-129,0 0-387,0 0 129,0 0-129,0 0-387,0 0 129,0 0-258,0 0 0,0 0 0,0 0 0,0 0 0,0 0 129,0 0-129,0 0 129,0 0-129,0 0 258,0 0-258,0 0 129,0 0-129,0 0 129,8 8-129,-8-8 0,20 1 129,-7 2-129,1-1 129,2 0-129,-1 0 0,5 1 0,-3 0 0,3-1 129,-2-1-129,1 1 0,-3 1 0,4-1 0,-4 1 0,-1-1 258,0 2-258,-2-1 0,-13-3 0,20 8 0,-20-8 0,14 7 0,-14-7 0,0 0-258,14 9 258,-14-9 0,0 0 0,0 0 0,0 0 258,0 0-129,0 0 0,0 0 129,0 0-129,0 12 258,0-12-258,-14 9-129,14-9 129,-20 16-129,7-7 0,0 5 0,-3 1 0,0 2 0,-1 3 0,-3 1-129,1 2 129,-2 0 0,-1 2 0,-2-1 0,2-3 0,1 1 0,1-4 129,1-1-129,4-1 0,2-1 0,0-4 0,13-11-129,-12 18 129,12-18 0,-5 12-129,5-12 129,0 11 129,0-11-129,0 0 258,4 16 0,-4-16 258,21 7-258,-4-3 129,-1-4-129,9 0 0,-2-2-129,5 0-129,3-3 129,-2 2-258,-2-2 129,-3 1 0,-2 4 129,-2-3-129,-5 3 0,-2 0-129,-1 0 129,-12 0-129,14-3 0,-14 3-387,0 0 0,0 0-903,13 0-1161,-13 0-1677,0 0 258</inkml:trace>
  <inkml:trace contextRef="#ctx0" brushRef="#br0" timeOffset="427004.4232">19195 12160 3096,'10'-9'2709,"-10"9"-2193,20-3 0,-10 2 0,5-2-129,-1 3 258,0 0 129,2 0-129,0 0 0,4 0 129,-4 0 0,5 2-387,-2-1 129,5 1-258,0-2 0,0 4 129,-1-3-129,2 0-129,-1-1 0,1 5 0,-6-5 0,2 0 0,-6 0 0,0 0-129,-15 0 0,18 0 258,-18 0-258,0 0-258,0 0 129,0 0 0,0 0-387,0 0-258,0 0-258,0 0-774,0 0-516,10 15-1548,-10-15-258</inkml:trace>
  <inkml:trace contextRef="#ctx0" brushRef="#br0" timeOffset="427612.458">19486 12712 2967,'35'-41'2838,"-15"14"-2838,8 0-129,5-5-258,4-1 258,4-1 0,3-5 258,-2 1-129,3-2 129,-1 2 129,-1 1-129,-3 2 129,0 3-129,-1 3 129,-5 0-129,0 6 129,-6 3 0,-2 3 129,-4 5 0,-5 2-129,-2 3 0,-15 7-129,14-9-258,-14 9 0,0 0-774,0 0-1032,0 18-1548</inkml:trace>
  <inkml:trace contextRef="#ctx0" brushRef="#br0" timeOffset="428459.5065">19949 12555 1677,'0'0'-258,"11"0"-129,-11 0 387,16 9 516,-16-9 258,15 12 129,-15-12 258,18 20 129,-9-5 0,1 0-129,4 2-258,0 3-129,1 0-258,2 2 0,-1 2-258,2 0 0,-1-2 129,3 4-129,-2-4-129,-1 0 129,-3-5-129,2 0 129,-7-3-129,-1-2-258,-8-12-516,11 15-516,-11-15-774,4 12-1290,-10-12-774</inkml:trace>
  <inkml:trace contextRef="#ctx0" brushRef="#br0" timeOffset="428863.5296">19883 13012 1548,'9'-8'3612,"-9"-7"387,5 4-2838,4-1-645,0-1-258,0-1 0,2-3 129,2 0-129,1-4 129,3 1 129,1-7-129,8 3-129,2-5 129,3 0-258,2 0 0,-1-1-129,4-1 129,-2 5-258,-4-2 258,-3 6-129,-3 2 0,-5 3-129,-3 5-129,-5 1-387,1 7-1290,-12 4-1935,0 0-516</inkml:trace>
  <inkml:trace contextRef="#ctx0" brushRef="#br0" timeOffset="429656.5749">21078 12177 1032,'0'0'2967,"0"0"-2322,0 0-387,0 0-129,0 0-129,0 0 258,0 0 258,0 0 387,0 0-129,0 0 129,-2 12-129,2-12 0,-3 24 0,1-11-258,-2 8 129,-3 0-258,0 7 129,-3-2-129,-2 8-129,-6 0 258,1 5-387,-5 2 0,0-2-258,1 2-903,-2-1-2451,-5-13-903,15 4 258</inkml:trace>
  <inkml:trace contextRef="#ctx0" brushRef="#br0" timeOffset="433671.8046">21331 11746 1935,'0'0'2064,"0"0"-129,0 0-129,0 0-258,0 0-387,0 0-129,0 0-129,0 0-258,0 0-258,0 0 129,0 0-387,0 0 129,0 0 0,0 0-129,0 0 258,0 0-129,0 0-129,0 0 129,0 0-129,0 0 0,0 0 0,0 0 0,0 0-129,0 0-129,0 0 129,0 0-129,0 0 129,0 8 0,0-8 0,11 13-129,-11-13 129,15 18 0,-5-6 0,0 3 0,2 1 0,-2 3 0,3 0-129,-1 4 129,2-1 0,-1 4-129,1-2 129,-1 3-129,-1-3 129,-1 1-129,-2-3 129,0-1-129,-3 1 129,0-4 0,-3-2-129,0-3 129,-2-1 0,-1-12 0,0 18 0,0-18 129,0 0-129,-10 13 129,10-13-129,-14 4 129,14-4 0,-11 1-129,11-1 0,0 0 0,-13 0 0,13 0 0,0 0 0,0 0 0,0 0 0,0 0 0,0 0 0,0 0 0,0 0 0,0 0 129,0 0-258,0 0 129,0 0 0,0 0 0,11-5-129,0 3 129,2-2-129,3 0 129,2-3-129,2 0 129,0-1-129,3-2 129,-1-1 0,2-5 0,-2 0 0,2-8 0,-3 0 0,1-1 129,2-4-129,-4 0 0,-3 0 0,-1 1 0,-1 2 0,-5-1 129,-3 5-129,-3-2 0,-2 5 0,-2-2 129,-1 4 0,-4 0 0,-2 3-129,-2 1 129,2-1-129,7 14 0,-20-20 0,20 20 0,-14-16 0,14 16-129,-14-13 0,14 13-129,0 0-258,0 0 129,0 0 0,0 0-387,0 0-258,0 0-903,0 8-1419,0-8-903</inkml:trace>
  <inkml:trace contextRef="#ctx0" brushRef="#br0" timeOffset="435451.9064">21510 12490 1548,'0'11'2838,"0"-11"0,2-6-3096,-2 6 516,0 0 129,12-15 516,-12 15 516,9-14 0,-9 14 129,14-20-387,-1 12-387,0-8-258,5 1-258,3-5-258,5-1 0,5-6 0,8-2 0,1-8-129,3 1 129,2 0 129,1-2-129,-3 0 129,-2 1-129,-2 4 258,-6 3-258,-5 3 129,-2 5 0,-6 7-129,-4 2 258,-2 5-258,-14 8-258,15-10 258,-15 10-129,0 0-129,0 0 0,0 0-129,0 0-258,0 7-516,0-7-1161,-14 10-1935,13 5-129</inkml:trace>
  <inkml:trace contextRef="#ctx0" brushRef="#br0" timeOffset="436355.9581">21889 12380 1548,'0'0'2451,"0"0"-516,0 0-258,0 0-774,0 0-387,0 0-387,0 0 129,0 0 129,0 0 0,4 13 129,-4-1 0,0 5 0,0 0-129,0 4 0,-2-1 0,2 3-258,0-3 0,0-2-129,1-4 129,6-3 0,-7-11-129,22 10 129,-7-10 129,3-9-129,2-5 0,2-4 0,1-3 0,-2-3 0,-2-3-129,-2 1 258,-5-1 129,2 4-129,-9-1-129,3 8 129,-3-1-258,-2 5 129,-3 12-129,3-13-129,-3 13-129,0 0 129,0 0-129,0 0 0,0 7 129,0-7 0,0 19 129,0-8 0,0 5 129,-1-1-129,-1 8 129,2 1-129,0 5 258,0 5-516,0 2 516,2 5-258,-1 1 0,-1 7 0,0-3 129,0 3-129,0-4 129,0 0-129,0-5 129,0-3-129,0-1 0,0-7 129,0-5-129,0-2 0,0-5 0,0-5 0,0-12 0,-1 15-129,1-15-903,0 0-1677,0 0-1548,-5-13-129</inkml:trace>
  <inkml:trace contextRef="#ctx0" brushRef="#br0" timeOffset="438060.0556">22578 11510 129,'24'18'387,"-11"-6"0,-2 6-129,-1 3 129,-3 1-129,3 5-129,-4 1 258,1 5-258,-4 0 129,1 3 258,-2 3 129,-2 2 129,0 2-129,1-1 387,-1 2-129,0-1-129,3-2-258,2-1 0,0-6-258,3-4-129,0-3-129,3-4 0,-2-6 0,0-4 0,-9-13 0,12 17 129,-12-17 129,0 0 0,0 0-129,11 8 0,-11-8 258,0 0-129,0 0-129,0 0 0,0 0 0,0 0-129,0 0 129,0 0-129,-6 0 258,6 0-258,-12 0 129,12 0-129,-17 4 129,17-4 0,-18 8 129,18-8-129,-16 8 129,16-8 0,-12 11-129,12-11 0,-7 14-129,7-14 129,0 24-129,0-10 0,2 4 387,5 1-387,-1 5 129,2 1 0,1 1 0,1 2-129,0 0 258,-2 2-258,4-2 0,-4 1 129,-1-1 0,0-3 0,0 1-129,-2-2 387,-3 0-258,0-3 129,-2-1-129,3 1 129,-3-4 0,0 0 129,-4-2-129,2 2 0,-5-6 0,1 1-129,6-12 129,-14 18 0,14-18-129,-17 16 129,17-16-129,-16 12 0,16-12-129,-14 12 0,14-12 129,0 0-258,-13 13 129,13-13-129,0 0 0,0 0-129,0 16-516,0-16-1032,0 0-2580,12 5-129,-12-5-387</inkml:trace>
  <inkml:trace contextRef="#ctx0" brushRef="#br0" timeOffset="511818.2743">4033 16029 1548,'0'0'3225,"0"0"-1290,0 0-1161,0 0-258,-10-2-129,10 2-129,0 0 258,0 0 129,0 0-129,-11-8 258,11 8 0,0 0-258,-12-7 258,12 7-387,0 0 129,0 0-258,0 0-129,0 0 0,0 0 0,0 0-129,0 0 0,0 0 0,0 0 0,0 0 129,7-4-129,-7 4 0,21 0 258,-7 0-258,3 0 129,1 0-129,-1 0 0,2 0 0,0 1 0,-2 2 0,3-3 0,-3 3 0,-1-3 0,-2 1 0,3-1 0,-4 3 0,-2-2 0,-11-1 0,19 5 0,-19-5 0,13 6 0,-13-6 0,0 0 0,11 10 0,-11-10 0,0 0 0,0 0 0,7 13 0,-7-13 0,0 0 0,3 11 0,-3-11 0,0 0 0,6 16 0,-6-16 0,2 11 129,-2-11-129,4 19 0,-4-19 129,3 22 0,-2-10-129,2 0 129,-2 6 0,3-2 0,-3 1 0,1 0 0,-2-2 129,2-3-258,-2 2 129,0-14 0,2 13 0,-2-13 0,0 0-129,0 0 129,0 0 0,0 0 0,0 0 0,0 0 0,0 0 0,0 0-129,0 0 0,0 0 0,0 0 0,0 0-129,3-7-258,-3 7-387,0 0-516,5-15-1419,-1 2-1548,7 13-516</inkml:trace>
  <inkml:trace contextRef="#ctx0" brushRef="#br0" timeOffset="513170.3516">5244 15433 258,'0'0'1161,"0"0"0,0 0 129,-1-13-129,1 13-129,0 0 387,-12 0-645,12 0 0,-14 0-258,14 0 0,-19 0-129,19 0 0,-22 3 0,10 0-129,-3 0 0,3 2 0,-5 1 0,5 1-129,-3 3 0,2 1 129,-4 2-258,4 1 0,-2 4 0,0 2 129,1 4-129,0-1 0,-1 5 129,2 1 0,-3 7 0,4-2 0,-1 5 258,-1 2-258,1 1 129,2 4 0,-1-6 129,4 2 129,-2-9-258,7 6 258,0-15 0,3 6-129,4-13 0,9 2 0,0-7-129,11 1 129,1-5-258,7 0 0,2-3 0,2-3-129,2-2 0,2 0 129,-2 0-129,-4 0 0,-2-4 129,-1 1 0,-4-4-129,-2 4 129,-6-2 0,-2 1 0,-3 1 0,-3-2-129,-11 5 129,11-4 0,-11 4 0,0 0 0,0 0-129,0 0 0,0 0-258,0 0-387,0 0-1161,0 0-2580,0 0-387,-4-13-258</inkml:trace>
  <inkml:trace contextRef="#ctx0" brushRef="#br0" timeOffset="514015.4">5542 15446 129,'0'-17'2838,"0"17"-516,0 0-2322,0 0-387,10-10 258,-10 10 129,0 0 387,0 0 387,12 3 516,-12-3-129,0 0 258,4 15 0,-4-15-258,3 15-258,-3-15-258,8 16-258,-8-16-129,8 15 0,-8-15 0,7 16-129,-7-16 0,8 21-129,-2-8 129,-2 4-129,2 4 0,-2 6 129,-2 3-129,-1 11 0,-1 1 0,0 8 0,0 0 0,-2 2-129,0-2 258,1-4-129,1-3 0,0-11 0,0-3-129,4-11 129,-4-18 0,24 10-258,-8-14-129,6-8 129,3-15 0,3 1 0,-1-10 0,4 0 0,-3-5 129,-2 7 129,-2 0 129,-5 5 258,-4 8-258,-2 0 129,-2 9 0,-11 12-129,16-7 0,-16 7 258,14 1-258,-14-1 0,15 21 129,-7-7-129,0 5 129,0 3-129,3 2 258,-4-1-258,1 3 129,-2-5 0,1 4 129,-4-9-129,6 8 0,-8-11 129,5 4-258,-4-5 129,-2-12-258,6 17 0,-6-17-258,6 15-258,-6-15-516,13 4-1548,-13-4-1935,14-3-258,-1-1 129</inkml:trace>
  <inkml:trace contextRef="#ctx0" brushRef="#br0" timeOffset="514742.4416">6227 15731 1548,'-4'-16'2580,"4"16"-2451,0 0-129,12-7-129,-12 7 258,20-4 387,-10 4 258,2 0 0,2 0 258,-2 3-129,3 2 0,-1 5-129,3-1-387,2 4 129,1 1-387,0 6 0,-1 1-129,0 3 0,-2 0 0,1-1 0,-4 4 0,-1-1 129,-3 2 0,0-6 0,-3 0 387,-6-5-129,4 4 258,-5-9-258,0 4 258,0-16-258,-9 14-129,9-14 129,-18 4-129,5-4-129,-1-1-129,0-4 129,1-6 0,-1 0 0,3-3 0,1 1 0,4-3-129,1 1 0,3 2 0,2 13 0,-3-21 0,3 21-129,0-13 129,0 13 0,0 0-129,12-9 0,-12 9 0,22-3-258,-10-2-645,9 5-1677,9 0-1419,-12-6-258</inkml:trace>
  <inkml:trace contextRef="#ctx0" brushRef="#br0" timeOffset="515358.4768">6731 15744 1677,'34'33'903,"-19"-12"0,-2 0 387,0 3-129,1 5 258,-1-5 129,1 8-258,-2-10 258,4 8-258,-9-15-258,7 10-258,-7-14-129,2 3-129,-9-14 0,8 11 0,-8-11 0,0 0 0,0 0 129,0 0-258,0 0 0,0 0 0,-8-12-129,8 12 0,-13-24-258,4 9 129,0 0-129,3-2 0,0-2 0,3 2 0,1 3 129,2-1-258,3 1 129,7-3 0,7 5-129,2-3 129,5 4-129,7-2-129,3 3-129,-2-4-258,10 9-903,-12-9-1161,7 4-1677,-2 7-387,-14-6 0</inkml:trace>
  <inkml:trace contextRef="#ctx0" brushRef="#br0" timeOffset="516010.5141">7431 15823 3870,'26'0'4257,"-22"-14"-645,13 14-516,-12-14-3741,-5 14-258,6-22 387,-6 22 0,0-19 516,0 19 129,-17-13 516,0 8 387,4 5-258,-7 0 0,5 5-387,-1 0-258,1 3-129,3 4 0,-1-2 0,4 1 0,4 2 129,3 3-129,1-1 258,1 2-258,1 3 258,5 3-258,9 6 258,-2-2-258,7 6 129,1-1 0,2 6 0,2-1-129,2 2 0,3 1 0,-5-4 0,-1-1 129,-4-3 0,-4-1 129,-3-5-129,-5-6 258,-4 2-258,-4-10 129,-3 6-129,-9-7 129,0 1-258,-7-4 129,-1 0 0,-4-2 129,-1-4 0,-3-2-129,3 0 258,-3-9-129,8 1 0,0-8-258,5-4 0,7 3 0,4-9-258,5 1-258,5-9-129,20 7-1548,-5-5-2193,7-3-387,6 5-258</inkml:trace>
  <inkml:trace contextRef="#ctx0" brushRef="#br0" timeOffset="516891.5645">7804 15934 5160,'0'0'3999,"0"0"-645,19-6-1161,-8-7-2709,0 1 129,0-7 129,4 0 258,1-1 516,-5-5 0,6 7 258,-9-7 0,6 9-129,-6-1-258,-2 2-129,2 2-129,-8 13-129,3-16 0,-3 16 0,0 0 0,-5-10 0,5 10 129,-20 0-129,8 1 0,-3 3 129,0 4 0,-2 1 0,0 1 258,3-1-258,-1 4 0,4 1 0,0 1 0,1 4 0,6 0 0,2 4-129,2 0 129,0 4-129,5-3 129,5 2 0,2-2 0,4-2 0,2-7-129,7 0 129,2-9 0,2-3-129,4-3 0,1-7 0,0-3 129,-1-4-258,-2 1 258,-4 0-258,-3 3 258,-4 2-129,-6 2 0,0 5 0,-2 1 129,-2 1-129,1 6 0,0 2 0,1 0 129,3 2-129,3-2 0,0 0 0,3-3 0,-1-4 0,2 0 0,0-2 0,-1-4-129,-2-6 129,0-4 0,-7-6 0,2 0 0,-6-3 0,-1-1 0,-3 0 0,-3-1 0,-1 3 0,-1 3 0,-5 3 0,-4 4 0,-4 4-129,0 5 0,-6 3 0,0 3 0,-3 6 0,-3 13-129,0-2-129,4 9-258,-4-5-387,10 8-516,-5-9-129,12 4-645,-3-11-258,10 1-258,2-17 0,0 0-258</inkml:trace>
  <inkml:trace contextRef="#ctx0" brushRef="#br0" timeOffset="517258.5855">8504 15411 5289,'-6'-18'4644,"6"18"-774,0 0-258,-14-11-3354,14 11-387,0 0-129,0 0 0,0 11 258,0 1 258,0 0 129,1 8 0,-1 1 258,6 11-387,-4 2 129,4 12-129,-2 4 0,0 8 0,-1 4-129,0 4 129,1 0-258,-1-4 258,0-5-258,1-7 129,2-8-516,-2-13-516,9-8-2838,-3-3-903,-10-18-129,22 0-129</inkml:trace>
  <inkml:trace contextRef="#ctx0" brushRef="#br0" timeOffset="520586.7759">2741 11062 645,'-20'-23'387,"20"23"-258,-16-18 258,2 14-129,4 1-129,-6 2 258,1 1 0,-5 0 129,-1 4 129,-3 4 129,0 2-129,-1 2 0,-1 2 258,3 3-129,0 4-258,1 2 0,2 2-129,4 4-129,-1 5-129,2 2 0,0 4-129,3 3 0,0 0 0,4 4 0,1 3 0,5 4 0,2-1 0,1 4 0,7 0 0,4 4 0,1 3 258,2 2-516,1 0 516,-1-3-258,-3 2 0,-2-3 129,-3-4 0,-4-2 129,-3-10 258,-3-2-258,-4-9 0,-1-1 258,-2-10-387,0-3 0,0-5 0,2-3-258,8-13-129,-12 17-129,12-17 129,0 0-258,0 0 129,-7 11 0,7-11 0,0 0 129,6 7 0,-6-7 129,13 9-129,-13-9 258,15 17 0,-4-5 0,-4 5 0,0 2 0,-2 7 0,-1 3 0,0 6 0,-3 3 258,-1 6-258,0 2 0,-8 2 0,-4 5 129,-4 3 0,-4 0 129,-4 0 129,-3 6-129,-1-1 129,-1 4 129,-1 1 0,5 5 129,-1 0 0,8 4-129,-2-2 129,8 0 0,1-3-129,7 2-129,3-7 129,1 3-258,1-5 258,10 3-258,-4-1 0,5 2-129,-1-3 0,3 0 129,1-6-129,2-1 129,3-8 129,5-4-129,-1-11-129,6-2 129,-2-10 0,5-3 0,-3-7 0,3-5-129,-2 1 0,-1-7 0,-1-1-129,0-1-387,1-2-387,-8-11-1677,4 0-2064,5-4-258,-12-21-258</inkml:trace>
  <inkml:trace contextRef="#ctx0" brushRef="#br0" timeOffset="521555.8313">2272 12760 1935,'-45'15'3354,"16"-3"-645,-7 2-645,3 3-387,-11 3-516,7 9-258,-10 0-258,4 7 0,-4 0-258,1 10 0,-2 2 0,1 8 0,-3 2-129,2 5-129,0 4 0,2 3 0,7 5 0,2 3-129,5 0-129,5-1 258,5 7-129,7 2 0,2 1 0,5 5 0,1 1 0,1 3 0,-1 0 0,0 3-129,1-4 129,-1 0 0,1-4 0,-1-3 0,0-4 0,5-1 129,-1-3-129,3-2 0,3-5 0,5-7 129,5-4-129,3-3 129,5-6 0,4-2-129,4-7 0,5-4 0,1 1 129,3-4-258,2-5 258,1-3 0,2-2-129,3-6 387,1-1-258,5-4 0,3-5 0,5-2 0,2-3 0,7-2 0,-1-3 0,5-1-129,-3 0 0,-3-2 0,-2-3 129,-3-1 0,-9 0-129,-6-1 129,-9 3-129,-6 3 0,-6-1 129,-6 0-129,-8 1 129,-12 1 0,14 0 0,-14 0-129,0 0 129,0 0-129,0 0-129,-8 1-258,8-1-258,-17 2-774,17-2-1032,-20 0-1161,8-4-1290,12 4 0</inkml:trace>
  <inkml:trace contextRef="#ctx0" brushRef="#br0" timeOffset="522146.8651">2538 15588 1161,'-15'-2'4128,"1"2"-903,14 0-903,-12 0-774,12 0-516,0 0-387,0 0-387,0 0-129,0 0 0,0 5 129,0-5 129,19 12-129,-5-7 0,6 4 129,3 1 0,6 3-129,-1 1-129,7 3 0,0 2-129,4-1 129,0 3-129,-1-1 0,3 4 0,-2-5 0,-1 2 0,-3-1 0,-2-2 0,-3-3 129,-5 0-129,-2 0 0,-5-3 0,-2-2 129,-5-2-129,-11-8 129,15 18 0,-9-8 0,-6-10 0,0 21 0,-2-10 0,-7 5 129,-5-1-258,-4 5 129,-3-1 0,-5 2-129,-4-1 129,-1 2 0,-3-2 0,1-1 129,-3-3-129,6 3 0,2-4 0,4-3-129,5 2 0,4-8-129,15-6 0,-15 11-258,15-11-258,0 0-1290,26-4-2709,8-1-258,-2-21-129</inkml:trace>
  <inkml:trace contextRef="#ctx0" brushRef="#br0" timeOffset="523566.9463">9342 15487 1161,'15'-17'2838,"-15"17"-1677,15-11-387,-15 11 258,12-10 258,-12 10-129,0 0 258,0 0-258,0 0 129,3-12-129,-3 12 0,0 0-516,0 0-258,0 0-258,0 0-129,0 0 0,0 0 129,-9 7 0,9-7 0,-19 13 0,9-1 0,-4 1 0,1 6 0,-4 1-129,1 4 0,-1 5 0,0 2 0,-1 4 0,2 1 0,-1 7 0,-1 3 0,-2 1 129,7 3 0,0-1 0,1 1 258,3-6-258,5 2 129,1-7-129,4-2 0,6-3 0,8-5 0,1 1 0,7-8 0,-1 2 0,7-7-129,0 0 129,0-1 0,-3-6 0,-2 1 0,-1-7 0,-6 4 0,-3-7 0,-2 4 0,-12-5-129,13 3 129,-13-3-129,0 0-129,0 0-258,0 0-903,2-9-3096,-2 9-258,0-22-129,-1 8 0</inkml:trace>
  <inkml:trace contextRef="#ctx0" brushRef="#br0" timeOffset="531087.3765">9556 15715 1032,'0'-15'1548,"0"15"0,0 0 0,0 0-258,0 0-129,0 0-129,5-12-129,-5 12 0,0 0 129,0 0-258,0 0-129,0 0 0,0 0-129,0 0-258,0 0 258,0 0-258,0 0-129,0 0 0,0 0 0,14 7-129,-14-7 129,12 14 0,1-3-129,-13-11 0,22 24 258,-6-10-258,2 5 0,1-2 0,0 4 0,1-2 129,2 3-129,2 2 0,1 0 0,1 0 0,1-2 0,-2 3 0,0-2-129,0 0 129,-3-4 0,-3-3 129,-1-2-129,-4-2-129,-14-12-129,16 15-129,-16-15-387,0 0-903,0 0-1290,6 14-1161,-12-16 129</inkml:trace>
  <inkml:trace contextRef="#ctx0" brushRef="#br0" timeOffset="531498.4">9526 16141 516,'-13'0'3354,"13"0"129,0 0 0,0 0-2838,-1-8 0,1 8 129,8-26 129,6 11 0,-2-7 0,6 2 129,0-5-258,7 0-258,-4-1 0,7-2-387,-4 2 0,0-1-129,0 2 129,-1 2-129,-3 0 129,1 3-129,-1 1 0,-4 4 0,4 1-258,-5 1 0,5 4-774,-11-1-387,6 3-1806,-1 7-1032,-14 0-258,20-3 517</inkml:trace>
  <inkml:trace contextRef="#ctx0" brushRef="#br0" timeOffset="532100.4344">10039 15609 3225,'35'20'3225,"-21"-17"129,8 9-3096,2 1-129,0 4 129,2 4 0,-1 3 0,-1 3 129,-4 7 129,1 2-129,-5 4 129,0 3-129,-5-1-129,-1 3 258,-6-9-129,-1 4 0,-3-10 258,-3 4-129,-9-12 129,3 0 0,-8-7-258,2 2 129,-4-4-129,4-3-258,-3-2 0,2-6-258,4 4-387,-2-6-387,14 0-774,-12 2-2322,4-10-258,8 8-387</inkml:trace>
  <inkml:trace contextRef="#ctx0" brushRef="#br0" timeOffset="532963.4838">10977 15869 516,'17'35'903,"-8"-19"-129,1 5 258,0-1 387,2 6 0,-4-4 645,8 7-387,-3-5-258,6 5-258,-5-7-129,5 3-258,-6-8-258,4 0 0,-5-5-129,1-2 0,-13-10 129,15 7 0,-15-7 0,0 0 0,13-14 129,-6 4-258,-2-10 0,6-1 0,-2-9-129,4-1-129,2-3 0,2-5-129,1 0 129,1 1-129,1 4 0,0 0 0,-1 4 0,-4 5 0,2 5 0,-5 6 0,-1 0 0,-11 14-129,14-13-129,-14 13-129,0 0-516,0 0-1161,0 0-2451,6 5 0,-6-5-258</inkml:trace>
  <inkml:trace contextRef="#ctx0" brushRef="#br0" timeOffset="533851.5346">12539 15542 516,'27'-20'3096,"-21"2"129,7 9-2322,-3 2-258,-10 7 129,19-11 0,-19 11 129,11-7 129,-11 7 0,0 0 0,0 0-387,0 0-129,-7 0-258,7 0 0,-25 9 0,10-4-129,-7 2 129,-1 3 258,-5-4-129,1 7 0,-5-3 129,1 5-129,-2-1 0,-1 6-129,-3 1 0,3 6-129,-2 0 129,3 6-129,3 4 0,0 0 129,6 4-129,5 2 0,4-1-129,7-1 129,3-3-129,5 3 129,5-7-129,10 2 0,6-6 0,7 1 129,4-6-129,6-2 0,4-3 129,4-6-129,-2-7 129,0-3 0,-4-4-129,-3 0 129,-3-6-129,-5-3 0,-5 1 0,-6-3 0,-3 4 0,-4-1-129,-11 8 0,0 0-129,12-3 0,-12 3-258,0 0-645,-15 0-1161,15 0-2193,-13 12-258,13-12-129</inkml:trace>
  <inkml:trace contextRef="#ctx0" brushRef="#br0" timeOffset="534366.564">12679 16024 516,'35'-36'2580,"-7"28"-774,-3-3-1677,-2 5-258,4 1 0,-1 5 258,-2 0 0,0 4 387,-2 5-129,-3 1 129,-1 4 258,-6-1-258,-1 6 387,-6-5 0,0 7 258,-5-10-129,0 11 387,-13-13 0,7 10 0,-14-13-129,6 10 0,-7-13-387,3 7-258,-8-7-258,6-1 0,-2 0-387,-3-2 0,7 0-129,-2 0-258,6 0-258,-3-9-516,17 9-903,-14-4-1935,14 4-516,0-12-516</inkml:trace>
  <inkml:trace contextRef="#ctx0" brushRef="#br0" timeOffset="535024.6016">13060 15862 2193,'18'23'2064,"-7"3"387,-5-5-3483,3 1 129,-4 7 774,4-4 516,-1 8 387,-4-6 1032,6 5 0,-7-10 0,6 4-129,-7-13-387,6 3-129,-8-16-516,14 2 129,-3-11-516,6-11-258,8-7-129,3-11-258,7-1-129,2-9 129,5 6 0,-3-2 258,-3 8 258,0 8 0,-10 2 129,3 15 129,-11 2 258,1 9-258,-7 8 0,1 8-129,-6 5 0,0 4 0,-4 0 129,2 6 0,-5-3-129,1 4 129,-1-8-129,0 2 0,-5-8 129,3 1-258,-3-4 0,1-3-129,4-12-129,-10 11-516,10-11-516,0 0-1806,-11 0-1677,11 0-516,0 0 129</inkml:trace>
  <inkml:trace contextRef="#ctx0" brushRef="#br0" timeOffset="535598.6344">13789 15899 516,'12'43'2838,"-11"-24"-1548,5 11 387,-6-9 129,6 11 0,-6-14 0,4 11-129,-4-16-258,4 7-258,-4-20-258,2 15-387,-2-15-129,14-8-129,-5-7-129,7-4 258,2-8-258,6-2-129,4-2 129,3-5-258,5 4 258,-2 1-129,0 5 129,-1 4 0,-5 6 0,-1 8 0,-8 3 129,1 5-129,-5 7 0,-2 11 129,-6 2-129,2 9 258,-6-3-129,0 8 0,-3-4 0,0 3 0,0-3 129,-2-5-387,1-4-516,-5-9-258,9 5-1290,-3-17-2451,0 0-516,0 0-258</inkml:trace>
  <inkml:trace contextRef="#ctx0" brushRef="#br0" timeOffset="536079.662">14427 16022 258,'22'16'2193,"-22"-16"516,24-9-2322,-7 1-258,3-4 258,5 1 774,-4-9 129,6 3 645,-7-6 0,4 7-258,-3-3-1032,-1 3-258,-4-1-387,-2 4 0,-14 13-258,14-17 129,-14 17 129,0-11-129,0 11 129,-14 0 0,0 0 129,-2 4-129,-4 1 129,-1 5 258,-2-2-129,3 4 129,-3-1 258,8 7-129,-7-4 129,14 8-129,-5-6 0,11 6-129,0-2-129,2 5-129,7-5 0,6 2-129,1-5 0,4 2-129,6-4-258,-3-8-129,13 8-1032,-10-13-1677,5-2-1548,9 3-387</inkml:trace>
  <inkml:trace contextRef="#ctx0" brushRef="#br0" timeOffset="536591.6912">15133 15824 1032,'-24'-3'4257,"0"3"258,24 0-258,-16 12-2967,-4-5-903,9 6 129,-8 0 0,9 9 129,-10-2 0,12 12 258,-8-9-258,10 9-129,-4-8-129,9 5-129,0-7 0,1-1-129,2-6 0,6-2 0,9-6-129,2-4 0,3-3 0,4-6-129,4-6 0,1-9-258,6 1 0,-1-13-258,5 6 0,-10-17-387,12 11-129,-13-16-387,10 10-645,-12-9-258,4 7-645,-8-6 387,2 4 0,-9 6 517</inkml:trace>
  <inkml:trace contextRef="#ctx0" brushRef="#br0" timeOffset="537087.7196">15508 15429 1806,'-13'-24'2322,"13"24"258,-8-12-129,8 12-258,0 0-387,0 0-129,-3 7-387,6 5-258,-3 0-387,4 11 129,-2-1-129,3 11-387,-3 2 129,2 8-258,0 9 129,4 6-129,-5 1 129,3 3-129,-3-5 0,3 0 129,-4-12-129,2-3 0,-4-14 0,0-12-258,0-16-129,0 0 0,-17 0 0,3-16 0,2-8 0,-5-6 0,1-5 0,-2-3 129,2 2 129,0-1-129,3 6 258,0 3-258,4 3 129,3 6 0,5 5 129,1 14-129,4-19 129,8 15-129,6 2 129,4-1 0,4 3 0,5 0 0,5 0 0,2 0 0,0-1-129,4-1 0,-2 1-129,1-2-129,3 3-129,-8-2-516,6 3-903,-10-1-1935,-4 0-1161,6 0-129</inkml:trace>
  <inkml:trace contextRef="#ctx0" brushRef="#br0" timeOffset="537651.7519">15882 15804 2451,'28'12'3999,"-17"-17"-258,16 5 129,-4-3-3741,2-5-516,1 0 129,1-1 258,-1 1 258,-2-4 258,1 7-129,-8-5-258,0 2-387,-2 1-258,-15 7-258,16-11 258,-16 11 0,0-15 258,0 15 129,-16-13 387,7 9 129,-8-3 387,6 5-129,-12-1 0,9 3 0,-8 0-129,7 0-129,-7 1 129,6 6-258,-3-1-129,3 2 0,-1 3 0,1 1-129,2 5 0,-1-1 0,3 9 129,-2 2 0,3 1 129,2 5 0,-3 1 129,9 4 129,-1-4-258,4 6 129,0-14-129,7 6 129,0-10-387,8-2 0,7-6-645,-3-14-903,11 0-2451,3-2-903,-4-14-387</inkml:trace>
  <inkml:trace contextRef="#ctx0" brushRef="#br0" timeOffset="537987.7705">16224 15976 1161,'11'39'4386,"8"-14"-129,-12-14-258,14 3-2451,-5-1-1677,2-1-258,1-5 129,-3-6 258,2-1 258,-7-11 387,3 2 0,-10-11 258,6 3-258,-10-5 258,2 3-258,-2-5-129,-1 7 0,-6-2-129,2 4-258,-3 2 0,8 13 0,-16-11-258,4 9-129,1 7-129,-3-1 0,5 13-516,-11-9-645,12 15-387,-14-13-1290,6 3-1548,8 3-258</inkml:trace>
  <inkml:trace contextRef="#ctx0" brushRef="#br0" timeOffset="538611.8068">16374 15373 3612,'0'0'4644,"0"0"-129,0 0-258,9 14-3483,-9-14-516,6 13 258,-6-13-129,12 23 129,-9-11 0,7 12 129,-6-2-129,7 9-129,-6 5 0,2 7-129,-4 6 0,3 6-258,-5 3 129,3 0-129,0-2 0,1-3 129,-1-5-129,0-6 0,2-8 0,-1-8 0,2-5-129,-2-6 0,0-2-129,-5-13-387,11 10-387,-11-10-903,3-6-2838,-3 6-516,11-17-129</inkml:trace>
  <inkml:trace contextRef="#ctx0" brushRef="#br0" timeOffset="540378.9079">17169 15383 3096,'5'-14'4515,"1"2"-129,-6 12-258,15-5-3354,-15 5-387,0 0 129,6-12 258,-6 12-129,0 0-129,0 0 129,0 0 0,0 0-258,0 0 129,0 0-258,-7 5 0,7-5-129,-20 7 129,8-2 0,-4-4-129,2 4 0,-5-2 0,3 5 0,-2 1-129,4 2 0,-1 3 129,2 4-129,-1 5 0,2 4 0,-1 2 0,4 6-129,-3 5 258,1 2-129,3 5 0,2 1 0,3 1 129,1 3-258,2-2 129,4 0 129,4-5-129,6 1 0,0-7 0,5-6 129,1-5-129,6-4 0,-1-5 129,4-4-129,-2-3 129,-2-9-129,1 1 0,-3-4 0,-3 0 129,-5 0-258,-1-2 129,-14 2 0,15-7 0,-15 7-129,0 0 0,0 0-258,13-7-387,-13 7-645,0 0-1290,0 0-2193,1-12-387,-1 12-258</inkml:trace>
  <inkml:trace contextRef="#ctx0" brushRef="#br0" timeOffset="540790.9315">17386 15634 5031,'0'0'5031,"-2"-14"-516,2 14 0,18 0-3741,-7 0-774,5 7 129,3 0-129,4 8 0,-2 2 258,6 7-129,-2 1 129,3 4-129,-1 3 0,2 0 0,2-2-129,-3-5 0,-1 0-129,-4-5 129,-5-5 0,-3-6-129,-4-4-129,-11-5-258,0 0-645,0-8-903,0-3-2322,0 11-387,-25-21-258</inkml:trace>
  <inkml:trace contextRef="#ctx0" brushRef="#br0" timeOffset="541159.9526">17371 15956 3225,'11'-27'3741,"-9"3"129,2 7-3225,7 1-258,1-4-129,6 2 0,-4-3 129,7 2-129,-1-5 0,4 6-258,2-7 0,1 3-129,1 0 0,-2 0 129,2 1-129,-8 3 129,3 4-129,-9 1-129,0 5 129,-14 8-258,14-8-387,-14 8-1161,0 0-2064,0 0 387</inkml:trace>
  <inkml:trace contextRef="#ctx0" brushRef="#br0" timeOffset="541886.9942">17802 15307 3225,'3'6'3225,"8"6"258,-11-12-1161,9 15-2580,-9-15 258,19 14 387,-3 1 645,-16-15 258,30 25 129,-18-17-258,9 9 0,-5-2-516,8 5-258,-3 1 0,1 2-129,-3 1 0,3 4-129,-7 2 129,3 1-258,-6 0 258,0 5-258,-6 1 129,-2 4-129,-4 1 0,0 0 0,-7 2 0,-3 1 129,-2-4-129,1-1 129,-3-5-129,2-3 129,0-5 0,-2-2-129,3-6 0,0-2-129,2-3 0,-1-2 0,4 3-516,-5-13-1032,11-2-2838,-6 12-387,6-12 0</inkml:trace>
  <inkml:trace contextRef="#ctx0" brushRef="#br1" timeOffset="553351.6499">3561 15133 258,'0'0'387,"0"0"-258,0 0 129,0 0 387,0 0 0,12-1 129,-12 1 129,0 0 129,12 3 0,-12-3 258,9 11-387,-9-11-129,18 19-258,-8-5 129,1 1-387,1 7 0,-3 3-129,1 8 0,-1 5-129,0 7 0,-2 10-129,-1 12 0,-2 13-129,-2 8 258,2 11-258,-1 8 129,-1 9 0,-2 1-258,2 2 387,-2-8 0,1-7 258,-1-6 0,0-13 0,0-6 258,0-17-129,0-4 258,0-16-387,2 0 0,3-15-129,2-2-129,3-9-129,0-5 0,2-4 0,0-4-129,1-2 129,-13-1 129,23-4-258,-12-3 129,1 0 129,1-3 0,-1 0 0,1-2 0,0 1 0,2-1 0,-3 6 129,3-2-129,-3 2 258,2-3-258,-1 4 129,2-2-129,1 1 129,4-1-129,3 0 129,2-2-129,4-1 129,3 2 0,4 1-129,2-3 129,5 3 129,3 2-258,3-2 129,3 5 0,5-1 0,1 2 0,3-2 0,4 3 0,1-1 258,4 1-258,-2-4 129,4 1 0,-2 2 0,5-2 0,-1 2 0,5-1 0,-4 1 0,3 1 129,2 0-129,4 0-129,-4 0 0,3 0 0,-5 1-129,3 6 129,-3-2-129,0 2 0,-4-2 129,0 6 0,-1-7 129,0 8-129,-3-7 129,2 0-129,-4 2 258,1 2-129,-2-5-129,3-3 0,1 4-129,1 2 0,-4-7 0,2 6 129,0-6-258,0 1 129,-3 2 0,1 0 0,-2 3 129,0-5-129,1 2 0,2-3 0,-3 2 129,2 0-129,-2-1 0,4 1 129,0-2-129,1-1 129,-2-1-129,1 2 129,2-4-129,-2 1 0,5 2 129,-2-2-129,0 0 0,-2 2 129,2 1-129,1-2 0,-6-1 129,1 1 0,0-3-129,1 3 0,1-5 129,4 2-129,-2-3 129,5 1-129,-2-5 0,1 3 0,0 1 129,1 0 0,-3-1 0,2 0 0,-3 1 0,4 0 0,-2 4 0,3 0-129,-3-4 129,-1 1-129,1 0 0,-1 4 0,-3-5 129,0 1 0,-5 1 129,1-2-258,-1 5 129,4-8 0,-4 6-129,2-1 129,2 3-129,0-2 0,1 2 0,2 1 0,-4-6 0,3 6 0,-1-3 129,-2 0-129,-2 0 0,0 3 129,0-5-129,-1 4 129,-1 3-129,0 0 0,0-2 0,3 2 0,1-2 0,2 2 0,0 0 0,3 0-129,0-1 129,-1 1 0,3-2 0,-2 2-129,0 0 0,-1 0 129,0 3-129,2 1 129,4-3-129,0 1 0,0 2 129,1-3 0,4-1 0,3 0 0,0-5-258,1 5 258,1-3-129,2 0 129,3 1-129,0-3 129,2 5 0,0-2 0,0 2 0,-1 0 0,4-1 0,1 0 0,-3 1 0,1 0 0,-1-3 0,-1-2 129,1 3-129,-3-3 0,-1 0 0,-1 5 0,1-9 0,1 2 0,-3 0 0,-1 3 129,5-4-129,-3 2 258,-2-3-258,1 1 129,1-1-129,-2 2 129,1-1-129,-2-1 0,0 1 0,-2 1 129,0 0-129,0-2 258,-2 1-258,0 1 258,1-1-258,-2 3 129,1-3-129,0 3 0,-2-2 0,-2 3 0,1-1-258,-3 1 258,0-1-258,-1 1 258,-4 1-129,-2-1 129,0 0-258,-2 4 129,-7-2 129,0-1-258,-3 3 258,-4 0 0,0-2 0,-3 2-129,-4 0 129,-1-1 0,-1 1 0,-3-1 0,-2 1 0,-3 0 0,-3 0 0,-4-1 0,-4-1 0,-3 2 0,-6 0 0,-5 0 0,-3 0 0,-12 0 0,13 0 0,-13 0 0,0 0 0,0 0 0,0 0-129,0 0 129,0 0 129,0 0-129,0 0-129,4-13 129,-4 13 0,0-16-129,1 3 0,-1-5 0,3-4 0,-1-5 0,3-1 0,-2-4 0,7-7-129,-3-7 129,2-1-129,0-10 0,3-1 0,-3-8-258,5 4 129,-7-9-129,3 3 258,-3 0 0,0 4-129,-3 3 258,1 0-258,-1 4-129,2 3 258,-5-2-258,6 13 0,-4-3 0,1 5 129,0 1-129,1 5 387,-3 3-129,1 4 258,1 3 0,-3-1 0,0 6 129,0 1-129,0 2 129,-1 0 0,0 5 0,0-1-129,0 13 129,-2-19-129,2 19 258,-7-14-129,7 14-129,-6-12 0,6 12 0,0 0 129,-15-13-129,3 13 129,12 0 0,-20-4 0,9 0 0,-3 4 0,-2 0 0,-1 0 129,-1 0-129,-2 0-129,-2 0 129,-3 0-129,-4 0 129,-4 0-129,-3 0 129,-5 0 129,-3 0-129,-5 0 129,0 5 129,-9-3-258,3 4 129,-6-3 0,2 2-129,-3-3 0,-1 1 0,-3 0-129,-1 3 129,-3-3 0,0 1-129,-1-3 129,-1 3 0,0-4-129,-1 4 0,-1-2 0,1-1 0,-2 0 0,1 0 0,-2-1 258,-2 2-516,-1-1 258,0-1 258,2 1-129,-3 1-129,2-2 0,0 0-129,-2 2-129,2-2 258,2 3 0,-1-2-258,-1 2 258,4-2 0,1 2 0,1-3 129,0 0-129,7 0 0,-3 0 129,3 0 129,-1 0-258,1 1 129,-1-1-129,0 0 0,-1 3 0,2-3 129,0 0-129,-2 0 0,4 0 129,-2 0-129,0 0 129,0-3-129,-2 3 129,-1 0-129,-1-1 0,-3 1 0,2 0 0,-1 0 0,-1 1 0,1-1 129,0 0 0,-1 0 0,3 0-129,-2 0 129,-1 0 0,-1 0-129,0 0 129,3 0-129,1 0 0,-3 0 0,2 0 129,2 0-129,-1 0 129,-1 0-129,0 0 129,-2 0 0,-2 0-129,-1 0 0,2 0 0,-1 3 129,3 0-129,-1-1 0,2 1 0,3-1 129,-2 0-129,1 0 129,-1 1-129,0 1 129,-1 0-129,0-3 0,0 2 0,-2 0 0,1 1 129,2-2-129,1 2 0,-1-3 0,-1 5 129,0-5-129,0 4 0,0 0 0,1-3 0,-1 2 0,2-2 129,1 0-129,0-1 0,2-1 0,0 0 129,1 0-129,1 0 0,1 0 0,0 0 0,-2 0 0,3 0 0,-1 0 0,2-1-129,-2 1 129,0 0 0,-2-2 0,0 0 0,-2 1 0,-3-2 0,-1 1 0,-2 2 0,-2-2 0,2-1 0,-3 1 0,2 0 0,1 1-129,-1 0 129,0 1-129,1 0 129,-3 0 0,-2 0-129,2 0 129,-1 2-129,0 0 129,-2 0 0,1-2 0,-3 3 0,4-1 0,-2 3 0,1-3 0,-3 3 0,0 1 0,0-4-129,2 3 129,3 0 0,-4-1 0,5-1-129,-2 4 129,4-4 0,0-2-129,1 2 129,-2-2 0,1 1-129,0 2 129,1-1 0,1 0-129,0 2 129,1-1 0,-2 3-129,6-2 129,-1 0-129,-1-1 129,1 2 0,1-4 0,1 3 0,3-1 0,3-1-129,2 1 129,0-3 0,3 4 0,3 0 0,2-3 129,0 0-129,2 1 129,0-3-129,0 0 0,2 0 129,-1 0-129,0 0 0,3 0 0,-1 0 0,1-2 0,-1 0 0,1 0 0,2 1 0,1 1 0,-2-1 0,2 1 129,-3 0-129,3 0 129,-1 0 0,1 0 0,0 0 0,2 0 0,-1-2-129,1-2 129,1 1 0,0 0-129,-3 0 0,-1 1 0,-2 0 0,1 0 129,-5 2-129,5-2 0,-3-1 0,-3 2 0,6-2 0,-4 2 0,0-2 0,2 2 0,0 1 129,-3 0-129,1 0 0,-2 0 0,0 0 0,-3 1 0,3 3 0,-3 0 0,-3-1 0,5 2 0,-4-1 0,3 1 0,2 2 129,-1-2-129,1-2 0,3-1 0,1 2 0,1-2 0,2-1 0,-2 0 0,3 0 129,0 2-129,3 0 0,1 0 0,2 1 0,3-1 0,5 1 0,3 0 0,8-4 0,1 1 0,13-1-129,-10 0 0,10 0 129,0 0-129,0 0 129,7 0-129,-7 0 0,21 0-129,-1 1-387,-3-1-1806,11-1-1935,7 0-516,-9-17-258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7:50.45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67 8,'0'0'10,"0"0"0,0 0 1,0 0 0,0 0-1,0 0-1,0 0-2,0 0 0,0 0-1,0 0-2,0 0-2,0 0 0,0 0 0,0 0-2,0 0 0,0 0 0,0 0-1,0 0 0,0 0 0,0 0 0,2 10 0,-2-10 0,8 12 0,-8-12 1,12 20 0,-5-9 0,0 0 0,0 1-1,0-1 1,-1-1-1,-6-10 1,12 15-2,-12-15 2,0 0 1,8 9 2,-8-9 1,0 0 1,0 0-1,6-9 0,-6 9 0,1-20-1,2 8-1,-1-3-2,-1-1 0,1-3-1,1 0 1,-1-2 0,1 2-1,1 0 1,-1-1-1,3 4 0,-1-1 0,1 3-1,0 3 0,-1 1 1,-5 10 0,11-12 0,-11 12 0,0 0 1,0 0-1,9-8 1,-9 8 0,0 0-1,0 0 0,0 0 0,11 9 0,-11-9 0,9 12 0,-9-12 1,9 18 0,-4-8 0,-1 0 0,0-1 1,0 0-1,-4-9 1,8 13-1,-8-13 1,0 0 0,5 10 0,-5-10 1,0 0 0,0 0 0,0 0 1,0 0 0,0 0 0,0 0 1,0 0-1,11-3-1,-11 3 1,0 0-2,8-10 0,-8 10 0,0 0-2,0 0 1,0 0-1,0 0 1,9-8-1,-9 8 0,0 0-1,0 0 0,0 0 0,0 0 1,0 0-1,3 9 1,-3-9-1,0 0 2,7 13-1,-7-13 1,0 0 0,8 11 0,-8-11 0,0 0 0,5 13 0,-5-13 0,3 9 0,-3-9 1,5 11-1,-5-11 0,4 10 0,-4-10 1,3 11 0,-3-11 0,0 0 0,4 10 0,-4-10 0,0 0 0,0 0 0,0 0 1,0 0-1,0 0 0,0 0 0,0 0 0,0 0 0,0 0-1,0 0 0,0 0 0,0 0 0,0 0 0,2 9-1,-2-9 1,0 0-1,0 0 0,0 0-1,0 0-1,0 0-1,0 0-2,0 0-7,13-7-7,-13 7 1,12-11 0,-5-1 1</inkml:trace>
  <inkml:trace contextRef="#ctx0" brushRef="#br0" timeOffset="1462">425 0 4,'0'0'10,"0"0"3,0 0 3,0 0-2,0 0-3,0 0 1,0 0 1,0 0-3,0 0-3,0 0-2,0 0-4,3 10 0,-3 2-2,1 3 0,1 6 1,1 5-1,-1 5 2,2 4-1,-1 4 0,1 2 0,1 2 0,0-1 0,3 1 0,1-1 1,0-1-1,2-4 0,2-3-1,-2-5-1,2-5-1,-5-3-4,0-6-5,-3-3-6,-5-12 1,0 0-1,0 0 1</inkml:trace>
  <inkml:trace contextRef="#ctx0" brushRef="#br0" timeOffset="1842">292 455 52,'0'0'18,"0"0"1,16-12-3,1 7-10,0-6-3,6 1-1,5-5-1,5 1 0,0-3 0,0 0-1,-1 1-2,-2-5-4,2 4-8,-6 0-5,-3 0 0,-4 2 1,-3 0-1</inkml:trace>
  <inkml:trace contextRef="#ctx0" brushRef="#br0" timeOffset="2123">680 268 22,'0'0'10,"0"0"-1,1-11 0,2 0-3,1 0-5,-1-1 0,3 0-1,3-2 2,1 2 1,4 0 0,2 1 0,3 0-2,0 2 0,4 0-1,-2 3 0,-1 1 0,0 3 0,-2 1 0,-2 3-1,-2 3 1,-2 3 0,-2 5 0,-1 1 0,-4 4 0,-1 0 1,-5 3 1,-1 1 0,-4-2 2,-3 1 3,-4-5 0,0 0 1,-6-7 1,4 1-1,-4-7 0,4 2-1,-3-10-1,2 1-2,4-4-4,-2-3-5,5 0-9,-2-3-6,5-1-3,2-3 1,8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3:37.30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03 1313 12,'0'0'10,"0"0"1,0 0 0,0 0-1,0 0-1,0 0-2,0 0-1,0 0-2,0 0-1,0 0-1,0 0-2,0 0 0,0 0 0,0 0-2,0 0 4,0 0 0,0 0 1,0 0 1,0 0 1,0-10 0,0 10 0,13-24 1,-3 9-1,-2-6-2,2-1 0,1-2-2,-2 3 1,-1 1-1,0 1-1,-2 5-2,-3 0-5,-3 14-6,9-16-6,-9 16-1,6-15 1,-6 15 0</inkml:trace>
  <inkml:trace contextRef="#ctx0" brushRef="#br0" timeOffset="560">6 569 3,'0'0'3,"0"0"0,-9-2-2,9 2-2,0 0 0,0 0 1,0 0 2,0 0 2,0 0 1,0 0 1,0 0 0,-1 10 1,1-10 0,0 0-1,0 0 1,0 0-2,6 10 0,-6-10 0,7 11 0,-7-11-2,15 18 2,-4-4-2,4 2-1,1 5 0,5 4 0,3 4 0,4 4 0,3 4 0,2 4 0,3 3 0,0 1 1,5 1 0,-1-2-1,3-1 0,-4-3 1,1-3-1,-1-6 0,-4-3-1,-4-5 1,-4-4-1,-7-6 2,-4-2-1,-6-4 1,-10-7 0,11 7 0,-11-7 0,0 0-1,0 0 1,0 0-1,0 0-1,0 0 0,0 0-1,0 0-1,0 0-4,0 0-15,0 0-2,2-14-1,-7 3 1</inkml:trace>
  <inkml:trace contextRef="#ctx0" brushRef="#br0" timeOffset="19418">917 751 2,'0'-9'2,"0"9"0,0 0 1,0 0-1,0-10 1,0 10 1,0 0-1,0 0 1,0 0 0,0 0 1,0 0-2,0 0 1,-10-7-1,10 7-1,-9-1 0,9 1-1,-18 0 0,7 2-2,0-1 0,-4 3 0,0-1 0,-2 5 0,0-2 0,2 3 0,0 0 0,2 2 0,0 1 0,5 1 0,0 1 0,6 1 0,1-1 1,3 2-1,4 0 1,2 1 0,3-2 1,2 1 1,2-2 0,1-1 0,2-1 1,-1-2 1,2-3 0,0-3-1,-1-1 1,1-3-1,1-2 0,-3-1-1,1-2 0,-3 0-2,0-1 0,-5 2 0,0-1-2,-10 5-4,13-7-6,-13 7 0,9-14 0,-5 3 0</inkml:trace>
  <inkml:trace contextRef="#ctx0" brushRef="#br0" timeOffset="20078">1053 679 18,'0'0'8,"0"0"0,-7-10-4,7 10-4,0 0-1,0 0-1,16-7 0,-6 6 1,0-1 1,5 2 1,1 0 1,2 0 0,2 0 0,-1 2 0,0 0-1,-3 1 0,2 1 1,-4 2-1,-3 2 1,-2 0 0,-1 2 0,-3 4 0,-3 0 0,-2 3 0,-3 0 0,-2 3 0,-2-1-1,-3 1 0,0-1 0,-4-1 0,-2-4 0,1-1 0,-1-4 0,0-1 0,2-4 0,-2-2-1,3-2 0,1-3-1,12 3 0,-13-11 0,11 2-1,4-4 0,1 1 0,9-3 1,4-1-1,3-1 1,4-2-1,3 3-1,-1-1-1,-2 1-1,2 2-2,-6-1-3,-1 3 0,-3-2 1</inkml:trace>
  <inkml:trace contextRef="#ctx0" brushRef="#br0" timeOffset="20639">1337 347 19,'0'0'9,"-6"-12"-1,6 12 0,0 0-6,0 0-3,0 0-1,9 17 1,-5-5 0,2 3 2,1 4 1,0 3 0,1 3 2,1 3-1,2 2 0,1 1 0,1 0 0,0 0-1,-1-1-1,-2-4 0,-2-2-1,0-4 1,-4-3-1,-1-4-4,-1-3-5,-2-10-2,0 0 0,0 0-1</inkml:trace>
  <inkml:trace contextRef="#ctx0" brushRef="#br0" timeOffset="21070">1809 440 18,'0'0'11,"-2"-11"-1,2 11-1,0 0-4,-9-9-3,9 9-2,-9-3-1,9 3 0,-15 1 0,6 0 1,-1 2 0,-2 1 1,0 0-1,-1 1 0,-2 2 1,1 0 0,0 4 0,-1 1 0,1 2 0,0 1 1,2 3 0,1 0 0,2 1 0,2 2 0,3-3 0,2 2-1,3-2 1,3-2-1,2 0 0,3-3 0,3-1-2,3-5 0,3-4-3,2-3-2,1-4-1,1-4 0,2-5 0,-1-1 0,-2-3 0,-1 0 3,-3-2 1,-2 0 2,-4 1 0,0 1-1,-5-1-2,1 5-1,-4-1 0</inkml:trace>
  <inkml:trace contextRef="#ctx0" brushRef="#br0" timeOffset="21981">1941 407 4,'3'-12'8,"-3"12"-1,2-12 0,-2 12-4,1-9 0,-1 9-2,0 0 0,0 0 0,0 0-1,0 0 1,0 0-1,0 0 1,0 0 1,3 13-1,-3-13 2,9 19-1,-4-7 2,1 2-1,-1-1 1,2 2 0,0-3 0,0 1-1,-1-3 0,-6-10 0,10 15-1,-10-15 0,12 8 0,-12-8-1,11-1 1,-11 1 1,15-12-1,-8 2 0,0-1-1,-2-2 1,2-1-1,-2-2 0,-1 3-1,-3-1 1,1 2-1,-2 0 1,0 2 0,0 1-1,0 9 1,-2-14-1,2 14-2,0 0-1,-7-11-4,7 11-2,0 0-1,0 0-3,3 10-1,-3-10 0,12 12 1,-1-7 1</inkml:trace>
  <inkml:trace contextRef="#ctx0" brushRef="#br0" timeOffset="22822">2270 10 11,'-5'-12'6,"5"12"0,0 0-2,0 0-3,0 0-1,0 0 0,10 17-1,-5-3 2,2 2 1,0 6 2,2 4 0,-1 5 1,0 3-1,-1 6 1,0 2-1,-3 1-1,-1 0 0,-1-3-1,-2-1 0,-1-4 0,0-6-1,0-5-2,0-5-3,1-6-6,0-13-2,0 0 1,12 2-1</inkml:trace>
  <inkml:trace contextRef="#ctx0" brushRef="#br0" timeOffset="23133">2456 265 5,'0'0'6,"0"0"-1,0 0-1,10 1-3,-10-1-4,11 6 1,-11-6 1,12 15 2,-7-6 1,2 3 3,-1 3 1,-2 0 2,1 1 0,0 1 0,1-3-1,-1 1 0,2-3-2,1-2 0,-8-10-2,19 14 0,-8-12 1,1-2-2,3-3-1,-1-2 0,2-4 0,0-1 0,-4-3 2,0-2 0,-3-3 1,-3 2 1,-5-4-1,0 3 1,-7-2 0,1 3-1,-5 1-2,2 1-2,2 5-4,-1-1-7,7 10-5,0 0-4,-3-11 0,3 11 1,20-9-1</inkml:trace>
  <inkml:trace contextRef="#ctx0" brushRef="#br0" timeOffset="23574">3014 106 30,'0'0'9,"-7"15"-2,-3-10-2,-2 2-9,-3 1 1,-2 1 3,-4 0 0,-1 1 3,-3 0 1,1-1 3,-1 2 0,2-1-1,5 0-2,1 0-2,6 0-2,5-1-1,6-9 0,11 16 0,4-9 0,7-1 0,4 2 1,2-2-1,2 1 1,0 0 0,-2 2-1,-4 0 1,-5 1 0,-4 3-1,-5 1 0,-4 1 1,-5 0 0,-4 0 2,-2-1 0,-4 1 2,-1 0 1,-5-3 2,1 1 1,-5-1-2,0 0 1,-1-1-2,1 3 0,-1-3-4,1 0-6,3 1-11,2-2-3,1-3 0,4-4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2:51.76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5 605 0,'4'9'2,"-4"-9"-1,0 0 1,9 13 0,-9-13 0,9 14 0,-2-4 2,-2 1-1,2 7 2,2 2-1,1 3 1,1 4-1,0 4 0,4 3 0,-2 3-1,1 2-1,0-3-1,-1-1 1,0 1-2,-1-6 1,0-2-1,-3-5 1,0-4-1,-1-4 0,-1-4 0,-7-11 0,7 13-3,-7-13-5,0 0-2,-1-10 0,-5-6 0</inkml:trace>
  <inkml:trace contextRef="#ctx0" brushRef="#br0" timeOffset="471">0 647 4,'0'0'6,"0"0"0,0 0 0,0 0-4,0 0-1,15-12-1,-6 7 0,6 0 0,1-2 1,2-1 0,4 0 0,3 1 0,3-2 0,-3 2 0,0 1-1,-2 1 1,-2 2-1,-4 2 0,-3 1 1,-1 2-1,-1 2 1,-2 1 0,-1 2 0,2 1 1,1 2 0,0 0 0,1 3 0,-4-1 1,1 1-1,-1 1 0,-1 3 0,-4-3 0,-4 4-1,-2 1 1,-7-2 2,1 2-2,-6-1 3,1-1-2,-6-4 2,0 1 0,-1-5 1,-2-2-2,2-5 0,0 0 0,-1-5-1,2 0-1,1-2 0,2-1-1,2 0-1,4 0-1,10 6-3,-14-12-2,14 12-3,8-17-5,1 8-2,6-3 0,2-2 0,6-4 1</inkml:trace>
  <inkml:trace contextRef="#ctx0" brushRef="#br0" timeOffset="1202">443 509 2,'11'-7'4,"-11"7"0,15-2-1,-2 1 0,-1-1-1,3 0 0,0 1 1,0 0-1,-1 1-1,1 1 1,-1 1 0,-2 1 0,-1 2 0,2 3 1,-2-1-1,2 1 1,-4 2 0,0-2 0,0 2-1,0 1 0,-1 1 0,-2 0-1,0 1 0,-3 0 0,3 1 0,-5 0 1,0-1 0,-5 2 1,-1-2 1,-3 0 0,-2-2 0,-4 0 1,-1-3 1,-4 0-1,3-3-1,-3-4 1,3-1-2,-2-6 0,4 1-1,-1-5-1,5 2-1,5-4-1,2-2-1,6-1-1,3 0 0,5 3-1,4-3 1,3 4 0,2-1 0,1 5 0,-4 1-2,1 2 0,-3 3-2,0 2-3,-2 2-2,-2-2-1,1 1-1,-3-3 2</inkml:trace>
  <inkml:trace contextRef="#ctx0" brushRef="#br0" timeOffset="1813">781 415 6,'-12'8'7,"12"-8"0,0 0-1,0 0-3,0 0-2,0 0-1,0 0 1,11 11 0,-11-11 1,15 13 1,-5-2 0,1 1 1,-1 3 0,2 0-1,-1 2 0,1-1 0,-3 1 0,-2-1-1,1-2 0,-3-2 0,2-3 0,-7-9 1,5 12 0,-5-12 3,0 0 1,0 0 0,0 0-1,0 0 0,0 0 0,-12-9-2,12 9-1,-12-20-1,5 7-3,1-3 0,-2-1 0,3-1-1,1-1 1,3 2-1,1-1 0,2 2 0,3 2 1,3 1-1,1 2 0,4 1-1,1 1-3,2 2-3,1 2-4,0 0-2,2 2 0,2-1-1,-1 1 1</inkml:trace>
  <inkml:trace contextRef="#ctx0" brushRef="#br0" timeOffset="2323">1216 281 9,'0'0'9,"-17"4"-1,7 0-1,0 2-2,-4 0-1,2 1-1,-3 1 1,0 1 0,-1-2 0,2 3 0,1-2 0,1 1 0,-1-2-1,3 2-1,10-9 0,-6 14-2,6-14 1,3 13-1,8-8 0,5-2 0,9-1 0,1 0 0,3 0 0,1-2-1,1 2 1,2 2-1,-7 4 1,-5-1-1,-3 5 0,-7 1 1,-4 2 0,-3 2 0,-3-1 0,-3 0 2,-2-1 1,-1-2 1,-5-2 1,1-1 0,-2-3 0,0 0 0,-4-3 0,2-1-2,-3-3-2,3-2-2,1-2-3,-1-4-4,4 0-5,3-3-4,4-4-1,3-3 1,2-1 1</inkml:trace>
  <inkml:trace contextRef="#ctx0" brushRef="#br0" timeOffset="2874">1357 293 9,'-4'10'7,"2"3"1,-2-2-1,4 0-4,1 3 1,1 0 0,1 0 0,2 0 0,1 1 0,2-3-1,-2 1 1,3-1-2,-1-2 0,2-1-1,-10-9-4,17 10-8,-7-11-1,-4-10 1,0-3-1</inkml:trace>
  <inkml:trace contextRef="#ctx0" brushRef="#br0" timeOffset="3195">1241 71 34,'1'11'11,"-1"-11"-4,5 12-3,-5-12-12,12 10-4,-3-8-1,4 2 1</inkml:trace>
  <inkml:trace contextRef="#ctx0" brushRef="#br0" timeOffset="3505">1593 146 17,'-10'2'8,"10"-2"-1,0 0-3,0 0-4,0 0-1,1 12-2,4-2 0,1 3 1,1 2 1,0 3 1,1-1 1,1 2 1,0-1 0,-1-3 0,2-1 1,1-5 0,0-4 1,4-6 0,3-5-1,1-5-1,0-4 1,3-4-1,-2 0 1,-5-2 2,1 3 1,-8 2 1,-2 5 2,-4 1-2,-2 10 0,0 0-1,-1-9-3,1 9-2,0 0-2,0 0-1,-5 10 0,5-10 0,1 14 0,0-4 1,0 1 1,2 2-1,2-1 1,2 2 0,0-3 0,3 2 0,2-5-3,6-2-5,2-4-8,4-7 0,0-4 1,1-9-1</inkml:trace>
  <inkml:trace contextRef="#ctx0" brushRef="#br0" timeOffset="4056">2066 140 3,'11'2'6,"-1"-5"-2,5-2-2,0-5-3,3 1 0,0-1-1,-1-2 0,-1-1 1,-3 0 2,-2 0 1,-3 1 1,-1 2 0,-4 1 1,-3 9-1,0-15-1,0 15-1,0 0-1,-16-8 0,16 8 0,-18-1-1,5 3 1,-1 0-1,0 1 1,0 0 1,-1 3-1,1 1 1,2 1 0,-2 0 0,4 2-1,10-10 1,-12 18-2,12-5-1,0-13-3,15 16-2,-2-12 0,6 2 0</inkml:trace>
  <inkml:trace contextRef="#ctx0" brushRef="#br0" timeOffset="4477">2189 11 15,'0'0'9,"-11"6"0,11-6 0,-1 12-5,1-12-1,9 15-2,1-2-1,2 1 1,5 3 0,3 1 0,5-1 0,5 4 0,1 1 0,3 4 0,0 0 1,0 2-1,1 2 0,-2 1 1,-2 1-1,-4 0-1,-1 1 1,-5-2-1,-3-4 1,-6-2 0,-5-3 0,-5-2 2,-7-4 0,-4-1 1,-5-4 1,-3-2 0,-4-2 0,-1 0-1,-2-5 0,2-2 0,-2-6-1,2-2 0,1-6 0,1-6 0,-1-7-1,6-7 0,0-7 0,7-4-1,6-4 0,5-3-2,6 1-1,6-2-6,6 4-9,5 5-3,3 1 1,-1 1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2:37.77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0 1307 8,'0'0'5,"0"0"0,0 0-1,0 0-1,0 0-2,0 0 0,0 0 0,0 0 0,0 0 0,0 0-1,0 0 1,0 0 1,0 0 0,0 0 1,0 0 1,0 0 0,0 0 1,44 38 0,-44-38 0,9 47 0,-9-47-1,8 66 1,-8-66-1,5 80 0,-5-35 1,-4-2-2,8-1 0,-4-42-1,3 76 0,-3-76 0,2 53-1,-2-53 0,0 0-1,22 47 1,-22-47 0,0 0 0,0 0 2,0 0 2,0 0 0,0 0 1,0 0-1,0 0 0,0 0-1,0 0 0,-3-63-2,3 63-1,-22-68-2,22 68 0,-11-81 0,11 81 1,-16-80-1,16 80 1,-16-71-1,16 71 1,-23-57 0,23 57-1,-22-46 1,22 46 0,0 0 0,0 0-1,-9-46 1,9 46-1,0 0-1,0 0-1,0 0 1,0 0-1,0 0 0,0 0 1,0 0-1,0 0 1,42-9 1,-42 9 1,0 0 0,0 0 0,42 28-1,-42-28 2,0 0-2,43 50 2,-43-50-2,41 48 1,-41-48 0,46 64 0,-46-64 1,56 71-1,-30-37 0,1 0-1,3-2 1,-2-3 0,2-5 0,-2-5-1,-3-3 1,0-6 0,-4-3 1,-4-3 1,-3-2 2,-4-8-1,-6-5 0,-2-9 1,-3-6-1,-6-9 0,7-5 0,-9-9-1,-4-2-1,-6-4-2,7 0 1,-5 0 0,1 3-1,2 5 0,-2 3 1,4 5-1,2 3-1,9 9 1,-6 2-3,9 9-1,-1 1-5,-1 15-4,6-13-6,3 13 0,4-1 0,1 1 1</inkml:trace>
  <inkml:trace contextRef="#ctx0" brushRef="#br0" timeOffset="1102">709 1038 42,'0'0'14,"-6"18"0,6-9-1,0 0-8,0 5-5,3 3-1,-3 5 0,2 4 1,0 5 0,6 3 0,-6 3 1,7 1 0,-3 1 0,5-2 1,0-2 0,5-3 1,2-3 0,1-7 0,4-4 1,-1-4-1,4-4 1,-1-5 0,3-1-1,-7-4 0,2-1 0,0-3 0,-8 1 1,3-4-1,0 1 0,-4-4 0,-1 2 0,1-3 0,-1 2-2,-4 0 1,5 0-2,-14 9 0,13-13-2,-13 13-1,11-7-6,-11 7-12,11 1-1,-11-1-1,0 0 1</inkml:trace>
  <inkml:trace contextRef="#ctx0" brushRef="#br0" timeOffset="1963">30 2703 13,'-13'47'9,"13"-47"0,0 0-1,0 0-2,-19 51-1,19-51-2,0 0 0,0 0-1,3 50 0,-3-50 0,0 0 1,41 9-1,-41-9 1,43-19 0,-43 19-1,55-39 1,-55 39 0,54-52 2,-54 52-2,37-54 1,-37 54 0,22-48-1,-22 48 1,0 0-2,-17-53 1,17 53 0,0 0 0,-50-26-1,50 26 0,-42-3-1,42 3-1,0 0-1,0 0-2,-44 21-1,44-21-2,0 0 0,0 0 1,0 0 0,0 0 1,0 0 0,0 0 3,0 0 0,47 19 2,-47-19-1,0 0 2,0 0 2,0 0-1,57 64 1,-57-64 0,27 71 0,-13-22 0,4 9 0,-2 4 0,7 4-2,-11-1 0,3-1 1,-1-4-2,-2-7 2,-5-12-3,-7-41 2,8 58 0,-8-58 0,0 0 1,0 0 0,0 0 0,0 0 0,1 11 0,-1-11-1,4-51 0,-4 51-2,3-77 0,1 25-4,-3-4 1,1-1-2,1 1 2,-6-1 0,5 6 0,-1-1 1,6 4 0,-7 48 2,-1-76 0,1 45 0,0 31 0,0-48 1,0 31-2,-2 5 0,2 12 1,0 0 0,-4-19 0,4 19-1,0 0 0,0 0 0,2 17 1,0-3 0,9 2 0,-10 4 0,7 1 0,0-1 1,4-1 0,3-3 0,5-7 0,2-4 1,1-10-1,7-6 0,-2-5-1,2-3 2,-6-3-1,0-1 2,-6 0-1,-3 6 2,-6 1 0,-3 7-1,-6 9 1,3-13 0,-3 13 0,0 0-1,0 0-2,0 0 0,0 0-1,0 0-1,0 0 1,0 0-1,2 20 0,4-9 1,3 6-1,-1-1 1,4 2-1,1-1 0,4-1-5,3-8-4,4 0-10,-2-12-1,4-2-2,-1-8-1,0-4 3</inkml:trace>
  <inkml:trace contextRef="#ctx0" brushRef="#br0" timeOffset="3125">978 2478 23,'0'0'11,"0"0"1,11 5-1,-11-5-6,5-14-2,-1 2 1,-3 0-2,3-2 1,-4-2 0,1 1 2,-1-2 1,1 4 0,-2-3 1,-3 5-1,-2-1 0,6 12-2,-17-14 0,17 14-2,-19-5-1,7 8-2,-1 6 1,1 5-2,4 4 1,1 5-1,3 6 1,0 1 0,6 1 1,2 0 0,4-3 0,3-3 1,3-2-1,3-5 2,4-6-2,-5-5 0,9-5 0,1-6-1,3-6-2,-1-4 0,0-7-2,-4-3-1,-2-1 1,1-3-1,-10 4 1,-6-2-1,0 5 3,-5 1 1,-3 3 1,-1 1 0,0 5 1,0 2 1,2 9-1,-3-13 1,3 13 0,0 0 0,0 0 0,0 0-1,0 0 0,0 0 0,-5 10-1,5-10 0,9 19 0,-1-5 1,6 2 0,0 3 1,3-4 0,0 4-1,4-4 1,0 1 1,-3-5-1,-3 1 2,-3-7 2,-12-5 0,12 7 2,-12-7 1,0 0-1,0 0 1,-7-11-2,4-1 0,-9-6-3,6-7 0,-1-5-3,-2-5-1,3-1 1,2-3-1,6 1 0,3 1-1,9 4 2,-1 5-2,7 4 1,0 6-2,6 3-1,0 3-4,0 7-6,-4 3-4,-4 3-2,1 1 1,-5 1 0</inkml:trace>
  <inkml:trace contextRef="#ctx0" brushRef="#br0" timeOffset="4076">1614 2088 23,'-4'14'10,"-1"2"0,3 3-1,2 1-5,1 5-2,2 0 1,4 1-1,2-2 2,3-2-1,1-5 2,8-6-1,3-6 0,4-7-1,2-6-1,-4-4 1,4-3-1,-4-5 3,0-1-2,-9-3 1,-4 3 1,-6-3 0,-2 5 0,-5-2-1,-3 4 0,-3 1-2,1 2-1,0 3 1,5 11-2,-11-14 1,11 14 1,-12-8-2,12 8 0,0 0 0,0 0-1,0 0-1,0 0 1,0 0-1,-3 14 0,8-5 0,0 3 1,2 6 1,3 4 0,1 7 1,3 7 1,2 6-1,4 8 1,3 3 0,2 4 1,1 5-1,2 1 0,0-6 1,2 0-1,1-5-1,-3-5 1,-3-6-1,-1-3 0,-7-10 0,0-3 0,-5-6 0,-3-5-1,-5-5 0,-4-9-2,0 0-15,-1-16-5,-7-6 0,-5-14-1,-1-13 0</inkml:trace>
  <inkml:trace contextRef="#ctx0" brushRef="#br0" timeOffset="5598">2138 1461 1,'0'0'5,"2"10"0,-2-10 0,0 0-3,0 0-2,13 3 0,-13-3 0,16 3 1,-6-1 0,1-1 2,2 0 0,4 1 1,1-1 0,-1 1 2,4-1 1,7 0-1,4 0 0,3 0 0,4 0-1,5 0 0,6 1 0,8 0 0,5 1-2,0 1 0,4 1 0,1 0 0,4 1-1,-2 0-1,-2-1 0,-4-1 0,-5-1 0,-2-1-1,-5 0 0,-5-1 1,-6 0 0,-4-1-1,-5 1 0,-6 0-1,-2-1-2,-5 1-1,-5-2-4,-1 0-6,-2-3-1,-1-3-2,0-2 2,-2-7-1</inkml:trace>
  <inkml:trace contextRef="#ctx0" brushRef="#br0" timeOffset="6269">3477 1267 6,'0'0'6,"21"10"0,-10-5 0,4-1-1,0 1 0,2 3 1,0-4 0,-1 2 0,3-2 0,1 2-1,3 0 1,0 2-1,1 1-1,-2-2-1,3 4-2,-1-2 2,1 3-2,-5 0-1,1 1 1,-2 0-1,-2 0 0,0 0 0,-4 0 0,1-1 0,-4-2 0,-2 1 1,-1-2 0,-7-9 0,4 15 2,-4-15-1,-6 15 2,-4-8-1,-1 1 0,-6 2 0,-1 1 1,-6-1-1,-1 4 0,-8-2 0,1 4 0,1-4 1,0 2-1,1-3 0,3 2 0,1-2-1,3-1 0,7-1-1,-1 0 0,3-2 0,1-1 0,3 0-1,10-6 1,-14 8-1,14-8 0,0 0-1,-10 6 0,10-6 0,0 0 0,0 0-3,0 0-2,0 0-6,12-5-9,-2-2-1,1-6 2,3-8-1</inkml:trace>
  <inkml:trace contextRef="#ctx0" brushRef="#br0" timeOffset="39557">4451 1410 0</inkml:trace>
  <inkml:trace contextRef="#ctx0" brushRef="#br0" timeOffset="39727">4569 1291 1,'0'0'3,"12"-6"1,-12 6 2,0 0 3,11-6-1,-11 6 2,0 0 0,0 0 1,-10-2-1,10 2-1,-20 4-1,8 1-2,-6 2-2,0 2 1,-1 0-2,-1 3 0,1-1 0,-2 1-1,5-1-1,0 0 0,5-2-1,1-1-1,10-8 0,-2 14-1,2-14 1,20 9 0,-5-6 0,8-1 0,3 0 0,5-2 0,1 1 0,-1 0 0,1 1 0,-5 2 0,-1 1 0,-6 1 0,-1 2 1,-7 2-1,-4 2 1,-4 0 1,-5 2 0,-2-1 1,-8 3 1,-1 0 0,-7 1 1,1-1 0,-7 0 0,2-1-1,-2-4 0,6 1 0,0-5-2,5-3-1,2-1-2,3-7-3,9 4-4,-2-18-4,8 4-7,1-3 1,7-5-1,1-3 2</inkml:trace>
  <inkml:trace contextRef="#ctx0" brushRef="#br0" timeOffset="40368">4827 1305 17,'-13'-2'11,"13"2"0,0 0 1,-8-16-5,8 16 0,0 0-1,-4-10-2,4 10 0,0 0-1,0 0 1,0 0-1,-1 10-2,1-10 0,5 21-1,-2-6 0,2 2 0,-1 3 1,2 0-1,1 1 0,-1-3 1,2 1-2,2-3 2,1-3-1,0-4 1,4-3-1,0-2 1,2-7 0,1-2 1,-1-2 0,0-3 1,-4-2 1,-2-2 0,-1 0 0,-3-1 0,-2 0 0,-4-3-1,0 3 0,-3 1-1,1 1-1,-6 0-1,4 2 0,-3 2 0,6 9 0,-10-12 0,10 12 0,0 0 0,-11-11 0,11 11 0,0 0 0,0 0 0,0 0 0,0 0 0,0 0 0,0 0 0,0 0-1,0 0 0,0 0 0,0 0-1,0 0 1,0 0-1,0 0 1,0 0-1,0 0 1,9 3 0,-9-3 0,12 12 0,-4-2 1,3 3 0,0 5 0,-1 1 1,1 6-2,0 3 2,1 5-1,-2 1 1,0 4-1,-2 1 0,0-1 1,1-2-1,-2-1 1,-1-3-1,1-5 0,0-3 0,2-6 0,0-3-1,-1-4-3,4-2-5,-2-6-9,1-6-1,1-7 1,-3-6-1</inkml:trace>
  <inkml:trace contextRef="#ctx0" brushRef="#br0" timeOffset="41239">5222 1232 30,'0'0'13,"0"0"0,-13 0-1,13 0-7,0 0-4,0 0 0,0 0-2,0 0 1,0 0 0,2 11 0,-2-11 1,10 20 0,-3-6 0,0 1 0,1 0 1,2 1-1,-1 2 0,0-3 0,1 0-1,-2-6 2,1 0-1,1-4 1,0-1 0,1-7 1,2-6 1,0-3-2,2-2 2,-2-5 0,2 1 0,-6-2 1,2 2-1,-5 1 1,1 4-1,-7 2 0,0 11 0,1-13-1,-1 13-2,0 0 0,0 0-1,0 0-1,0 0-1,0 0 0,0 0 1,0 0 0,6 10-1,-1-1 1,1 2 0,3 4 1,-1-1 0,0 3 1,2 0-1,1-1 0,-2-2-3,2 0-7,0-6-9,1-5-1,-2-7 0,0-6 0</inkml:trace>
  <inkml:trace contextRef="#ctx0" brushRef="#br0" timeOffset="41890">5610 815 42,'0'0'16,"0"0"0,0 0-3,0 0-8,0 0-3,0 0-1,0 0-1,2 23-1,-1-5 1,1 6 0,0 6 0,4 5 2,0 6 1,3-1-1,1 1 0,3-2 0,4 1 0,0-6-1,4-4 1,-1-5-1,2-6 0,0-5 0,3-4 0,-1-6-2,-4-5 0,1-4-2,-5-8-3,2-1-4,-6-7-4,-1-3-3,-4-5 0,-5-3 0,-5-3 1</inkml:trace>
  <inkml:trace contextRef="#ctx0" brushRef="#br0" timeOffset="42241">5572 894 38,'-9'5'16,"9"-5"1,0 0 1,10 6-8,7-4-5,5-2-1,5 1-1,5-2-1,4-2-3,6 0-5,2-2-8,3-2-4,3-4 1,-1 0-1,-2 0 0</inkml:trace>
  <inkml:trace contextRef="#ctx0" brushRef="#br0" timeOffset="42531">6328 1138 67,'3'11'24,"-3"-11"-2,3 9 0,-3-9-11,0 0-8,0 0-2,0 0 0,0 0 0,0 0-2,0-9-4,0 9-12,2-11-5,-2 11-2,-2-16 2,-3 7-1</inkml:trace>
  <inkml:trace contextRef="#ctx0" brushRef="#br0" timeOffset="44945">4601 2092 4,'8'12'6,"-8"-12"1,0 0 0,3 9-2,-3-9 0,4 14 1,-1-4 0,0 4 0,1 4 2,0 6-1,0 5 1,4 5-2,-2 4 1,4 4-2,-2 1-1,3 0 0,-2-4-2,0-3 0,2-7-2,-4-5-2,1-5-2,-5-7-1,-3-12-4,6 12-5,-6-12-1,0 0-1,-13-16 1,5 5 2</inkml:trace>
  <inkml:trace contextRef="#ctx0" brushRef="#br0" timeOffset="45225">4530 2415 7,'-20'-10'9,"4"5"3,2-1 0,5 4 0,9 2-1,-13-3-1,13 3-1,0 0 1,6-11-3,8-3-1,9-2-2,6-7 0,7-1-1,7-5 1,3 0-1,3 0-1,-5 3-2,-2 3 0,-8 6-2,-5 5-3,-10 2-5,-2 5-7,-6 2-2,-11 3 0,17-6 1</inkml:trace>
  <inkml:trace contextRef="#ctx0" brushRef="#br0" timeOffset="45576">5017 2250 44,'0'0'15,"-11"0"1,11 0 0,0 0-10,-11-9-3,11 9-1,0 0-2,0 0 1,0 0-1,0 0 1,0 0 0,1 10-1,5 0 0,3 4 0,0 3 0,5 6-1,1 0 1,3 1 0,0 1-2,1-1 1,-2-2-1,-1-3 1,-3-4 1,-2-4 1,-11-11 1,13 15 3,-13-15 1,0 0 0,0 0 1,-3-10-1,-4 1-1,0-2 0,-3-5-2,0-3-2,-1-2-1,0-1 0,1 0 0,2 1 0,1-1-1,4 0 0,3 3 1,3 0-1,7 2-1,3-2-1,9 2-4,1-2-4,8 3-8,0 1-2,5 0 1,-3 2 0</inkml:trace>
  <inkml:trace contextRef="#ctx0" brushRef="#br0" timeOffset="46086">5418 2191 2,'13'3'4,"-4"-7"0,2-1-3,4-2-1,2-3 0,0-1 1,0-3 1,1 1 2,-5 1 4,1-1 2,-6 2 0,-3 1 0,-3 0 1,-2 10-2,-4-16-2,4 16-1,-14-13-5,3 8-1,-1 2-2,-1 1 1,-2 4-1,-2 2 0,-1 3 2,0 4 0,2 2 2,0 4-1,3 0 1,2 3 0,1 0 0,5 0 2,3 1-1,4-3 0,3 0 0,6-2 0,1-2 0,6-4-2,5-3-5,3-7-8,7-4-6,3-5 1,1-6 0,-1-4-1</inkml:trace>
  <inkml:trace contextRef="#ctx0" brushRef="#br0" timeOffset="46547">5738 2138 19,'0'0'10,"15"6"-2,-3-10-1,3-4-5,2 0-4,1-4 1,0-1 2,-1-1 1,-1-2 2,-3 1 4,-2 0 2,-5 2 0,-1 0 1,-4 0-2,1 3-2,-5-1-3,3 11-2,-8-14-1,8 14-2,-14-7 0,5 5-1,-2 6 0,0 0 2,0 3 0,0 2 1,-2 2 1,3 2 0,-2-1 1,3 4 1,1-3 0,2 5 0,2-2-1,4 2 0,3 1 0,3-2 0,5 2-1,5-2-1,3 0 0,4-4 0,5-1 0,1-5 0,2-4 0,1-3-2,1-4 0,-1-6-5,3 0-10,-5-6-5,-2-5-1,-4-7 0,-4-4 1</inkml:trace>
  <inkml:trace contextRef="#ctx0" brushRef="#br0" timeOffset="47528">6464 1517 36,'0'0'14,"11"-3"0,-11 3-1,14-7-7,-2 5-2,0-2-1,5 2 1,2-1-1,4 3 1,2-1-1,5 2 1,3 0 0,6 1-1,5-1-1,2 1-1,3-1 0,1 0-1,-1-1 0,-1 0-1,-3 0-2,-5-1-4,-3 2-5,-6-2-6,-5 1-1,-5-3 2,-3-1-1</inkml:trace>
  <inkml:trace contextRef="#ctx0" brushRef="#br0" timeOffset="48049">7136 1301 4,'14'6'7,"4"5"0,3-4 2,4 6-2,3 0 2,4 2-1,2-1 2,2-2-1,0 2 0,-2-3 0,0 5-4,-2-7 0,-1 1-2,-5-1 0,-3-1-2,-5-2 1,-3-1-1,-4-1 0,-11-4 1,13 8-1,-13-8 1,0 0 0,-6 13 0,6-13 0,-17 17-1,2-5 1,0 1-1,-7 4 1,-3 2-1,-3-1 1,-3 2 1,-2-2-1,1 2 1,0-2-1,3-2 1,2-3-1,7-3 0,3-2-1,6-2-1,11-6-1,-13 4-4,13-4-6,0 0-10,12-7 0,-1-6-2,2-4 2</inkml:trace>
  <inkml:trace contextRef="#ctx0" brushRef="#br0" timeOffset="52065">8146 952 11,'0'0'10,"0"0"1,0 0 0,0 0-1,0 0-3,0 0 0,0 0-1,0 0-1,0 0-1,0 0 0,0 0-1,0 0-2,0 0 0,0 0-1,0 0 1,0 0 0,0 0 0,0 0 1,0 0-1,0 0 0,0 0 1,0 0-2,0 0 0,0 0 0,0 0-1,0 0 0,0 0 0,0 0 0,-3 9 0,3-9 1,0 0-1,2 13 1,-1-3 0,-1 3 0,-1 5 0,-1 2 0,0 4 0,-2 4 0,-1 2 0,1-1 0,-1-1 1,0-3-1,1-4 0,1-3 0,0-6 0,3-12-2,-3 13-4,3-13-5,0 0-3,9-10-1,0-3 0,5-5 0</inkml:trace>
  <inkml:trace contextRef="#ctx0" brushRef="#br0" timeOffset="52596">8314 961 3,'0'0'4,"0"0"2,0 0-2,0 0 0,10-1 1,-10 1 1,0 0-1,0 0 1,0 12 0,0-12-1,-1 18-1,2-5-1,-1 3-1,1 2 0,0 2 0,0 3 0,1-2-1,-1 3-3,1-1-5,2 2-4,-4-6-1,3 1-1,-3-9 1</inkml:trace>
  <inkml:trace contextRef="#ctx0" brushRef="#br0" timeOffset="53928">8579 1202 5,'0'0'7,"0"0"0,-9-8-2,9 8 0,0 0 0,-1 15 0,0-6 0,0 4-1,-1 5 0,0 6 0,1 4 1,-3 4-2,2 3 1,-1 3-1,2 1 0,-1 0 0,2 0-1,-1-6-1,2-4 0,2-4-1,0-5-1,4-5-4,-3-6-2,-4-9-6,13 1-1,-7-11 1,3-7-1</inkml:trace>
  <inkml:trace contextRef="#ctx0" brushRef="#br0" timeOffset="54288">8504 1166 18,'0'0'12,"9"-1"1,-9 1 1,22-8-2,-4 5-5,4-3 0,6 2 1,1-2-1,6 1-2,-1 0 0,2 2-1,-4 0-2,-2 1 0,-1 1-3,-3-1-1,-2 3-4,-6-1-4,0 1-6,-3 0-1,-3-1-1,-2-1 1,-10 1 0</inkml:trace>
  <inkml:trace contextRef="#ctx0" brushRef="#br0" timeOffset="54599">8628 1350 5,'-4'12'7,"4"-12"3,0 0 1,0 0-3,16 4 0,-3-4 1,1-2 0,6 0 0,1-3 0,4 2-2,1-1-2,2 0-3,3 0-2,1 0-7,3-2-9,3 3 0,1-5 1,1 2-2</inkml:trace>
  <inkml:trace contextRef="#ctx0" brushRef="#br0" timeOffset="54989">9187 1517 46,'-14'-4'15,"14"4"0,-10-20-2,8 6-9,0-3-3,2-4 0,0-1-1,3 0 1,4-3-1,1 2 0,5-1 0,5 3 0,0 1 0,3 5 0,1 0 2,-1 4-1,-3 3 0,2 2 1,-4 4-1,-1 4 1,-1 4-1,0 3 0,-3 4 0,3 3 0,-3 4 0,-2 3 0,-1 1 0,0 1 0,-5-2 0,-1 1 0,-3-4 1,-3 0 1,-4-3 0,-1 0 1,-6-5 1,-3 1 0,-4-4 1,1 1 0,-6-5-1,2 1-1,-3-5-1,4 0-1,-1-3-1,6-2-2,0 0-3,1-5-5,8-1-11,2-4-4,7 0-1,2-6 1,7-1 1</inkml:trace>
  <inkml:trace contextRef="#ctx0" brushRef="#br0" timeOffset="56031">9706 1205 30,'0'0'11,"0"0"1,0 13-1,0-13-8,3 16-3,-1-4 0,-1 5 1,3 6 1,-1 3 0,0 4-1,1 4 1,0 3-1,0 7 0,0-2-1,0-1 1,0-4-1,-1-1 0,-1-5 1,0-5-1,-1-6 0,0-7-2,-1-13-3,0 0-6,0 0-3,0 0 1,-6-17 0</inkml:trace>
  <inkml:trace contextRef="#ctx0" brushRef="#br0" timeOffset="56351">9660 1270 46,'1'-18'16,"5"9"0,2-3 2,2 1-12,4 1-3,1-1 0,4 2-1,2 1-1,1 1 1,-2 3 0,1 0-1,-3 3 0,0 2 0,0 4-1,-4 1 0,0 2 0,-3 3-1,-3 1 1,1 0 0,-1 1 0,-1 0 0,-3-3 0,0 2 2,-4-12 2,-2 17 0,2-17 0,-15 17 1,-2-10 1,2 1-1,-5-2-1,0 1 0,-1-2-2,2-1-2,-1-1 0,6-2-1,4 0-3,0-4-3,10 3-8,0 0-7,-2-10 0,2 10-2,18-19 2</inkml:trace>
  <inkml:trace contextRef="#ctx0" brushRef="#br0" timeOffset="56872">10425 1254 44,'0'0'19,"0"0"-1,0 0 2,-12-9-6,12 9-8,-11-6-1,11 6-2,-15-3 0,4 4-1,1 3 1,-5 2-1,-1 4 0,-3 4-1,-1 2 0,-1 3-1,0 0 0,2 3 0,0-1-1,5-1 1,2 0-1,4-1 2,4-2-2,3 0 2,3 0-1,3 0 2,2-1-1,4 1 1,2-2 0,5 0-1,3-2 1,4 0-1,1-2 0,2-2-1,2-1 1,-1-1-2,0-3-1,0 3-5,-8-8-11,4 1-4,-4-7-2,1-3 1,-5-8 0</inkml:trace>
  <inkml:trace contextRef="#ctx0" brushRef="#br0" timeOffset="57753">10570 971 4,'11'7'5,"-11"-7"1,0 0 1,0 0 0,4 13 1,-6-4-1,0 3 1,1 5 0,-1 2 0,1 3 0,-1 1-1,2 1-1,0-3-1,4 1-1,-1-4-3,1-4-3,2-4-9,4-4-6,-1-7 1,3-7 0,1-6-1</inkml:trace>
  <inkml:trace contextRef="#ctx0" brushRef="#br0" timeOffset="58003">10750 920 59,'0'0'18,"0"0"0,2 10-1,-2-10-9,-1 18-9,-2-5-2,1 6 0,0 3 1,0 5 2,1 2 1,0 0 0,2 0 0,1-1-1,0-4 1,1-2-4,1-5-7,-3-5-7,-1-12-2,0 0 1,0 0 0</inkml:trace>
  <inkml:trace contextRef="#ctx0" brushRef="#br0" timeOffset="94396">11118 1507 12,'9'0'10,"-9"0"0,0 0-1,0 0-2,0 0-5,0 0 0,0 0 1,0 0 1,0 0 0,0 0 1,0 0 0,0 0 1,0 0 0,0 0-2,0 0-1,0 0 0,0 0-1,0 0 1,0 0-1,0 0 1,9-3-1,-9 3 0,15 0-1,-3 0 0,4 1-1,0 1 0,3 1 1,1 1-1,3 1 0,-1 0-1,1 0 0,-1-1-2,-1 1-3,0-2-5,1 0-6,-3-1 0,-1-1-1,-3-2 1</inkml:trace>
  <inkml:trace contextRef="#ctx0" brushRef="#br0" timeOffset="94917">11452 1292 50,'0'0'15,"0"0"-2,0 0 1,7 10-12,-7-10-4,8 12 0,-8-12 0,16 16 1,-4-6 1,3 0 0,1 1 0,5-3 0,3 1 1,-1-1-1,3 2 0,-1-2 0,-1 0 0,-1 0 1,-3 0-1,-4 0 0,-4-1 0,-2-1-1,-10-6 1,12 16 0,-10-7 0,-2 1 0,-2 1 0,-2 2-1,-3 1 0,-1 2 1,-2 0 0,-5 0 0,-2 2 0,-4-3 1,-2 3 0,-2-3 0,-3 2 1,0-2-1,-1 1 1,1-3-1,4 0 0,1-3 0,4-1 0,2-1 0,5-3 0,12-5-3,-15 5-3,15-5-8,0 0-2,0 0-1,10-9-1,-2-7 1</inkml:trace>
  <inkml:trace contextRef="#ctx0" brushRef="#br0" timeOffset="100605">11782 725 19,'0'0'11,"-9"-9"0,9 9 0,-5-9-5,5 9-2,-2-10-1,2 10-2,0 0 0,12-12 1,-1 7-1,6-3 0,2 0 0,9-1-1,2 3-1,5-1 1,2 2 0,-1 1 0,0 3 0,-5 7 1,-4 0 0,-5 4 1,-5 5 0,-6 0 0,-4 6 1,-5 0 0,-2 4-1,-3 0-1,-3 2 0,-3-2 0,-4-1 1,-2 0 0,-3-2 1,-3-4-1,0-2 1,-2-3 0,-1-2-1,2-4 1,1-2-1,2-4-1,4-1 0,1-4 0,3 0 1,11 4-1,-12-14 0,12 14-1,0-18-1,6 6-1,5 0-2,8 0-1,1-3-2,7 1 1,1-1-1,4 1 0,-1 1 1,-2 2-1,-2 0 1,-4 1-1,-3 1 2,-4 0 0,-2-1 0,-4 0 0,-3-1 2,-1 2 2,-2-3 1,0 3 0,-1-1 2,-3 10 0,4-17 1,-4 17 0,2-10 1,-2 10 0,0 0-1,0 0-1,0 0 0,0 0 0,0 0-2,11 7-1,-7 6 0,4 2 1,-1 4-1,2 5 1,0 4 0,1 2 0,-2 5 0,1 1 0,1-2 1,-3 2-1,-1-4 1,-2-3 0,-3-4 1,0-5 0,2-6 2,-4-4 0,1-10 0,0 0 0,-14 2 0,7-12 0,3-4-1,-3-7-1,2-3-1,1-7-1,3-3-1,4-3 2,5 1-2,2-1 1,5 1 0,4 3-1,1 3 1,2 4 0,1 3 0,-1 6-1,-2 4 1,-1 3 0,-4 7 0,-2 5-1,-13-2 1,12 21 0,-12-6-1,-3 5 1,-3 1 0,-3 2 0,-3 0 0,-3-3 1,-1-4 0,0-2 1,0-3-2,1-4-1,-1-4-5,2-4-5,3-2-3,3-6-1,4-4 0,2-6 0</inkml:trace>
  <inkml:trace contextRef="#ctx0" brushRef="#br0" timeOffset="101736">12570 629 9,'13'20'4,"-13"-20"1,11 20-2,-4-7-5,0 4 0,1 1 2,-1 2 2,0 3 1,0 2 3,-3 3 1,3 3 0,-2-1-1,2 3 0,1-2-2,0-1-2,-1-3 0,0-3-1,1-6 1,-4-5 1,0-4 2,-4-9 2,0 0 1,0 0-1,0 0-1,-13-19 0,10 2-2,-2-8 0,2-3-3,1-7-1,3-1-1,3-4 0,4-2 0,5 2 0,1 3 0,3 4 0,1 3 1,1 5-1,-1 5 2,-3 5-1,1 6 1,-5 6-1,0 4 0,-3 8 0,-4 5-1,-1 5 0,-3 2 0,-1 3 1,-4 2-1,-3 1 0,-2-2 1,-2-5 0,-2-1 0,0-3 1,-3-3-1,1-3 0,-2-3-1,1-3-1,-1-4-5,0-2-8,3-5-1,0-4-1,5-4 1</inkml:trace>
  <inkml:trace contextRef="#ctx0" brushRef="#br0" timeOffset="102377">12933 210 39,'3'-9'18,"-3"9"0,4-14-2,-4 14-6,0 0-5,0 0-2,0 0-3,1 14-1,-1 2-1,0 8 0,1 4 0,2 7 2,0 4 0,1 5 1,4 0 0,-1-1 0,3 2 0,-3-4 0,2-2 0,-2-5-1,0-4 1,-2-5-1,-1-4 0,-1-7 0,0-2 0,-3-12 0,0 0 0,15-7 0,-9-5 0,1-4 0,4-3 1,-3-4 0,2 1 2,-2-3-1,0 6 1,-4 1 0,2 3 0,-3 3 0,-3 12-1,3-14-2,-3 14 0,0 0-1,0 0-1,11 3 1,-11-3-1,9 19 1,-3-7 1,3 4-1,1 1 2,1 2-1,-2-1 0,2 0 0,-3-2-1,1-1-3,-4-5-4,4 0-9,-9-10-2,11-4 1,-4-7-1</inkml:trace>
  <inkml:trace contextRef="#ctx0" brushRef="#br0" timeOffset="102958">13269 160 68,'0'0'17,"-4"12"-4,4-12-4,0 0-17,13 7-6,-4 0-4,-9-7-2,23 14 1,-10-6 4,1-4 2</inkml:trace>
  <inkml:trace contextRef="#ctx0" brushRef="#br0" timeOffset="103148">13408 451 18,'3'17'2,"3"-4"-1,6-7-1,1-5-7</inkml:trace>
  <inkml:trace contextRef="#ctx0" brushRef="#br0" timeOffset="103228">13560 460 23,'13'-12'13,"1"0"0,-5-1-1,-2-3-1,-1 4-2,-6-5 0,-1 5-3,-7 0-1,3 1-1,-5 3-2,-3 2-2,0 3-1,-4 2-1,2 4-1,-3 1 0,3 3 0,-2 2 0,3 4 1,1 2 0,3 4 1,2-1 1,2 4 0,3 0-1,2 0 2,3-1-1,3-1 1,1-2 1,1-2 0,2-2 0,3-3 1,2-2-1,3-5 0,2-2 0,7-4-2,2-2-1,1-4 0,1-1 1,-2-1 0,-3 1 2,-4 1 0,-3 1 0,-9 2 1,-9 5-1,12-2 0,-12 2 0,4 9-2,-4-9-1,6 15 0,-6-15 1,13 15 1,-4-6 0,2-3 1,4-2 0,3-2-1,5-2 1,1-2 0,1-3-1,-2-1 0,0-3 1,-3-1 0,-4-1 0,-5-3 0,-5 0 0,-6-1-1,-3 0-1,-5 1 0,-6 0-3,-2 5 0,-4-1-1,-1 8-3,-3-1 0,4 7-3,-2-2-2,8 4-1,0-2 0,14-4 2,-9 6 0,9-6 4,0 0 2,17-9 4,-6-1 3,2-1 3,0-4 0,0-2 0,-1-4 1,1-1-2,-2-3 0,-2-1-2,-1-1-1,-3-2 1,-1 2-1,-1-1 2,-1 4 1,-2-2 1,1 1 2,-2 3-1,2 3 1,-2-2-1,2 6 0,-1 0-1,2 4-2,-2 11 0,1-14-2,-1 14-1,0 0-1,0 0 1,0 0-1,7 20 1,-7 0-1,1 6 0,-2 10 1,-2 11 1,-3 9 0,-1 6 0,-1 6-1,1 5-2,0-2-4,5 0-11,4-5-2,3-11 1,3-14-1</inkml:trace>
  <inkml:trace contextRef="#ctx0" brushRef="#br0" timeOffset="331617">7122 1045 12,'0'0'10,"0"0"-1,0 0-1,14-9 0,-14 9-2,16-16-2,-1 3-2,4-2-1,5-3-1,5-2 0,3-4 0,5-1 0,4-1 0,1-1 0,2 4 1,1-1-1,-2 0 1,1 5-1,0 0 1,-3 4-1,-1 4 1,-5 4-1,0 0 1,-8 6 1,0 6-1,-2-1 2,-7 4-1,0 1 2,-3 4-1,-1-2 0,-1 3 1,2-4-2,0-1 1,4-3-1,6-2 0,3-8 0,6-3 0,5-5 0,4-5 1,0-3-2,4-2 1,-7-4 0,0 2 1,-7 0 0,-1 1 0,-5 0 0,-1 5-1,-4-1 1,-2 5 0,-2 2-2,-1 3-1,-2 4 0,-2 2-1,-3 4 0,-10-1 1,15 7-1,-15-7 1,17 10 0,-7-4 0,3-1 0,4-2 1,6-4 0,6-4-1,6-2 1,5-4-1,4-6 1,1-2-1,4-4 0,0-2 0,-4-1 0,0 1 0,-5 1 0,-4 2 0,-3 4 0,-2 3 0,-5 5 0,-3 4-1,-2 3 1,-3 6 0,-1 2-1,-1 0 1,1 1 0,-2 1 0,3-3 0,2 0 0,3-4 0,5-5 1,4-4-1,3-2 0,5-4 1,1-2-1,1-2 0,0 1 0,-2-1 0,-2 3 0,1 5-6,-4 2-13,0 2-2,-6-3 0,-4-2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4:39.1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916 2888 23,'-13'-5'12,"13"5"1,-9-6-1,9 6 0,-11-8-2,11 8-1,-18-10-3,8 6-2,-3-1-1,-1 0 0,-4-1-1,-4 1 0,-2 0 0,-5 0-1,-5 0 0,-7-1 0,-5 1 0,-4 0 0,-5 0 0,-3-2 0,-2 2-1,-1-1 1,0 1-1,0 0 0,3 0 0,1 0 0,3 0 0,4 3 0,5-1 0,3 0 0,7 2 0,8-1 0,6 1 1,6 1-1,5-1 0,10 1 0,0 0 0,0 0-1,0 0 1,11-6-1,-11 6 0,17-1 0,-8 0 1,-9 1-1,12 0 0,-12 0 0,0 0 0,0 0 1,10 3 0,-10-3 0,0 0 0,0 0 1,0 0 0,0 0 0,0 0 0,0 0 0,0 0 0,0 0-1,0 0-1,0 0 1,-11-1-1,11 1 0,0 0 0,0 0 0,-13 7 1,13-7-1,-9 2 1,9-2-1,-11 1 1,11-1 0,-11 1 1,11-1-1,-9 0 0,9 0 1,-10-1-1,10 1 1,0 0 0,0 0 0,0 0-1,0 0 0,4-10 0,9 4-2,4-3 1,7-1-2,5-4 1,4-1-1,4-2 2,0 2-1,-4 0 3,-2 4 1,-8-1 1,-4 5 0,-8 1 0,-11 6-2,10-3 0,-10 3 0,-10 4-3,10-4-1,-17 9 0,4-3-1,2 1 1,-5 0 0,1 1 0,0 1 1,-2 0 1,-3 0-1,0 2 1,-5 0 1,-4 4 0,-1 1 1,-5 2 1,-2 0-1,-3 2 2,-1 0-1,-1-2 0,2 2 0,2-5 0,4-1 0,4-1-1,6-3 0,4-1-1,7-2 0,13-7 0,-11 13 2,11-13 0,9 11 0,2-5 1,6 2-1,5-1 1,5 1 0,2 2-1,5 0-1,-1 1-1,2 2 1,-1 0-1,0 2 0,-2 0 0,-1 1 0,-2-2 0,0 2 0,-1-2 0,-2 0 1,-2-3 1,-3 1-1,-2-4 1,-2 1 1,-3-2-1,-3-1 0,-11-6-1,14 7 0,-14-7 0,0 0-2,0 0 0,0 0-2,0 0-3,0 0-5,0 0-10,0 0-2,9-9 2,-10-12-1</inkml:trace>
  <inkml:trace contextRef="#ctx0" brushRef="#br0" timeOffset="2093">2426 1256 30,'6'9'10,"-6"-9"0,0 0-2,0 0-7,0 0 0,0 0 1,4 12-1,-4-12 2,0 0 2,5 13-1,-5-13 1,7 15 1,0-5-1,-1 2 0,3 2-1,0 5 1,4 5-1,-2 1 1,3 8 0,-3 1-1,1 6 0,-2 2-1,0 4 0,-3-2-1,0 0 0,-3 0-1,-1-3-1,0-1 1,-1-3-1,1-3 1,0-3-1,0-3 0,1-2 1,2-3-1,-1-2 0,-1-7 0,0 0 0,-1-2 0,0-3 0,-3-9 0,3 12-1,-3-12-2,0 0-5,4 10-11,-4-10-1,0 0-2,2-15 2</inkml:trace>
  <inkml:trace contextRef="#ctx0" brushRef="#br0" timeOffset="2653">2368 2193 54,'0'0'15,"0"0"-1,10 3 0,-10-3-13,19-5-2,-6 2 0,7-4 1,6 0 1,5-4 2,7-3 1,3-2 0,5-2 2,-2-3-1,2 2 0,-6-2 0,-2 4 1,-9 0-1,-5 6 1,-8 1 0,-4 5-2,-12 5 0,9-6-2,-9 6-1,0 0-1,0 0-3,0 0-3,0 0-5,0 0-7,18-10-5,-18 10-1,23-18 1,-10 1 1</inkml:trace>
  <inkml:trace contextRef="#ctx0" brushRef="#br0" timeOffset="3154">2312 1252 0,'-18'-14'0</inkml:trace>
  <inkml:trace contextRef="#ctx0" brushRef="#br0" timeOffset="3274">2163 1315 11,'0'0'10,"-9"1"0,9-1 1,-10 1-2,10-1-1,-9 1-1,9-1-1,0 0-2,-9 2-1,9-2 0,0 0 0,16-2-1,1-1-1,9-3 0,7-2-1,8-4 2,7 0 1,2-5 2,4 2 0,-6-3 3,-2 5 0,-14-2 0,-3 7 1,-11-2-1,-4 7-1,-14 3-2,10-4-2,-10 4-2,0 0-1,0 0-1,0 0 0,0 0 0,0 0 0,0 0 0,0 0-1,0 0-3,0 0-6,0 0-7,0 0-4,0 0-1,0 0 0,17-10 1</inkml:trace>
  <inkml:trace contextRef="#ctx0" brushRef="#br0" timeOffset="3975">3132 1169 16,'5'-14'14,"0"-1"0,0 3 1,-3-1-1,-2 13 1,5-16-3,-5 16-2,0 0-3,0 0-3,4-11-1,-4 11-1,0 0-2,0 0-1,0 0 0,0 0-1,0 0 0,4 10 1,-4-10 0,3 16 0,-1-2 0,0 3 1,0 6 0,-2 3 0,-1 4 0,1 3 1,-1 4 0,1 5 0,0 0 0,2 3 0,-1 1 0,4 0 0,2 3 0,-1-3-1,2 1 1,-1-2-1,2-3 0,-1-1 0,0-5 1,-1-3-1,-1-4 0,-1-3 0,-2-4 0,2-4 1,-1-3-1,0-4 2,-4-11-1,4 16 1,-4-16 1,0 0 0,0 0-1,0 0 1,0 0 0,11 5-1,-11-5-1,21-7 0,-1 0-1,6-1 1,8-4-1,6-4 0,9-1-1,4-4 1,-2-1 0,-1-1 1,-3 2 0,-7 1 0,-8 3 1,-5 5 0,-10 1-1,-5 4 0,-12 7-3,0 0-4,0 0-6,0 0-11,0 0 0,-22 2-1,8-5 1</inkml:trace>
  <inkml:trace contextRef="#ctx0" brushRef="#br0" timeOffset="4776">3256 1587 58,'0'0'17,"0"0"1,0 0-3,0 0-10,0 0-2,0 0 0,0 0-1,9-9 0,3 7 0,2-3 0,9 0 0,4-2-1,7-4-2,6 0 0,5-4 1,3-1 0,2-2 0,-4-1 1,-2 2 1,-9 1 1,-4 4 0,-9 1 0,-7 3 0,-15 8-3,8-9-4,-8 9-4,-21 4-6,4 2-7,-6-3-2,-2-3 2,-6-3-1</inkml:trace>
  <inkml:trace contextRef="#ctx0" brushRef="#br0" timeOffset="5237">3082 1138 29,'-11'-2'12,"11"2"-1,0 0 1,0 0-7,-6-10-1,6 10-1,0 0 0,0 0 0,0 0 1,0 0 0,0 0-1,0 0-1,15-4-1,2-1 0,7 0 0,9-4 1,10-1 1,9-4 2,6-1 0,2-3 1,0 2 0,-5-1 1,-3 5 0,-13-1-1,-4 5-1,-14 0-1,-4 5-2,-17 3 0,14-1-2,-14 1 0,0 0-1,-7 15-3,7-15-3,-11 19-8,-2-6-8,2-1 1,-8-10-2,1-6 1</inkml:trace>
  <inkml:trace contextRef="#ctx0" brushRef="#br0" timeOffset="7681">1702 2698 5,'0'0'6,"0"0"2,0 0-1,0 0-1,0 0 1,0 0-1,0 0 1,0 0-1,0 0 1,-12-3-1,12 3-3,-11-2-1,11 2 0,-18-4 1,9 3 3,-1-2-1,-2 0 1,-4-2 0,1 1 1,-5-3-2,0 1 0,-7-2 0,-1 1-2,-8-2-1,-4 1 0,-6 0 0,-5-1-1,-5 2 0,-6 1 0,-3 0 0,-2 0 0,-1 1 0,2 1-1,1 2 1,3 0 0,1 0 0,6 0-1,3-1 1,6 1 0,3-1 0,6 0 0,5-3 0,5 1 0,5-1 1,5 1-1,1 0 1,6-1-1,1 2 0,9 4-1,-12-6 1,12 6-1,0 0 0,0 0 0,-9-5 0,9 5 0,0 0 0,0 0-1,0 0 1,-16-2 0,16 2 0,-18-1 0,5 0-1,-2 1 1,0 0 0,1-1 0,0 1 0,-1 0 0,1 1 0,1-1 0,0 1 0,0-1-1,2 1 1,0-1 0,1 1 1,1 0-1,9-1 0,-14 1 0,14-1 0,-9 0 0,9 0 0,0 0 0,-10-1 0,10 1 0,0 0 0,-9-1 0,9 1 0,-10 0-1,10 0 1,-9 0-1,9 0 1,-10 0 0,10 0 0,-11 0 0,11 0 0,-9 0 0,9 0 0,0 0 0,-9 0 0,9 0 0,0 0 0,0 0 0,0 0-1,0 0 1,0 0 0,0 0 0,0 0 0,0 0 0,0 0 0,0 0 0,0 0 0,0 0 0,0 0 0,0 0 0,0 0 0,0 0-1,0 0 1,0 0-1,14-9 0,-3 1-1,7 2 0,4-4 0,9-2-1,3-2 1,5-1-1,4 0 1,-1 1 1,-2 0 0,-1 1 0,-6 2 1,-6 4 0,-7-1 0,-5 4 0,-4 1-1,-11 3 0,9 0-1,-9 0-1,0 0 0,0 0 0,-2 10-1,2-10 0,0 0 1,0 0 0,0 0-1,-10 9-4,10-9-5,-12 2-3,12-2 1,-23 6 0,6-2-1</inkml:trace>
  <inkml:trace contextRef="#ctx0" brushRef="#br0" timeOffset="8993">0 2564 7,'13'-1'6,"-13"1"1,11 6-1,-11-6 0,10 13-1,-10-13 1,13 19-2,-3-8-1,-1 0-1,1 0 1,1 0 0,1 0 0,-1-2 2,4 3 0,-2 0 1,3 2 0,-2 1 1,3 4-3,-1-1 1,3 5-2,1-2 1,1 3-2,-1-1 1,2 0-2,-3 0 1,1-1 0,-2-2-1,-2-4 0,-3 1 0,-3-5 0,-3-2 0,-7-10 1,8 10 0,-8-10 0,0 0 2,0 0 0,0 0 0,0 0 1,0 0 0,0 0-1,0 0 0,0 0-2,0 0-4,0 0-16,0 0-4,-9-3-2,0-9-1,-9-8 1</inkml:trace>
  <inkml:trace contextRef="#ctx0" brushRef="#br0" timeOffset="10204">2 2643 9,'3'-12'6,"-3"12"1,10-15 0,1 5 0,1-1-1,5-3-2,3-3-1,5-2-1,5-5 1,3-3 0,6-2 0,2-1 2,3-1 1,-1-1 0,1 4 3,-4 0-1,1 6 0,-10 2 0,-3 7 0,-8 0-1,-3 8-2,-6-2-1,-11 7 0,11-4-2,-11 4-1,0 0-1,0 0 0,0 0 0,0 0-2,0 0-1,0 0-5,-7 11-6,7-11-6,-13 14-2,4-9 2,-5 0 0</inkml:trace>
  <inkml:trace contextRef="#ctx0" brushRef="#br0" timeOffset="10855">141 2629 16,'0'0'9,"0"0"0,0 0-2,0 0-1,0 0-3,0 0-1,0 0 0,0 0 1,-10-7 1,10 7 1,0 0 0,0 0 0,0 0 0,0 0 1,0 0-2,0 0-2,0 0-1,0 0 0,0 0 0,0 0 0,0 0 1,12 7 0,-12-7 1,14 6 1,-4-4 1,4 4 0,-3-5 0,7 4 0,-3-4 0,5 4 0,0-3-1,4 3-1,-1-2 0,4 2-1,1 0 0,3 0 0,0 0 0,3 1-1,1-1 0,2 3 0,1-3 1,1 1-1,1-1 0,2 0 1,-2-1-1,0 1 0,-2-4 2,3 2-2,-4 0 0,1 2 0,-3-2 0,2 1-1,-1 2 1,0-1 0,1 1-1,1-1 0,0-2 1,1 0-2,-2-1 2,2 1-1,-3-2 1,-4 0-2,-4 0 2,-3-1-1,-4 1 1,-4 0-1,-2 0 0,-3 0 0,-3 1 1,-9-2-1,14 3 0,-14-3 0,10 1 1,-10-1-1,0 0 1,0 0-1,0 0 1,0 0-1,0 0 1,0 0-1,0 0 0,0 0 1,0 0-1,0 0 0,0 0 0,0 0 0,0 0 0,0 0 0,0 0 0,0 0 0,0 0 0,0 0 0,0 0 0,0 0 0,0 0-1,0 0 0,0 0-1,0 0-5,0 0-16,0 0-2,0 0-2,3-21 0,3 2 1</inkml:trace>
  <inkml:trace contextRef="#ctx0" brushRef="#br0" timeOffset="12417">3561 2945 22,'0'0'13,"0"0"1,0 0 0,0 0-2,0 0-1,0 0-4,0 0-1,0 0-2,0 0-2,0 0-1,0 0 0,0 0 0,0 0 0,0 0 1,11 3-1,-11-3 1,15 3 0,-4-1 1,2-1 0,3 1 0,1-2 1,3 2-1,-2-4 1,5 4 0,-3-5-1,4 4 0,1-3 0,2 2-1,0-1 0,2 1 0,2-1 0,3 1 0,1-1-1,2 1 0,0 0 0,0 1 0,-1-2-1,1 2 1,-1-1-1,3 0 1,-2 0-1,-1 1 1,1 0-1,3 0 1,0 0-1,2 1 0,-1 0 1,-1-1-1,1 1 0,1 0 2,0 0-2,-1 0 0,-1 0 0,-4 1 1,-2-2-1,0 1 1,-3 0-1,-2 0 1,-4 0-1,-1 0 0,-3 0 1,-2 0-1,-1 0 0,-6-1 0,-3 0 1,1 0 0,-10-1 0,0 0-1,10 1 1,-10-1 0,0 0 0,0 0 0,0 0-1,0 0 0,0 0 0,0 0 1,0 0-1,0 0 0,0 0 0,0 0 0,0 0 0,0 0 0,0 0 0,0 0-3,0 0-4,0 0-9,0 0-10,-18 2 1,9-5-2,-11-10 1</inkml:trace>
  <inkml:trace contextRef="#ctx0" brushRef="#br0" timeOffset="13699">3678 2844 35,'0'0'14,"0"0"0,0-12-1,0 12-4,1-9-4,-1 9-2,0 0-1,8-12 0,-8 12 0,12-8 0,-2 3-1,1-2-1,7-1 0,0-3 1,6-1-2,2-2 2,1-2 1,2-1 1,-1-2 1,3 3 0,-5-4 1,1 5 0,-7-3 1,3 4-2,-4 0 0,-1 3-1,-2-1-2,-3 4 0,-1 1-1,-1 1 1,-11 6 0,14-7 0,-14 7 0,0 0 1,10-6 0,-10 6-1,0 0 1,0 0-1,0 0-1,0 0 0,0 0 0,0 0 0,0 0 0,0 0-1,0 0 1,0 0-2,0 0-1,0 0-2,0 0-5,1 13-12,-1-13 0,-8 12-2,8-12 2</inkml:trace>
  <inkml:trace contextRef="#ctx0" brushRef="#br0" timeOffset="14671">3526 2997 20,'0'0'12,"12"-9"0,-12 9 0,0 0 0,0 0-2,0 0-1,0 0-4,0 0-2,0 0 0,0 0-2,0 0 1,0 0-1,0 0 0,10-3 0,-10 3 0,0 0 0,9 9 1,-9-9 1,13 10 0,-3-4 1,2 3 0,0-1-1,3 5 0,-1 0 0,5 2-1,-1 3 0,2 2 0,2 0-1,2 4 1,3 0-1,3 0 1,2-1-2,0 0 2,1-3-1,1 1 1,-3-4-1,0 0 1,-4-3 0,-2-2 0,-5-1 0,0-1-1,-6-3 0,-2 0 0,-3-2-1,-9-5 1,13 7 0,-13-7-1,0 0 1,0 0 0,9 5 0,-9-5-1,0 0 1,0 0 0,0 0 0,0 0-1,0 0 2,0 0-1,0 0-1,0 0 0,0 0 0,0 0 0,0 0-3,0 0 0,0 0-4,0 0-12,0 0-5,0 0 0,0 0-1,-11-24 0</inkml:trace>
  <inkml:trace contextRef="#ctx0" brushRef="#br0" timeOffset="16844">5928 2273 15,'0'0'9,"4"-10"0,-4 10-1,0 0-2,4-10-1,-4 10 0,0 0 0,0 0 0,0 0 1,0 0 1,0 0 1,0 0-2,10-10 0,-10 10-1,10-2-1,-1 0-2,1-1 0,3 1 0,1 0-2,6 0 1,1 0-1,2-1 0,1 0 1,3 0 0,2 0 1,1 0 0,-1-2 1,0 1-1,0 0 1,1 1 0,-1-1-1,0 1 1,-1-1-2,-1 2 0,-1-2 0,-2 3 0,-3-2 0,-1 3 0,-4-2-1,0 2 1,-5-1 0,1 2-1,-3 0 0,0 1 0,0 2 0,1 1 0,0 0-1,-1 2 1,3 0 0,-2 1 0,2 0 0,-1-1 0,0 0 0,0 0 0,-2-1 0,1-1 1,0 0-1,0-1 0,-1 0 0,1 1 1,-10-5-1,18 8 0,-7-4 0,1-1 0,-1-1 0,2 1 1,-1-1-1,4-1 0,2-1 1,1 1-1,-3-2 1,2 1-1,-2 0 1,3-1-1,-3 1 0,0 1-1,-2 0-2,-5 0-2,5 6-6,-4-2-7,0 4-3,-10-9-1,9 10 0,-9-10 1</inkml:trace>
  <inkml:trace contextRef="#ctx0" brushRef="#br0" timeOffset="194339">3916 1365 32,'0'0'12,"9"-9"1,-9 9 1,0 0-8,12-9-1,-12 9 1,0 0 0,13 1-1,-13-1 1,18 11 0,-4-2-1,5 4-2,3 3-1,4 1-1,4 2 0,0 0-1,0 0-1,-1 0-1,-4-3-4,-2-1-5,-7-3-6,-2-1-3,-14-11 2,7 15-1</inkml:trace>
  <inkml:trace contextRef="#ctx0" brushRef="#br0" timeOffset="194629">4009 1620 65,'-8'9'23,"8"-9"-1,0 0-1,0 0-10,13-15-7,-5 5-1,-1-4-1,5-3 0,-2-4 0,5-4 0,0-3-1,2-5-2,3 1-4,-1-8-4,11 4-4,-3-8-10,5 6-1,0-2 1,0 8 0</inkml:trace>
  <inkml:trace contextRef="#ctx0" brushRef="#br0" timeOffset="195060">4326 745 45,'1'-11'15,"0"2"1,-1 9 0,5-15-11,-5 15-4,0 0 1,0 0 0,0 0 0,10-2 1,-6 11 0,0 6 0,4 7-1,2 6 1,3 7-2,3 9 1,1 5 0,2 5-1,-1 0-1,2 0-1,-2-4 1,-1-1-3,-2-7-1,-2-8-3,-7-9-2,-1-6-3,-7-7-5,2-12 0,-17-2 1,1-11 1</inkml:trace>
  <inkml:trace contextRef="#ctx0" brushRef="#br0" timeOffset="195330">4374 1106 32,'-15'-24'17,"5"5"1,1 4 1,5 6-3,-2-2-3,6 11-3,2-10-3,-2 10-2,18-11-2,-2 5-2,4-2-1,5-2-1,7-2-3,0-1-1,6 1-5,-5-2-6,4 0-4,-6 0-2,-3 0 2,-6 1 1</inkml:trace>
  <inkml:trace contextRef="#ctx0" brushRef="#br0" timeOffset="195601">4687 833 26,'1'17'11,"-1"-17"-1,12 16 0,-3-7-7,2 3-5,4 2 0,-1 1 1,1 3 1,-1 2 0,1-2 2,-3 2 1,-2-1 0,-1-3 0,-3 0 0,-2-4-1,0-1 1,-4-11 1,3 12 3,-3-12-1,0 0 2,0 0-1,0 0 1,-9-14 0,9 14-1,-7-21-1,4 7-2,-2-4-1,3-1-1,1-3 0,1 2 0,3 0-1,4 0 0,0 0 0,4 4-1,4 1-1,2 2 1,5 3-1,3 3-1,3 4 0,1-1-1,4 5-2,-2-3-2,3 4-5,-5-4-7,2 2-3,-5-2 2,-2-2-1</inkml:trace>
  <inkml:trace contextRef="#ctx0" brushRef="#br0" timeOffset="196202">5104 692 32,'0'0'12,"14"-5"-2,4 5 0,2-1-8,2 1-3,3 1 0,2 1 2,0 1 1,-1 1 1,-1 2 0,-5 3 1,-1 1 0,-3 7-2,1 4 0,-5 2-4,-1 2 0,-4 3 0,-3 1 0,-3-3 2,-3 0-1,-6-4 3,-5-2 1,-4-4 2,-2-1 0,-3-6 2,2-1 0,-3-6 0,3 1 0,-1-8-1,7 1 1,1-6-2,3 1 0,3-5-2,4 3-1,1-2 0,2 1-2,2-1 0,1 2-2,4 2-2,0-4-6,7 5-7,2-2-4,7 0-2,3-7 2,8 2 0</inkml:trace>
  <inkml:trace contextRef="#ctx0" brushRef="#br0" timeOffset="196662">5763 587 48,'0'0'15,"0"0"-1,0 0 2,-10-10-12,10 10-1,0 0-1,0 0 0,-13-8 0,13 8 2,-22 7-1,8 2-1,-5 3-1,-4 4 0,-3 2 0,1 5 0,0 2 0,1 2 0,2-1 0,6 0-1,2-5 1,7 0 0,5-3 0,4-3-1,5-3 0,7-5-3,8-3-4,3-7-5,6-3-5,1-7-2,5-3 1,-2-8-1</inkml:trace>
  <inkml:trace contextRef="#ctx0" brushRef="#br0" timeOffset="197013">5869 134 43,'-7'-26'18,"-1"4"0,4 6 2,-1 2-7,5 14-5,-3-14-3,3 14-3,0 0-2,0 0 0,0 0 0,1 9 0,1 6 0,1 4-1,3 5 1,2 8 1,-1 5 0,5 9 0,0 5 0,-1 3 0,3-1-1,-2-1-1,-1 0 1,-3-4-2,-2-6 1,-5-7-1,0-7-2,-3-10-1,-6-2-4,-5-11-2,0-3-2,-7-8 1,0-2 1,-4-6 1,-2 1 3,-1-4 2,3 0 4,2 3 4,4 0 3,2 3 1,7 2-1,9 9-1,3-16 0,8 8-2,10 0 0,6-3-1,7-1-1,4-3-1,6-1 1,1-1-1,0 1 1,0-1 0,-4 0 0,-3 4 3,-5 0 0,-3 3-1,-6 3 2,-7 2-1,-2 1 0,0 4 0,-15 0-2,18 5 0,-18-5-1,8 18 0,-7-4 0,4 3 0,-3 3 0,-2 3 0,1 1 0,1 2 1,-1-4-2,-1 0-2,3 1-6,-3-4-9,2-8-2,-2-11 1,0 0 0</inkml:trace>
  <inkml:trace contextRef="#ctx0" brushRef="#br0" timeOffset="197714">6244-3 87,'-9'6'21,"9"-6"-1,0 0-3,0 0-24,3 16-7,-3-16-7,11 15-1,-2-9-1,2 1 2</inkml:trace>
  <inkml:trace contextRef="#ctx0" brushRef="#br0" timeOffset="197994">6661 442 63,'-9'-2'22,"-1"-4"-2,-2-6 0,2 0-8,-2-7-10,0 0-1,2-4-1,1-1 0,5-2 0,5 2 0,7 1 0,6 2 0,4 4-1,3 1 1,4 6 0,2 3-1,-1 4 1,1 5 0,-6 4-1,-2 5 1,-5 4 0,-5 3-1,-4 5 1,-6 1-1,-3 2 1,-8-1 0,-3-3 1,-6 1 1,-4-7 0,0-1 0,-4-6 1,1-1-1,-1-7 1,1 1 0,4-4-1,5-3 0,5-3-3,3-8-5,12 0-10,5-7-5,8-1-2,6-6 0,7-1-1</inkml:trace>
  <inkml:trace contextRef="#ctx0" brushRef="#br0" timeOffset="198485">6924 48 66,'0'0'20,"0"0"0,0 0-2,0 0-14,0 0-4,0 0-1,1 10 0,-1-10 0,2 17 0,-1-3 1,1 3-1,2 3 1,-1 1 1,0 3-1,1 1 1,2-2 0,-2-4-1,2-2 1,-1-3 0,-2-2 0,-3-12 1,11 15 0,-11-15 1,10 2 1,-10-2-1,13-12 1,-5 0 0,3-2-1,-1-4 0,4-2 0,-3-8-1,4 2 0,-4-2 0,3 2-1,-1 1 0,-3 3 1,3 2-2,-4 3 0,0 7 0,-9 10 0,16-10-2,-16 10 0,18 2 1,-4 5 0,-2 2 0,4 7-1,-2 3 1,6 3 1,-3 2 0,1 2-1,-1 0 1,-6-1 0,0-1 0,-2-4 0,-3 1-4,-14-6-6,-4 2-13,-9-6 1,-7-3-2,-10-8 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5:34.03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4 40 9,'0'0'7,"0"0"0,0 0-3,0 0-1,0 0-1,0 0 0,0 0 0,-10 0 0,10 0 0,0 0 0,0 0 1,0 0-2,0 0 0,0 0-1,0 0 0,-10 0 0,10 0 1,0 0-1,-10 1 0,10-1 1,0 0-1,-11 5 0,11-5 0,0 0 0,-12 10 0,12-10-1,-9 11 1,9-11 0,-8 16-1,4-6 1,0 2 0,1 0 0,1 2 0,1-1 0,2 1 0,1-1 1,1 2-1,2-2 1,3-1 0,3 0 0,2-3 0,0 0 1,5-4-1,2-2 1,1-4-1,1-3 1,0-4 0,-1-1 0,-3-2 0,-2-3-1,-2-1 0,-2-2-1,-1 0-2,-5-1-1,0 0-2,-1-1 0,-1 0 0,-2 3 0,-1 0 2,-4 3 1,-2 0 2,-2 4 0,-4 2 2,-3 3-1,-2 3 0,-3 3-1,0 3-2,-1 3-1,-1 5-2,3 1-2,-1 3-1,9-1-1,0-2 1</inkml:trace>
  <inkml:trace contextRef="#ctx0" brushRef="#br0" timeOffset="701">298 5 22,'-7'15'5,"7"-15"0,0 0-2,-2 13-7,2-13-1,2 12 2,-1-2 4,1 0 2,1 6 1,-2 3 1,1 8-1,0 4 0,0 7-1,-1 6 0,-2 3-2,-2 4 1,-2-1 0,0 0 0,-2-3 0,-1-3 0,0-6-1,0-4 1,1-4-1,2-5-1,1-4-1,2-4-4,1-5-2,1-12-4,7 9 0,-7-9-1,16-16 0</inkml:trace>
  <inkml:trace contextRef="#ctx0" brushRef="#br0" timeOffset="1162">458 70 16,'0'0'5,"-6"10"-1,6-10 1,0 0-8,-3 12-1,3-12 1,0 16 1,-1-5 4,1 3 2,-1 3 1,0 2 1,-1 0-1,0 4 0,1-2-2,0 0 0,1-2-1,0-5 1,4-3 0,-4-11-1,16 7-1,-1-16-2,1-4 0,5-4-1,1-3 2,-2-4 1,2 2 3,-6 1 3,-1 5 2,-8 2 3,-7 14-2,11-15 0,-11 15-3,0 0-5,0 0-3,0 0-2,1 10-2,-1-10 0,2 17 1,-1-6 0,0 2 4,0 1 1,0 3 1,-1-2 1,0 4 0,0-2 0,0 2 1,-1-1 0,1 0-1,0-3-1,1 0-1,1-2-4,1-4-6,-3-9-8,13 9-3,-2-12 1,-2-7 0</inkml:trace>
  <inkml:trace contextRef="#ctx0" brushRef="#br0" timeOffset="1803">835 208 25,'14'0'11,"-14"0"-3,14-8-2,-14 8-6,18-12-2,-8 4-1,1-1 0,-1 0 0,1-1 0,-4 0 3,0-1 0,-7 11 1,12-18 0,-12 18-1,6-16 0,-6 16 0,1-15 0,-1 15 1,-5-11 0,5 11 0,-11-8 0,11 8 2,-14-4-1,14 4 0,-18-1 0,18 1 1,-17 4-1,7 0 1,10-4 0,-17 12 0,17-12-1,-17 17 1,10-6 0,0 1 0,1 2-1,2 1 0,1 1-1,1 2 0,2 0 0,1 1 1,2 1-2,0 0 1,3-2 1,-1 0 0,-2-2 1,2-1 0,-1-2 1,4-2-1,-8-11 1,15 16 0,-15-16-2,21 4-1,-5-4-2,2-6-5,6-3-8,0-3-5,4-5 2,1-4-2,-1-3 1</inkml:trace>
  <inkml:trace contextRef="#ctx0" brushRef="#br0" timeOffset="2474">1147 70 13,'0'0'9,"-8"-10"-1,8 10-2,0 0-2,0 0-1,0 0-2,-2 11 0,2-11 0,4 16 0,-1-6 2,0 3-1,2 1 1,2 1 0,-1 3 0,1 2-1,-2-2 0,0 3 0,0-1 0,0 1-1,-3-1 1,-1-2-1,-1-1 1,1-5 0,-1 1 1,0-13 4,1 15 0,-1-15 2,0 0 0,0 0 1,0 0 0,0 0 0,0 0-2,-10-5-3,10 5-2,-8-19-1,6 4-3,1-4 0,-1-3-2,6-2 0,1-4 0,5 2 1,1-2-1,6 3 1,0 1 0,3 2 2,2 4-1,-3 3 1,1 3 0,-1 5-1,-2 3 1,-1 3 0,-3 3-3,0 7-3,-13-9-6,18 21-9,-10-10 0,0 0 1,-8-11-1</inkml:trace>
  <inkml:trace contextRef="#ctx0" brushRef="#br0" timeOffset="3125">1535 57 17,'3'17'9,"-7"-8"0,1 7 1,-2 2-5,1 2-1,-1 3 2,1 2 2,0 1 0,1-4 2,1 2-1,1-5-1,3-1-1,0-5-2,7-4-2,3-5-3,6-5-1,4-2-2,4-6 1,2-5 0,1-3 0,0-2 1,-2-2 1,-4 1 2,-3 0 0,-7-1 1,-1 5 1,-3-1-1,-2 4-1,-3 1-1,-1 1-2,-3 11 0,2-14 0,-2 14 0,1-10-1,-1 10 0,0 0 0,0 0 0,0 0 0,0 0 1,0 0-1,0 0 1,0 0 0,-1 11-1,1-11 2,-1 13 0,0-1 1,0 2 0,-1 4 0,-1 4 1,-1 6 0,-1 5-1,-2 8 1,0 4 0,0 7 0,-2 0 1,0 2-1,1-1 1,2 1-1,-1-6 0,4-4-1,-1-4-3,2-9-8,3-3-10,-1-8 0,-1-9-1,1-11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4:33.34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82 761 26,'-5'-17'15,"5"17"0,-5-15-1,5 15-3,-3-11-2,3 11-3,0 0-2,-6-11 0,6 11-1,0 0 0,0 0 0,0 0 0,0 0-1,0 0-2,0 0-1,0 0 0,0 0 0,-7 9 0,4 1 0,-1 6 1,-2 3-1,-3 8 1,-1 6 0,-5 5 0,-1 4 0,0 3-1,1 3 1,0-3 0,2 1-1,2-4 1,5-4 0,5-5-1,1-6 0,3-5 1,0-6-1,1-3 1,-4-13 1,14 7 0,-14-7 0,16-20 0,-5 4-1,0-6 1,3-4 0,1-6-1,4-4-1,-1-3 1,4-2 0,0-1 1,1-1 1,1 1 0,1 1 1,0 4 0,-2 5 0,-2 4 0,-2 9-1,-4 2-1,-5 7-2,-1 6-1,-9 4 0,11 12-1,-11 2 1,1 8-1,-2 4 1,0 6 1,2 4 1,-2 2 0,4 0 0,2 1 1,1-3 0,4-4-1,0-2 1,4-7 0,-3-3 0,2-5 0,-1-4 0,-1-5 0,2-4 0,-1-6 1,3-4-1,-1-5 0,4-3 0,0-7 1,5-4-1,3-5 2,2-3-1,-3-4 2,2 0 0,-3-2 0,1 4 1,-4-1-1,-2 7 0,-9 3-1,0 5-1,0 5-2,-5 3-2,-5 15-7,8-17-11,-8 17-4,0 0-1,15-9 0,-15 9 1</inkml:trace>
  <inkml:trace contextRef="#ctx0" brushRef="#br0" timeOffset="982">1618 1132 66,'2'14'19,"-2"-14"-3,10-1-1,2-3-13,2 2-4,0-1-2,5 3 1,1-2 0,5 2 0,0 0 0,1-2 0,-2-2-1,-1 0 1,0-3 1,-5-5 3,-2 1 1,-6-6 2,-2 2 2,-5-5 2,-3 3-1,-7-2-1,-3 1-3,-6 1-1,-1 3-1,-5 2-1,-3 3-1,-3 4 1,1 4-1,2 4 1,0 4 0,3 5-1,3 5 1,2 3 0,1 3 0,8 4 0,0 3 0,4 1 0,2 1 1,4 1 0,1 0 0,5-2 0,1-2-1,3-3 1,1-2-1,2-7 1,4-1-1,0-7 0,5-5 0,1-5-1,3-5 0,1-5 0,2-6 0,2-2 0,-3-3 1,1-5 0,-2-1 1,-2-3 1,-2 0 1,-1-3 0,-1 1-1,-3-6 0,2 1 0,-4-2-1,1 0-1,0 1 1,0 0-1,-4 4 2,0 4-1,-4 3 1,1 8 0,-4 2 1,-1 7-1,-5 2-1,-2 9 0,0 0-1,5-12-2,-5 12 1,0 0-2,0 0 1,0 0 0,0 11 0,0-11 0,0 19 0,-2-3 1,1 4 1,1 5 0,-1 6-1,0 2 2,-2 5-2,2 3 1,-3 1 0,2-1 0,2-1 0,-1-3-1,2-3 0,1-5 1,0-5-1,2-7 1,3-1-1,-7-16 0,19 10 0,-5-12 0,4-5 0,3-4-1,6-3 1,4-2 0,2-2 2,3 1-1,-3 1 2,1 3 0,-1 3 1,0 4-1,-8 2 1,-7 4-3,0 4 0,-7 4-1,0 4 0,-6 4-2,-5 4 1,-4 2-1,2 5 1,-2 0-1,-5 4 0,-3-2 1,-4-1 1,2-2 2,-5-7 2,0-1 1,-6-6-1,-1-3 3,-3-6 0,0-2 0,-2-8-2,-3 1-3,2-1-4,-9-8-9,8 3-10,2-9 0,9-2-2,4-8 0</inkml:trace>
  <inkml:trace contextRef="#ctx0" brushRef="#br0" timeOffset="2834">908 195 9,'17'-15'10,"5"1"3,-3-2 1,-3 0 1,2 5-1,-8-2 1,3 5-2,-13 8-2,9-12-1,-9 12-1,0 0-3,0 0-4,-2-10-1,2 10-2,-15-7 0,3 3 1,-3 0-1,-6-1 1,-1-1-1,-4 1 1,-1 1 0,-1-1 0,4 3 0,1 0 0,3 1 0,2 1 0,2 1-1,6 1 0,1 1 0,9-3-1,-13 12 0,13-12-1,-8 17 1,5-4 0,-5-1 0,2 3 1,-4-1 0,-4 2 0,-1-1 2,-6 1-1,-3 1 0,-4 0 0,0 0 1,-4 1-1,1-1 0,0 1 0,2-1 0,3 2 0,2-2 0,5 0-1,2 0 0,7-1 0,2 0 0,4-1 0,2 0 0,2 0 1,1 1-1,1-1 1,-1 2 0,0 3 0,-5 3 0,-4 1 0,-5 5 0,-4 2 1,-4 2-1,-4 2 1,0 3-1,-5 1 0,3 1 1,2 1-1,0-1 0,3-2 0,2 1 0,4-5 0,2-1 0,2-5-1,1-2 1,5-2 0,0-1 0,3 0 0,0-3 1,1 2-1,1 0 1,0-2-1,1 1 0,-1 0 1,1-1-1,2 1 0,4 1-1,2-1 0,3 1 0,4 2-1,1-3 2,1 2-1,2-2 2,-3-3 1,0 3 1,-5-4 1,-1 2 0,-6-3-1,0 3 1,-3-1-1,1 2 0,-2-2-2,2 2 0,0-1-1,3 1 1,7 0-1,1-2 0,8-1 0,3-1-1,5-1 1,2-1-1,5-1 1,-1-2-1,-2-1 1,1 1 0,-3 1 0,1-2-2,0 4 0,2-2-1,3 2-1,1-3 0,4 3 0,-2-1 0,2 0 2,-4 0 4,-2-5 1,-6 3 2,-6-5-1,-4 4 2,-6-5-1,-2 3 1,-12-8-3,15 13-1,-8-4-1,-1 2-1,2 2 0,3 1 0,7 0 1,5 1-2,7 1 0,4-1 0,7-3 0,6-2 0,3-4 1,6-4 0,1-3 0,0-2 0,0-4 1,-1-3 0,-2 2-1,-5 2 0,-5 2-1,-4 3 0,-5 3 1,-5 2 0,-3 1-1,-3 1 1,-6-1 0,0-1 1,-2 0-1,1-1 1,-2-1-1,0-1 0,1 1 0,2-1 0,5 1 0,-4-2 0,5 0-1,-1-2 0,3-1 0,1-3 0,2-3 0,1-1 0,5-2 0,0-2 1,-1 0 0,3 0 0,1 0 1,0 2 0,-3 1 1,0 2-1,-4 2 0,0 2 0,4 3 0,-4 1-1,-3 3 1,2 1 2,-3-1-1,2 0 1,-2-3 0,5-2-1,-8-2 0,6-1 0,1-4-2,1-4-1,0 0-1,2-5 1,-6-1 0,-1-2 0,0-3 0,-3-1 1,-2-4 1,-5 2 0,0-5 0,-8 5 0,3-2 0,-4 0 0,-2-1 0,3 1 1,-3 0-2,5 1 0,-2 1 0,5 2-2,-1 1 2,3 4 0,-6-1 0,1 2 0,-4 2 0,-1-1 0,-4 1 2,3-2-1,-4-1-1,6-2 0,3-2 0,-3 1 0,3-2 1,-10 26 1,38-49-1,-38 49 1,32-48 0,-32 48 0,0 0 0,29-56 0,-29 56 0,-6-41-3,-13 16 0,-5-3 1,-12-2-1,1-3-1,-5-2 1,1-2 0,-5 1 0,10 1 1,11 2 0,1 3 1,12 2-1,0-1 2,1 3-2,3 2 2,-1 2-2,0 2 1,-4 1-1,2 2 0,-4 0 0,-3 3-1,-2-1 1,-1 2 0,-3 0-1,-3-2 1,-3 0 0,-7-1-1,-2 0 0,-2-1 0,-3-1 1,-5-1-1,1-1 0,-3 2 0,1-2 1,-1 0 0,5 1 0,-3-2 0,2 1 0,3 0 1,3 0-1,4 2 0,3 0 0,6 2 0,2 1 1,5 3-1,-1 0-1,3 2 1,6 1 0,-7-1-1,-5 2 1,-2 1 0,-3 0-1,-5 1 1,0 0-1,-2 4 1,-5 1-1,7 0 1,3 3-1,2-1-1,7 2-2,-2-3-3,6 6-11,-9-6-6,2 1 0,-4-9-1,-1-2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6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2 9,'23'2'9,"-8"1"-1,5 0 0,1 1 2,2 3-1,0-3 1,1 2-1,2 0 0,0-6-1,3 3-3,-2 2-1,2-2 0,-2-2-2,2 0 0,-1 0-1,0-1-1,0 6 1,0-6-2,0 1 0,2-1-3,3 1-3,-3 0-13,0-7-8,8 8-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5:03.50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3 213 6,'0'0'7,"0"0"0,0-11-1,0 11-2,0 0-1,0-11-2,0 11 0,0 0 0,-1-9 1,1 9-1,0 0 2,0 0-2,0-10 1,0 10 0,0 0-1,0-10 0,0 10 1,0 0-1,0 0 0,0-10 1,0 10-1,0 0 1,0 0 0,0 0 0,0 0 0,0 0 0,0 0 0,0 0 0,0 0-1,0 0 0,0 0-1,0 0 1,0 0-2,0 0 1,0 0 0,0 0 0,0 0 1,0 0 1,0 0 0,-1 10 1,2 0 0,-2 0 2,0 6-2,-1 1 0,1 7-1,-1 0 0,1 4 0,0 1-1,-1 1 0,1-2 0,1 2 0,1-5 0,0 1-1,-1-5 1,1 0 0,0-3-1,0-4 1,-1 1-1,0-4 0,0-1 0,0 0 1,0-10-1,-1 13 0,1-13 1,-1 10-1,1-10 0,0 0 0,0 0 0,0 0-1,0 0-1,0 0-6,0 0-4,9-17-5,-4 3 1,3-2-2,-1-5 2</inkml:trace>
  <inkml:trace contextRef="#ctx0" brushRef="#br0" timeOffset="671">88 216 3,'0'-14'6,"-1"0"0,1 5 0,-1 0 0,1 9-1,-2-11-1,2 11-2,0 0-1,0 0-2,-1-9-2,1 9 1,0 0 0,0 0 0,0 0 1,0 0 1,0 0 0,0 0 2,0 0 2,0 0 0,0 0 2,0 0 0,-9-2 0,9 2 0,0 0-1,0 0-1,0 0-3,0 0-1,0 0-2,0 0-1,0 0-1,0 0 0,0 0 1,0 0 0,0 0 2,0 0 2,0 0 3,0 0 1,0 0 0,-10 3 1,10-3-1,0 0 0,-9-1-1,9 1-2,0 0 0,-12-2-1,12 2 0,0 0 1,0 0 1,0 0 0,0 0-1,0 0 1,0 0 0,0 0 0,0 0-2,0 0 1,0 0-1,0 0-1,0 0 1,0 0-1,0 0 1,0 0 0,0 0 0,0 0 1,0 0 0,0 0-1,-1 13 2,1-13-2,7 12 1,-2-3-1,3 3 0,2 2 0,0 3 0,2 0-1,3 2 0,1-1 1,1 3-1,0-2 0,2 1 0,-1 0 0,2 0 1,0 1-1,1-2 0,-2 0 0,1 0 0,1-3 0,-2 1 1,-2-1-1,1-2 0,-3-1 0,-2-2 0,-2-1 0,-3-1 0,-8-9 0,12 14 0,-12-14 0,0 0 1,0 0-1,9 11 0,-9-11 0,0 0 1,0 0-1,0 0 1,0 0 0,0 0 0,0 0 0,0 0 1,0 0-1,0 0 1,0 0-1,0 0 0,1-14 0,-1 3 0,0-3 0,1-4-1,0-4 0,0-3 0,0-5 0,0 0 0,0-4 1,1-1-1,0-2 0,0-1 1,1-1-1,0 1 0,1 3 0,0 1 0,0 4 0,-1 3-1,1 6 1,0 2 0,-2 6 0,1 2 0,-3 11-1,4-13-1,-4 13-1,0 0-5,0 0-8,0 0-5,10-3-2,-10 3 0,12-2 1</inkml:trace>
  <inkml:trace contextRef="#ctx0" brushRef="#br0" timeOffset="2113">745 82 19,'0'0'12,"0"0"2,0 0 0,0 0-3,0 0-2,0 0-1,0 0-3,0 0-1,-1 9-1,1-9-1,0 0-1,0 0-1,0 10-1,0-10 0,2 14 1,1-4-1,-2 3 1,0 2 1,0 2-1,-1 1 0,-1 2 0,-1 4 0,0 1 0,-2-1 0,0 4 1,1 0-1,0 1 0,0-1 0,1 1 1,0-3-1,2-1 1,1-2 0,1-4 0,0-2 0,2-1 0,1-4 0,0-2 0,-5-10 0,16 13 0,-4-11 0,1 1-1,3-4 1,3-3-1,3 0 0,2-3 1,5-1-1,3-1 0,1 0 1,2-1-2,0 1 1,-1 1 0,-2-1 0,-4 3 0,-6 0 1,-4 2-1,-6 2 0,-12 2 0,11-2-2,-11 2-5,0 0-7,-10 1-5,1-1 2,-1-2-1,-2-4 0</inkml:trace>
  <inkml:trace contextRef="#ctx0" brushRef="#br0" timeOffset="2814">787 334 45,'0'0'14,"0"0"0,9 1 0,-9-1-10,10-1-4,-10 1 1,15 0 1,-3-1-1,3 0 1,4-1 0,5-2-1,3-1-2,3 0-1,2-4-1,0 2 0,-2-2-1,-3 3-4,-4-3-2,-7 2-5,-3 1 2,-13 6-1,7-18 1</inkml:trace>
  <inkml:trace contextRef="#ctx0" brushRef="#br0" timeOffset="3174">700 101 64,'14'3'19,"-14"-3"0,19-6-1,-5 3-14,3 0-4,3-1-1,6 2 1,4 1 1,1 0-1,1 2 1,1-1 0,-1 1-1,-1 1 0,-2-2-2,-1 4-4,-5-5-8,0 2-5,-2-2 0,1-3 0,-6-3 0</inkml:trace>
  <inkml:trace contextRef="#ctx0" brushRef="#br0" timeOffset="3705">1433 135 14,'0'0'13,"6"15"-1,-4-5 1,0 4-1,1 2-2,2 5-2,-1 1-1,0 5-1,0 1-3,1 5-1,-1-2 0,1 1-1,-2-3-1,-1 0 0,0-2 0,0-4-1,0-5 0,-2-4-1,2-2 0,-2-12 1,1 14-1,-1-14 2,0 0 2,0 0 1,0 0 0,0 0 1,-4-14-1,4 14-1,-5-23-1,1 7-2,1-5-3,-2-3-2,3 0 1,-2-5-1,1 2 3,1-3 1,0 2 2,1-2 1,0 1 3,3 1 0,1 0 0,2 2-1,3-1 0,3 2-1,1 1-1,5 4-1,2 1 1,0 3-1,3 3 0,1 2 0,0 4 0,0 3 0,0 4-1,-4 1 1,0 4-1,-1 2 0,-5 5 0,1-1 1,-5 5-1,-1-2 1,-3 5-1,-3-2 1,-2 1-1,-3-1 1,-2 0-1,-4-1 1,-1-1-1,-5-2 1,0-1-1,-4-1 1,-2-2 0,0-1 0,-3-2 1,0 1-1,2-2 0,-1-1 0,1-2-1,3 0 1,2-1-1,-1-1 1,6-1 0,3 1 0,9 0 0,-12-4 1,12 4 0,0 0-1,5-9 1,-5 9-1,20-4 0,-8 1 0,2 3-1,1 0 1,1 4 0,1 3 0,2 1 1,2 5 0,0 1 0,5 4 1,2 1-1,3 5 0,2-1 0,3 1-1,2 0 1,1 0 0,-3-2 0,0-2 0,-3-3 2,-1-2 1,-7-4 1,-1 0 0,-11-6 1,0 1 0,-13-6-1,11 4-1,-11-4-1,0 0-2,0 0-2,0 0-3,0 0-6,0 0-12,0 0-1,0 0 0,-3-19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7:16.75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85 101 10,'0'0'8,"10"5"1,-10-5 0,0 0-3,0 0-1,0 0 0,0 0 1,0 0-1,0 0-1,0 0 1,0 0-3,0 0-1,0 0-2,0 0-1,-8 10 1,8-10 0,-4 15 1,1-2-1,-1 2 2,0 5-1,-3 5 0,-1 3 0,-1 5 1,0 2-1,-3 4 1,0-1-1,0 7 1,-3-4 0,2 2-1,-2-3 1,2 0-2,-1-7 1,4 0-3,1-5-5,2-3-4,0-6-3,6-6 3,1-13-3</inkml:trace>
  <inkml:trace contextRef="#ctx0" brushRef="#br0" timeOffset="501">74 91 34,'0'0'14,"-2"-16"1,4 7 0,0 0-7,-2 9-3,5-17 0,-5 17 0,12-12 0,-1 8-1,2-1 0,6 0-2,4 1-2,4 1 0,9 0-1,-1 2 0,2 1 0,0 2 0,-1 2 0,-5 4-1,-1 2 1,-5 3-1,-3 4 1,-5 0 0,-5 5 0,-5 0 1,-5 3 0,-4 1 1,-7 2-1,-4 1 1,-7 0 0,-3 2 1,-7-2-1,-2 0 1,-4-4 0,1 0 0,-2-6 0,3-2 0,4-5 0,4-2-1,7-5 0,4 0 0,6-3-2,9-2 1,0 0-2,0 0 1,0 0 0,0 0-1,0 0 1,0 0-1,0 0 1,0 0 1,10-5-1,-10 5 1,7 9-1,-7-9 2,11 19-1,-4-6 2,0 5-1,4 2 0,-3 1 1,3 4-1,0-2 0,-1 2 0,-1-1-1,3-2 1,-4-5-2,-2-1 2,0-3-1,-1-3 0,-1 0-1,-4-10-1,4 14-5,-4-14-7,-1 12-7,1-12 2,0 0-1,0 0-1</inkml:trace>
  <inkml:trace contextRef="#ctx0" brushRef="#br0" timeOffset="1322">577 561 22,'9'13'8,"-9"-13"-2,15 5-1,-2-5-9,4 0 0,3-1 0,4 1 1,-1-6 4,4 0 3,-4-1 3,0-1 1,-6-1 3,-3 0-1,-4 1 0,-5-3 0,-5 11-3,0-16-2,0 16-2,-14-14-2,4 7-1,-4 1 0,0 1 0,-4 1-1,0 1 1,0 2-1,-1 1 1,1 2 0,-1 4 0,0 2-1,2 3 1,-1 0 1,1 2 0,-1 3 1,1 4 0,0-3 1,1 4-1,2-1 1,0 3-2,2-1 1,5 1-1,3-2-1,4-2 1,7-1-2,6-2 2,5-5-3,5-3 0,8-4-5,2-8-8,6-3-5,2-7 0,0-6 3,-2-6-3</inkml:trace>
  <inkml:trace contextRef="#ctx0" brushRef="#br0" timeOffset="1883">1073 99 37,'0'0'15,"0"0"-2,0 0 0,0 0-9,7 11-5,-7-11 1,-4 18 0,1-4 2,-1 8 1,-1 7 0,-1 6 1,0 7 0,-2 4 0,-1 4-1,1 0 0,0 4-2,0-5 0,0 0 0,0-6-2,2-4 1,0-6 0,0-3-1,1-7-3,0-6-4,2-4-11,3-13 2,0 0-1,0 0-1</inkml:trace>
  <inkml:trace contextRef="#ctx0" brushRef="#br0" timeOffset="2243">1192 471 19,'11'10'6,"-1"-11"0,1-2 1,0 0-6,0 0-2,2 1 1,-1 2 3,2 2 2,-3 3 2,-1 4 2,3 0-3,-1 3-1,3 4-3,-1 4-2,2 1 0,-3 3 0,1 0-1,-3 2 0,-1 1-1,-5 1 2,-1-1-1,-7-1 1,-2-3-1,-2 0 3,-5-4 0,-3-5 3,-4-5 0,0 0 1,-5-9 1,3 0 1,-2-6 0,1 0 0,0-6-2,6 2-1,2-5-2,4 2-1,8-4-2,5 2-1,6-2-1,6 3-1,6 1 1,4 0-1,6 3 0,2-1-5,5 5-4,-2-2-8,2 0 1,-1-5-1,-3-1 1</inkml:trace>
  <inkml:trace contextRef="#ctx0" brushRef="#br0" timeOffset="2734">1742 296 61,'0'0'16,"3"-9"0,-3 9 0,4-11-16,-4 11-2,0 0 0,0 0 2,0 0 0,0 0 3,5 23-1,-6-4 0,0 5-1,-2 7-1,1 5 0,-1 4 0,-1 4 0,-1-2-1,-3 4 1,0-5-1,-1 0 1,-1-6-1,-1-3 0,-1-4-4,-4-9-1,3-3-5,-5-10-2,1-4 1,-1-7 2,1-3 1,-1-7 2,1-2 5,4-2 1,1-2 7,4 1-1,3 2 3,2 1-4,3 4 1,4-1-3,5 5 0,3 2-1,6 1 0,3 0-1,7 1-1,4 0 0,6 2-1,3-2 1,1 2-1,2-3 0,-1 4 1,-4-3 2,-4 1 0,-3 3 3,-9 1 0,-3 4 1,-7 0 0,-2 8 0,-6-2 0,-2 9-1,-2-1-2,-1 5 0,0-3-2,0 1 1,3 0-9,0-5-7,3-4-2,4-9 0,1-9 1</inkml:trace>
  <inkml:trace contextRef="#ctx0" brushRef="#br0" timeOffset="3375">2085 316 85,'1'19'22,"-1"-19"-3,0 0-2,10 12-25,-10-12-8,11 3-7,-11-3-2,17 10 2,-5-7 1</inkml:trace>
  <inkml:trace contextRef="#ctx0" brushRef="#br0" timeOffset="3625">2242 694 6,'2'-14'17,"4"-2"0,-1-2-3,5 2 0,-1 3 3,7 0-5,-4 0-1,5 4-3,-1 1-3,2 2-2,-2 6-2,1 1-1,0 1 0,-4 7-1,-1 2 0,-1 4-1,-3 2 0,-3 5 1,-3-5 0,-1 5 1,-5-3 1,-1 1 3,-5-6-1,-2 1 3,-3-7-1,-1-1 1,-4-5-1,-1-1 0,-3-5-1,1-3-2,1-1-5,-1-8-9,7 2-11,3-6-2,11 0 1,4-9-2</inkml:trace>
  <inkml:trace contextRef="#ctx0" brushRef="#br0" timeOffset="4106">2659 542 42,'0'0'14,"0"0"1,0 15-3,0-15-7,-2 13-1,0 0-2,1 4 1,-2-5 1,2 8 0,-2-4-1,3 3 1,-1-4-1,4-1 1,0-5-1,6 0-1,5-6-2,4-5 1,6-2 0,2-4-2,4-2 3,1 0-1,-3-4 3,0 3 0,-10-1 2,2 4-1,-10 0 1,0 4-1,-10 4-1,0 0-2,0 0-1,0 0-1,0 0-1,0 0 0,0 0-1,0 0 1,0 0 0,6 10 0,-6 0 0,-1 2 1,2 3 0,-1 5 0,2 2-2,-2-3-2,7 7-20,-2-6 1,5-7-2,-1-13 1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7:22.06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0 287 26,'0'0'13,"2"-10"1,-2 10 0,0 0-2,0 0-5,6-10-1,-6 10 1,0 0 1,0 0 0,0 0 0,0 0-1,0 0-3,0 0-2,0 0-1,0 0-2,0 0 0,0 0 0,0 0 0,0 0 0,0 0-1,-2 13 1,2-2 1,0 2-2,-2 4 2,1 2-1,-2 4 2,1-1-2,-1 1 2,-2 0-2,1-3 1,2 0-4,-2-3-6,5-2-10,-1-15-1,13 9 1,-2-19-1</inkml:trace>
  <inkml:trace contextRef="#ctx0" brushRef="#br0" timeOffset="511">313 466 40,'0'0'14,"-19"3"0,19-3 3,-8-11-12,8 11-2,-3-18-1,5 7 1,6-1 1,3-1 0,5 0-1,3 1-1,3 0-3,1 1 1,2 4-1,-2 1 0,-3 3 1,-2 2 0,-3 2-1,-5 3 1,-10-4-1,10 20 1,-10-6-1,-3 4 0,-3-1 1,-3 4-1,-3-1 2,-2 0 0,-1-1 2,-2-3-1,1-4 1,-3-4 1,5-1-2,-3-6-1,2-6-4,6-4-5,-1-10-5,9-3-2,1-7-1,7-3 2,1-8-1,5 1 5,3-4 4,-1 3 7,2 2 6,-4 6 3,0 1 2,-3 5 0,-1 4 0,-1 6-3,-1 3 0,-1 4-4,-6 9-2,10-8-3,-10 8-1,12 6 1,-6 4-1,0 5 2,0 5 0,-1 5 1,0 9 1,-3 0 1,1 8 0,-3-2 0,0 3-1,-1-3-3,-1-1-6,5-6-12,2-6-1,4-10-2,4-13 1</inkml:trace>
  <inkml:trace contextRef="#ctx0" brushRef="#br0" timeOffset="1151">711 312 54,'0'0'3,"7"12"-2,3-12 0,1-1-14,5 2 2,-3-4 2,5 3 4,-2-3 7,0 0 7,-4 0 2,0 0-1,-3-3-4,-9 6-4,11-12-3,-11 12 0,2-13 0,-2 13 1,-5-15 2,5 15 0,-10-10 2,10 10-1,-14-6 0,14 6 1,-15-1-1,5 1-1,10 0 0,-20 4 1,10 5-1,-2-4 0,2 10 1,-1-2-1,3 8 1,1 0-1,1 7 1,4 0-2,2-1 1,2 1-1,3-1 0,1-1 0,2-4 0,3-5 0,1-5 1,1-2-2,2-6 1,1-6-1,1-4 0,4-5-1,0-5 0,1-1 1,1-4 0,-1-4 1,1 1 0,-5 0 3,3 2 0,-5 0 2,0 5-1,-6 1 2,2 5-3,-6-1 2,-6 12-3,11-13-1,-11 13-1,0 0-1,0 0-2,0 0-1,0 0 1,0 0 0,8 13 0,-7 0 0,-2 1 1,2 3-1,-1 1 3,2 0-2,0 0 2,2 0-2,0-2 2,4-3-2,4-4 1,4-3-1,4-5-2,5-5 0,0-4 0,4-3 1,2-5 1,-2-1 2,-2 0 1,-7 0 3,0 3-1,-9 2 2,2 3-1,-13 9-1,9-9-1,-9 9-2,0 0-1,1 12-2,-2-1 2,3 3-2,-2 5 2,3 3-2,0 3 0,7 5-6,-4-4-9,6 0-6,1-9-1,4-7 0,0-13 1</inkml:trace>
  <inkml:trace contextRef="#ctx0" brushRef="#br0" timeOffset="2103">1700 5 21,'11'-1'12,"-1"-3"-1,2 7 2,-12-3-4,15 9-5,-7 5 0,-6 4 1,-1 11 2,-2 2-1,-1 11-1,-4 1 0,2 9-1,-4 0-2,2 4-1,0-1-2,-2 0 1,2-7-3,0-4-1,-1-6-2,-2-8-2,3-8-4,-5-7-2,-2-12-1,0-6 0,2-6 3,-4-9 4,3-3 6,-1-7 4,2 0 5,6-2 4,3 2 4,3 0-1,2 3-1,6 7-2,3 1-3,6 6-4,2 1 0,5 4-3,-1 2-2,7 3 0,3 1-4,1 1-2,5 2-4,0-1 2,2 1 0,-3 0 3,0 1 4,-6-1 3,-6-2 5,-3 3 3,-8-1 3,-2 4 2,-14-7-1,10 20-2,-12-8-3,1 6-2,-6 1-2,4 0 1,-2-1-3,1 0-1,2 0-4,-3-6-13,5-12-6,0 0 0,0 0-1,13-23 0</inkml:trace>
  <inkml:trace contextRef="#ctx0" brushRef="#br0" timeOffset="2934">2118 94 94,'0'0'24,"-3"9"-1,3-9-1,0 0-23,0 0-2,0 0-2,1 11-6,-1-11-10,2 14-2,-2-14 0,12 10 0,-2-10 1</inkml:trace>
  <inkml:trace contextRef="#ctx0" brushRef="#br0" timeOffset="3154">2408 75 66,'-11'1'16,"11"-1"1,0 0-1,-9-10-16,9 10 0,0 0-1,0 0 2,0 0 2,-6 21 2,5-1-2,1 11-1,0 3-1,-1 10-1,-1 5-1,1 9 0,0 7-2,-2 1 1,-1 0-1,0-4 0,-1 2-1,-1-3 1,2-7-1,-3-9 0,7-45-1,-12 61-2,6-42 1,-3-11 0,9-8 4,-18-15 2,8-4 2,0-5 2,1-7 3,0-4 1,0-2-1,5 2 1,0 1-2,6 1-3,1 4 0,6 1-1,1 4 0,4 4-1,2 4 1,5 1-1,0 3 0,6 2-2,4 1-2,2 1-2,8 3-1,-4-1-1,6 1 2,-4 0 1,0 1 2,-4 1 4,-9-2 2,-2 6 3,-11-5 1,-1 5 1,-12-1-2,9 7-1,-9-7-3,-3 18-1,1-6-2,1 0 0,0 7 1,1 1-1,2-2-3,-1-1-4,7-1-14,0-6-1,2-7-2,1-9 1</inkml:trace>
  <inkml:trace contextRef="#ctx0" brushRef="#br0" timeOffset="3805">2862 170 99,'0'0'24,"-10"8"-2,10-8-3,0 0-26,0 0-8,8 13-10,-8-13-2,20 10 0,-7-6 3</inkml:trace>
  <inkml:trace contextRef="#ctx0" brushRef="#br0" timeOffset="3996">3183 295 74,'-7'10'18,"7"-10"-1,-11 3 3,11-3-19,-11-3-3,11 3 0,-12 3 1,1 3 4,3 5 1,-5 2 0,1 5-1,0 4-2,-1 3 1,2 2-1,2 2 1,3-2-2,3-1 2,4-5 0,4 0 0,1-3 0,4-4-1,4-2-1,3-4-4,10-3-11,0-4-7,6-2-1,1-7-2,6-4 1</inkml:trace>
  <inkml:trace contextRef="#ctx0" brushRef="#br0" timeOffset="5618">4409 54 90,'3'-10'25,"-3"10"-2,5-12 1,-5 12-21,9-7-4,-9 7-4,0 0-3,0 0-12,2 12-4,-2-12 0,8 11 0,-8-11 0</inkml:trace>
  <inkml:trace contextRef="#ctx0" brushRef="#br0" timeOffset="14020">3470 322 11,'0'0'15,"0"0"0,0 0 1,0 0 1,-2-10 2,2 10-2,0 0-4,0 0-4,0 0-2,0 0-3,0 0-2,10-10-2,-10 10 0,16-5-2,-5 3 1,1-3-1,4 3 1,-3 2-1,4 2 0,0 2 0,0 3 0,-2-2-1,1 5 0,-2 4 0,-1 1 0,1-1 0,-1 2 1,-5 0 0,-1 0 0,-2 1 1,-3-1-1,-2 1 1,0-1-2,-3 1 1,-4 1 0,2-3 1,0 0 1,-3-4 2,-2-3 2,-1-1 0,-4-3 2,0-2-1,-4-4 1,1 0-1,-5-4 0,3 3-3,0-2 0,2 1-1,5 0 0,1 1 0,12 3 1,-13-7-1,13 7 0,0 0 0,0 0-1,0 0-2,19-9-2,-5 5-4,11 2-4,-2-2-5,9 0-5,2-1 0,4-3 0,-2 0 1</inkml:trace>
  <inkml:trace contextRef="#ctx0" brushRef="#br0" timeOffset="14751">4099 88 31,'0'0'13,"5"11"1,-5-11 0,0 0-7,0 0 0,0 0-2,0 0 0,0 0-1,0 0 0,0 0-2,0 0-1,0 0-1,0 0 0,0 0-1,-3 13 0,3-13 1,-3 16-1,2-4 1,-4 4-1,2 4 1,-1 6-1,-4 0 1,2 4-1,1 2 0,-3 3 1,1 2-1,0 2-1,3-1-1,-1-3 0,3-1-3,0-4 0,4-8 0,-1-3-2,-1-19-3,7 10-3,-7-10 0,0-19 2,-4 2 1</inkml:trace>
  <inkml:trace contextRef="#ctx0" brushRef="#br0" timeOffset="15132">3900 305 30,'0'0'16,"-5"-12"-1,5 12-1,0 0-1,0 0-3,17-2-4,0 3-1,2-1-2,9-2-1,0 1 0,10-1 0,2 0-2,4-2 1,-4 1 0,0 0-1,-8 1 1,-4 0-1,-7 0-2,-8 0-2,-2 2 0,-11 0-2,0 0 1,0 0 0,0 0 0,0 0 0,0 0 2,3 12 4,-3-12 1,-3 10 1,3-10-1,1 20 2,-1-9 0,-2 5 0,0 0 0,-1 3 0,2 0-1,-2 0 0,0 1-2,2-1-1,3 1-8,1-3-7,2-4-5,-5-13 2,15 9-1</inkml:trace>
  <inkml:trace contextRef="#ctx0" brushRef="#br0" timeOffset="15642">4516 46 76,'13'11'23,"-13"-11"-1,13 8-1,-13-8-15,0 0-6,0 0-2,12-3 0,-12 3-1,0 0-2,0 0-1,0 0-3,0 0-5,3 10-4,-3-10-4,0 0 1,0 0 2</inkml:trace>
  <inkml:trace contextRef="#ctx0" brushRef="#br0" timeOffset="16433">4623 451 32,'0'0'16,"-5"-12"1,5 12-2,-7-14 1,7 14-5,-6-17-1,6 17-3,-1-20-2,2 10-1,1-2-1,4 0-2,6 0-1,0 2 0,9 0-1,1 3 0,1 1-1,3 2 1,5 2 0,-1 2 0,-30 0 0,55 7 0,-55-7 1,45 16-1,-45-16 0,25 25 0,-25-25 0,4 33 0,-11-16-1,-5 0 2,-4-2 0,2 2 1,-1-4-1,-3 1 3,-4-6-2,4 1 3,-2-4 0,5 0-1,-4-5 1,-2 0 0,2-3-1,1 0 0,0-3-2,3-1-1,1 2-3,3-6-12,1 4-8,7-6-2,8 0 1,1-5 0</inkml:trace>
  <inkml:trace contextRef="#ctx0" brushRef="#br0" timeOffset="16984">5070 218 44,'44'40'14,"-44"-40"0,0 0 0,0 0-12,0 0-4,0 0 2,0 0 1,43 48 1,-43-48 2,0 0-1,-1 56 0,1-56 1,-3 45-1,3-45-1,-7 44 0,7-44-1,0 0 2,-10 44 1,10-44 0,0 0-1,0 0-1,0 0 0,0 0-2,55-39-1,-55 39 0,58-35 1,-58 35 1,58-33 1,-58 33 1,46-21 0,-46 21 2,0 0-1,0 0-1,0 0-3,0 0 0,0 0-1,0 0-1,0 0 0,0 0 0,35 50 1,-35-50 2,-3 47-1,3-47 1,-6 57-1,6-57 0,-12 66-5,12-66-7,-21 68-10,21-68 0,-36 47-1,36-47 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7:40.2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573 564 24,'0'0'12,"0"0"-1,0 0 1,0 0-3,-49 34 0,49-34-1,0 0-2,0 0 0,-41-4 0,41 4-1,0 0-1,-53-27-1,53 27-2,-44-30 0,44 30 0,-51-49 1,51 49-1,-50-60 1,50 60 0,-45-68-1,29 30 0,5-1 1,6-1-2,5 4-2,8-1 1,3 5 0,8 1-1,3 5 1,1 3 0,-1 5 1,1 4 0,-4 2 1,-4 5-1,-3 1 0,-1 4 0,-11 2-2,12 5-1,-12-5-1,4 23 0,-4-7-1,0 5 1,-4 2 0,4-23 1,-13 60-1,13-60 2,-24 76-3,6-31 0,-2 3-2,-5 4 0,-5-1 0,-3 3 1,-2-6 2,-2 4 1,0-6 1,1-4 3,36-42 2,-63 63 0,63-63 0,-35 43 0,35-43-2,0 0 1,0 0-1,46-25-1,-46 25 1,88-65 1,-33 24 3,3-4 1,2 4 2,-4-1 1,0 6 0,-12-1 1,-2 14-1,-42 23-1,59-38-2,-59 38-6,0 0-11,52-17-10,-52 17-2,0 0-1,0 0 2</inkml:trace>
  <inkml:trace contextRef="#ctx0" brushRef="#br0" timeOffset="831">1183 105 72,'0'0'23,"3"11"-2,-3-11 0,0 0-16,0 0-5,0 0-1,0 0 1,0 0 0,0 0 1,-4 10 0,2 0-1,2-10 0,0 0-2,-22 51 2,22-51-1,-25 61 0,25-61-1,-33 80 2,33-80-1,-38 84 1,21-43 0,17-41 0,-31 79-1,31-79 2,-15 65 0,15-65 0,11 48-2,-11-48-1,54 27-4,-9-16-4,2-9-3,11-1 0,-5-7-3,6 4 1,-10-8-1,-7 2-1,-42 8-1</inkml:trace>
  <inkml:trace contextRef="#ctx0" brushRef="#br0" timeOffset="1282">978 416 36,'-14'47'20,"14"-47"0,0 0 2,58-4-10,-58 4-9,61-2 0,-61 2 0,77 2-1,-77-2-3,77 4-7,-77-4-9,76 6-5,-76-6 0,68-5-1</inkml:trace>
  <inkml:trace contextRef="#ctx0" brushRef="#br0" timeOffset="1552">986 136 51,'0'0'21,"0"0"1,23-10 0,-1 1-5,9 4-14,6-2-1,7 4-1,4 1 1,2 1 0,0 3-1,2-3-3,0 8-5,-9-2-11,1 4-4,-8-7-2,-2 1 2,-9-1-1</inkml:trace>
  <inkml:trace contextRef="#ctx0" brushRef="#br0" timeOffset="1843">1513 313 32,'0'0'17,"0"0"0,0 0 3,0 0-14,0 0 0,0 0 0,45-20 1,-45 20-1,0 0-3,0 0-2,28 63-2,-28-63 0,26 56 0,-26-56 0,33 63-3,-33-63-3,32 58-4,-32-58-8,28 59-1,-28-59-1,0 0 1</inkml:trace>
  <inkml:trace contextRef="#ctx0" brushRef="#br0" timeOffset="2123">1462 647 56,'0'0'21,"0"0"0,0 0 0,22-54-18,-22 54-3,60-59 0,-60 59-1,75-58 2,-75 58-1,74-55-7,-74 55-10,71-44-4,-71 44 2,65-44-1</inkml:trace>
  <inkml:trace contextRef="#ctx0" brushRef="#br0" timeOffset="2413">2045 100 67,'0'0'20,"0"0"-1,0 0 0,0 0-18,0 0-2,-2 15-1,0-4 1,2-11 1,0 0 0,-15 58 2,15-58 0,-20 75-1,5-27 0,0 1 0,-2 1-2,2 0 1,-2-3-4,5-3-6,12-44-12,-23 62-1,23-62 1,0 0 0</inkml:trace>
  <inkml:trace contextRef="#ctx0" brushRef="#br0" timeOffset="2714">1738 289 61,'0'0'18,"0"0"1,0 0 0,68-36-18,-26 30-2,5 2 1,3 0 1,0 4 0,1 2-4,-4-1-9,-47-1-5,74 11-4,-74-11 2,47 14-1</inkml:trace>
  <inkml:trace contextRef="#ctx0" brushRef="#br0" timeOffset="2954">2176 302 54,'0'0'13,"11"43"2,-11-43-2,0 0-16,17 50 1,-17-50 1,12 48 2,-12-48 3,2 53 1,-2-53 0,0 53 1,0-53-2,-2 47-2,2-47 1,0 0 0,0 0 1,-5 42 1,5-42-2,0 0 3,0 0-2,0 0 0,0 0 0,5-56-2,-5 56-1,10-44 0,-10 44-1,15-55 0,-15 55 3,23-49-2,-23 49 0,30-41 0,-30 41 1,0 0-1,58-52 1,-58 52-2,43-25 0,-43 25 0,0 0 0,56-12 0,-56 12-1,0 0-1,45 15-2,-45-15-8,0 0-14,45 43 0,-45-43 0,0 0 2</inkml:trace>
  <inkml:trace contextRef="#ctx0" brushRef="#br0" timeOffset="3445">2615 329 27,'0'0'14,"0"0"0,0 0 4,0 0-9,55 27-1,-55-27-3,0 0 1,45 21 0,-45-21-1,0 0-1,46 54-4,-46-54 0,23 51-2,-23-51 3,17 54-1,-17-54 0,5 54 1,-5-54-1,-9 45 1,9-45-1,0 0 1,-44 49 0,44-49-1,-42 21 1,42-21 0,-49 3 2,49-3-1,-45-8 1,45 8 0,0 0 0,-47-32 0,47 32-1,0 0-1,-3-54-2,3 54-1,0 0-1,46-54-2,-46 54-3,50-29-3,-50 29-10,67-16-4,-67 16 3,66-14 0</inkml:trace>
  <inkml:trace contextRef="#ctx0" brushRef="#br0" timeOffset="3876">3201 354 81,'0'0'21,"0"0"-1,0 0 1,0 0-20,0 0-3,0 0 0,0 0 1,-58 1 0,58-1 4,-43 8-1,43-8-1,-47 21 0,47-21-2,-47 33 0,47-33 0,-38 41 2,38-41-2,-21 43 1,21-43 1,-5 41-2,5-41-1,12 42-1,-12-42-5,0 0 0,45 54-6,-45-54-8,55 19-2,-55-19 1,70-10 0</inkml:trace>
  <inkml:trace contextRef="#ctx0" brushRef="#br0" timeOffset="4196">3464 156 58,'1'-27'21,"-5"0"-2,1 7 2,-3 6-15,3 3-5,3 11-1,0-14-1,0 14 1,0 0-1,0 0 1,9 17 0,-6-6 0,-1 9 1,-2-20-1,1 54 0,-1-54 2,-6 83-4,-2-34 2,0 5-1,-5 1 0,-2-6-2,2 1 0,-4-7-4,3-2-2,14-41 0,-33 47-2,33-47 2,0 0 2,-44 10 2,44-10 3,0 0 4,-34-53 5,34 53 4,-13-58 1,13 58 0,-6-64 0,6 64-2,4-61-2,-4 61-1,12-46-3,-12 46 0,0 0-2,0 0-2,59-38 0,-59 38-1,56 2-1,-56-2 0,73 6-1,-32-6 0,5 5 0,-4-7 1,2-1 0,-44 3 2,71-8 1,-71 8 0,47-8 1,-47 8 0,0 0 0,0 0-1,0 0 0,0 0-1,0 0 0,0 0 0,15 43-1,-15-43 0,-4 42 0,4-42 0,2 48-1,-2-48-10,8 47-11,-8-47-2,0 0 3,0 0-1</inkml:trace>
  <inkml:trace contextRef="#ctx0" brushRef="#br0" timeOffset="4867">3782 91 73,'0'0'24,"-9"9"-1,9-9-2,0 0-8,6 11-18,-6-11-6,6 15-13,-1-5 0,8 0 0,0-2 1</inkml:trace>
  <inkml:trace contextRef="#ctx0" brushRef="#br0" timeOffset="5097">3915 502 23,'0'0'24,"-14"-45"0,14 45 2,9-45-8,-9 45-4,21-43-3,-21 43-3,0 0-3,0 0-4,48-42 1,-48 42-2,0 0 1,0 0-1,0 0 0,0 0-2,46 42 1,-46-42-1,11 43 1,-11-43-1,3 46 2,-3-46-1,-7 52 1,7-52 1,0 0 1,-28 55 0,28-55 0,0 0-2,-52 30 2,52-30 0,0 0-1,-60-1-1,60 1-2,0 0-5,-49-42-19,49 42 2,-12-49-4,12 49 4</inkml:trace>
  <inkml:trace contextRef="#ctx0" brushRef="#br0" timeOffset="5658">4221 337 58,'0'0'21,"0"0"1,0 0-1,0 0-9,0 0-9,0 0-2,0 0 0,0 0-1,0 0 2,0 0-1,0 0 1,0 0 0,0 0 0,0 0-2,0 0-1,41 37 2,-41-37-2,1 42 2,-1-42-1,0 0 1,5 59-2,-5-59 3,0 0-1,16 43-1,-16-43 0,0 0-1,43 11 1,-43-11-1,49-17 1,-49 17 0,56-33 1,-56 33 1,59-46 3,-59 46-1,47-48 1,-47 48 0,0 0-1,48-43-2,-48 43 0,0 0-2,0 0-1,0 0 0,45-16-1,-45 16 1,0 0-2,0 0 0,0 0 1,29 50 1,-29-50-1,10 50 2,-10-50-2,11 59 1,-11-59-1,8 67 2,-8-67-3,8 66-7,-8-66-14,-4 49-1,4-49-1,0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0T22:24:22.39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22 36 38,'0'0'15,"0"0"-3,0 0 0,0 0-3,0 0-12,0 0-1,10 12 2,-5 4 1,-2 5 1,1 9 3,-1 7 4,0 8-2,-3 8 1,2 6-1,-2 2 0,1 2 0,0-3-1,-1-2-1,-1-8 0,1-6-2,0-8 0,0-7-6,1-3-6,-2-6-8,-1-7-1,2-13 1,-3 9 0</inkml:trace>
  <inkml:trace contextRef="#ctx0" brushRef="#br0" timeOffset="311">337 591 50,'4'-12'17,"3"-3"-2,4-11 1,10-6-11,7-7-6,9-7-1,9-4 2,6-4 2,6 2 1,-2-1 3,3 7 1,-8 3 2,-3 10 0,-14 4-2,-3 9-1,-11 7-2,-7 3-4,-13 10-3,0 0-3,0 0-6,-12 20-8,-3-4-3,-7 3 0,-2 3 0,-8 3 3</inkml:trace>
  <inkml:trace contextRef="#ctx0" brushRef="#br0" timeOffset="601">401 457 12,'3'15'9,"2"-3"0,9 0 0,4 0-3,3 2-2,5 3 2,3 0 1,3 3 0,0 1 1,1 1 0,-4 1-1,-1 4-1,-3-2-1,-1 1-2,-6 1 0,0 0-1,-5-2-1,1-1 1,-4-2-1,0-2-1,0 1-3,-4-8-6,-1 1-9,-5-14 0,9 9 0,-9-9 0</inkml:trace>
  <inkml:trace contextRef="#ctx0" brushRef="#br0" timeOffset="1022">1084 87 38,'4'11'14,"-2"9"1,-2 2 0,0 7-4,0 6-11,1 10 0,0 5 1,-1 4 0,2 3 2,-1 1-1,2-1 0,1-4 1,0-3 0,-1-8-1,0-6-1,0-7 1,-1-6-1,-1-9 1,1-5 1,-2-9 0,0 0-2,0 0-2,-12-23-2,7 2-3,-3-8-2,3-3-3,-3-10-1,5-3 2,-1-4 2,4-3 2,1 1 3,2 1 4,1 3 3,2 1 2,0 5 0,2 2 0,1 5-1,1 4 2,4 5-2,-1 0 0,6 5-1,2 0 0,3 5 0,2 0 0,2 4 1,-2 1-2,1 5 2,-2 1-2,0 4-1,-6 4 0,0 5-2,-4 1 1,-2 5-1,-4 2 0,-3 3 0,-2 3 1,-5 3-1,-5 0 1,-4 0 0,-5 0 1,-5 1-1,-6-2 0,-1 0 0,-4-4 0,1 0 0,0-3-1,3-4 0,4-4 0,4-2-2,6-1 1,3-4-2,10-3 1,0 0-1,0 0 2,16 2-1,-2-2 1,3-1 0,5 2 2,3 2-1,0 0 1,3 3 0,-1 4-1,1 1 1,1 3-1,-1 3 0,1 3 0,-1 1 0,-3 2 0,1 2 0,-3 0-1,-1 2 2,-6-1-1,-1-1 0,-6 0 0,-3-3 0,-1 1 1,-6-2-1,-5-4 2,-2 0 0,-9-3 1,-1 1 0,-9-4 1,-2 1 1,-8-3 0,-4 1 0,-6-3 0,1 0-2,-1 0 0,1-1-1,1-1-2,5-2-1,7 3-6,2-5-14,8 3-5,3-8 1,10-1-2,2-11 1</inkml:trace>
  <inkml:trace contextRef="#ctx0" brushRef="#br0" timeOffset="3125">0 1136 12,'0'0'9,"0"0"0,0 0 0,0 0-3,0 0-5,0 0-1,0 0 1,0 0-1,3 10 0,-3-10 0,0 0 1,15 9 0,-15-9 2,18 7 1,-7-4 2,2 1 1,1-3 1,1 4 2,1-5-1,3 2 0,2-2-2,5 2-1,3-2-1,6 1-1,8-2-2,5 1 0,8-2 0,7 0 0,3-3-1,5 2 1,4-1 0,5 1-1,0-1 1,4 0-1,1-2 0,-2 1 0,1-2 0,-3 2 0,-5-1 1,-4 2 0,-7 0-1,-7 3 1,-9 1 0,-7 2 0,-8-1 0,-4 2 0,-10-1-1,-3 0 1,-6 0-1,-11-2 0,12 1 1,-12-1-1,0 0-1,0 0 1,0 0-1,0 0 0,0 0 0,0 0 0,0 0 0,9 1 0,-9-1 0,0 0 0,0 0-1,14 1 0,-14-1-1,20 1 0,-1-1-1,1-2-1,9 1 1,0-2-1,8 1 1,-4-3 1,1 3 1,-4-1 1,-5 1 0,-3 1 1,-6 2-1,-2 1-2,-3 3-4,-11-5-8,12 11-8,-12-11 0,1 9 0,-1-9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1T18:12:29.39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604 3387 20,'0'0'26,"14"3"-4,-14-3-3,18 6-9,-9-2-5,3 1-3,-12-5-1,16 7 0,-16-7 1,14 5 0,-14-5 1,11 0 0,-11 0 0,10-2 0,-10 2-1,14-1 0,-14 1-1,13 0 0,-13 0-1,14 1 0,-14-1 1,0 0-1,10 0 1,-10 0 0,0 0-1,0 0 1,0 0 0,0 0-1,0 0 1,0 0 0,0 0 0,0 0 1,0 0 0,0 0 0,0 0 0,0 0-1,0 0 1,-5-9-1,5 9-1,-14-4 1,2 2-1,-5-2-1,-4 1 2,-7-6 0,-3 5 1,-6-5-1,-3 4 2,-8-6-1,0 4 1,-11-5 0,-2 3-1,-13-1 2,-8 2-2,-10-3-1,-5 2 1,-6 0-1,-3 1 0,-5-2 1,3 1-1,4-1 0,8-1 0,8 1 0,11 0 0,10 1 0,9 2-1,9 2 1,12 2-1,9 2 0,9 1 0,5 2-1,5 0 1,9-2-1,0 0 0,-4 11-2,4-11-1,15 11-2,-15-11-5,20 7-11,-9-3-13,1-4 0,3-2 0</inkml:trace>
  <inkml:trace contextRef="#ctx0" brushRef="#br0" timeOffset="1002">1324 2741 10,'-2'-16'22,"11"4"-4,-9 12-7,11-17 0,-1 12 2,-8-5-1,8 8-1,-10 2 0,10-9-2,-10 9-2,10-4-1,-10 4-1,0 0-2,0 0-2,0 0 0,0 0-1,0 0 0,-18-4-1,1 8 1,-6 0 0,-5 4 0,-8 4 1,-8 5 0,-11 0 2,-7 6-1,-16 0 0,-5 6 1,-13 2-1,-4 1 0,-5-2 0,4 1 0,0-3-1,9-2 0,10-4-1,12-4 1,13-4-1,13-3 1,10-4-1,8-2 0,11-3 1,15-2-1,-10 6 0,10-6 0,0 13 1,-1-2-1,-1 5 1,2 4 0,2 6 0,6 10 1,10 6-1,15 11 1,15 9-1,18 12 0,17 10 0,16 5-1,8 2-1,1-5-2,-5-3-3,-19-20-9,-12-7-20,-18-19-1,-22-22 0,-17-14 0</inkml:trace>
  <inkml:trace contextRef="#ctx0" brushRef="#br0" timeOffset="2003">554 2934 11,'0'0'26,"0"0"0,0 0-4,0 0-9,0 0-4,11 0-4,-11 0-2,17 1-3,-4-1 1,5-1 0,7-2 1,12 1-1,12-3 0,16 3 0,19-1 0,22 2 0,16 2-1,16 4 2,4 1 1,4 7 1,-5-2 0,-1 9 2,-20-3-1,-8 9 0,-18-3 0,-13 7-1,-12-3-3,-12 0 0,-12-4-1,-11-3-1,-7-3 0,-10-7 0,-6-4-4,-11-6-9,-6-16-18,-9 5-1,-9-8 0,-2-2 0</inkml:trace>
  <inkml:trace contextRef="#ctx0" brushRef="#br0" timeOffset="2624">540 3325 14,'-2'10'19,"-12"-16"-1,14 6-2,-9 4-12,9-4-10,-9-1 2,9 1 5,0 0 4,0 0 3,0 0 3,27-4-1,14 9 1,15 1-4,17 2-3,24 4-2,21 5-1,18 2 3,17 5 0,-4-2 3,6 6-1,-10-6 0,3 8 0,-20-5 1,-8 3-2,-20-4 0,-14 0-3,-14-3-1,-16-4 0,-14-2 0,-12-5 1,-13-5-1,-5-1 1,-12-4-1,0 0-1,0 0 0,-1-10-3,1 10-3,-18-18-14,3 4-15,-3-4-1,-4-8 0,-2-7 1</inkml:trace>
  <inkml:trace contextRef="#ctx0" brushRef="#br0" timeOffset="27780">2415 2719 18,'0'0'25,"-10"-5"1,10 5-5,0 0-12,0 0-4,0 0-1,0 0 0,0 0-2,0 0 0,0 0 0,0 0-1,0 0 0,3 9 0,-3-9-1,4 18 0,-2-5 0,2 2 0,0 4 1,4-1-1,5 4 1,1-1 0,7 0 0,1 1-1,3-1 1,5 0-1,5-2 1,1-1-1,0-2 0,3-1 0,1-3 1,4-3-1,1 2 2,0-6-1,7 2 1,0-4 0,6 0 0,-1-4 0,3-1 0,-1-4 0,1-3-2,2-6 1,-3-3 0,0-7-1,-2-3 1,0-2 0,1-2-1,-2-3 2,2 2 0,-1-2-1,2 5 2,-1-1-1,4 5 1,-4-3-1,3 3 1,-5-2-1,-3 4 1,-2 0-1,-2 2 0,-9 3 0,-3 1-1,-4 3 1,-1 1-1,-2 2 0,3 3 0,-1-1 0,0 4 0,1-1 0,-1 2-1,-5 2 0,-1-1 1,-5 1-1,-5 2 0,-5 1 1,-11 0-1,12 0 0,-12 0 0,0 0 0,0 0 0,10 3 0,-10-3 0,0 0 0,11 6 0,-2-2 0,2 0 0,4 2 0,1 0 0,1 2 0,0-1 0,-1-1 0,-3-1 0,-1-1-1,-12-4 1,10 5 0,-10-5 0,0 0 0,0 0 0,0 0 0,0 0 0,0 0 0,0 0 0,0 0 1,0 0-1,0 0 0,0 0-1,0 0 1,0 0 0,0 0 0,0 0 0,9-5 0,-9 5 0,14-19 0,-2 4 0,5-2 0,4-7-1,5-4 1,6-4 0,5-2 0,6-2 0,2-1 0,6-2 1,4-1-2,2 3 2,2 2-2,3 3 1,4 3 0,1 3 1,1 7-2,2 3 1,0 5 0,-1 2 0,3 3 0,-3 2 1,-3 2-2,-2 0 1,-1-1 1,-3 0-1,-3-1 0,0-2 0,-1-2 1,2-2-1,1-3 0,1-4 0,1-3 0,-1-1 0,2-5 0,2-4 0,-3-3 1,2-3-1,2-1 0,3 0 0,5 1 0,1 0 0,5-2-1,2 6 1,3 1 0,-2 3 0,-7 0 0,0 0 1,-7-6 0,-2 0 0,-9 0 1,-4-5-2,-4-3 1,-6 2-1,1 0 1,-7 3-1,-4 4 0,-6 5 0,-4 5 0,-7 5 0,1 6 0,-7 1 0,-10 11-1,4-9 0,-4 9 0,0 0-3,-18 8-8,-5-2-24,-14-6-1,-3-12 0,-11-16 0</inkml:trace>
  <inkml:trace contextRef="#ctx0" brushRef="#br0" timeOffset="31145">2555 2803 29,'0'0'12,"0"0"0,0 0-2,0 0-3,0 0-2,0 0 0,0 0 2,0 0-1,0 0 1,-9 0 0,9 0 1,0 0 1,0 0-1,0 0-2,0 0-1,0 0-2,0 0 0,6-14 0,8 3-1,2-2-1,4-2 1,3-1 0,1 0 0,2-2 0,2 3 1,-3 0-1,0 4 1,-4 1-1,1 3 0,-2-3-1,-3 3-1,0 0 0,-2 0 1,-2 0-1,-2 0 0,-2 1 1,2 0-1,-11 6 0,14-10 0,-14 10 1,12-8-1,-12 8 0,0 0 0,0 0 0,0 0-2,0 0-13,0 0-19,0 0-1,-5-9-1,-2-8 1</inkml:trace>
  <inkml:trace contextRef="#ctx0" brushRef="#br0" timeOffset="31916">2359 1951 9,'-23'1'27,"23"-1"-2,-16 1-4,7-4-5,9 3-3,0 0-2,0 0-3,0 0-2,15-3-3,5-4-1,8-2 0,3-2 1,6-3-2,2-1 1,3-1-1,-2 0 2,-4 2-1,-10 1 1,-3 5 0,-7-2 0,-2 6 0,-14 4 0,15-9-1,-15 9 0,10-7-2,-10 7 1,13-7-1,-13 7 0,9-5 0,-9 5 0,0 0 0,0 0 0,0 0-2,0 0-6,0 0-17,0 0-8,0 0-3,0 0 2</inkml:trace>
  <inkml:trace contextRef="#ctx0" brushRef="#br0" timeOffset="33428">2523 1286 21,'-14'8'28,"14"-8"-2,-9 2 2,9-2-16,0 0-10,0 0-1,0 0 0,0 0 0,0 0 1,0 0 0,0 0 0,0 0 0,0 0-2,0 0 0,0 0 0,12 10 0,-12-10 0,9 7 1,-9-7-1,12 8 0,-12-8 0,13 10 0,-13-10 0,15 12 0,-6-5 1,1 2 0,3 1 0,2 2-1,1-3 1,0 5 0,0 0-1,0 2 1,-2-3-2,-3-1 2,-2-1-2,-9-11 1,10 20 0,-10-20 0,5 10 1,-5-10-1,0 0 0,7 9 1,-7-9 0,0 0 0,0 0 0,0 0 1,0 0-1,0 0 1,0 0 0,0 0-1,0 0 0,0 0 0,0 0-1,0 0 0,0 0-1,0 0 0,0 0-1,0 0-1,-15-4 0,15 4 1,-15-10-1,15 10 1,-21-19 1,10 11 0,0-1 2,-2-1 0,2 0 1,-3 2-2,2-3 1,1 0-2,-1 4 0,1-4 0,2 2 0,-1-4 1,6-1 1,2-1 0,4 0 0,-1 2 1,4-2 0,1 0-1,1 1 0,2 2 0,2 1-1,4 1 1,-1 2-2,3 0 1,-1 0 0,1 1-1,-1 1 1,-1 0 0,-3 0 0,0-1 0,-1 1 0,-2 1 0,1 1 1,1 1-1,-2 0 0,4 2 0,-4 3 0,3 3 0,-1 2 0,-1 4 0,1 3 0,-1 1 0,-2 2 0,-1 0 1,-1-1 0,-2-2-1,-1-2 1,-1-2 0,-1 0 0,-1-10-1,2 14 1,-2-14 0,3 13-1,-3-13 1,3 14-1,-3-14 1,2 11 1,-2-11-1,0 0 1,0 0-1,-4 11 0,4-11-3,0 0-11,0 0-18,0 0-3,5-19 1,0 4-1</inkml:trace>
  <inkml:trace contextRef="#ctx0" brushRef="#br0" timeOffset="47318">1254 4456 8,'0'0'1,"0"0"-3,0 0-1,0 0 1,0 0 2,0 0 0,-11-5 2,11 5 2,0 0-1,-13 2-1,13-2-1,-18 0 0,7-1-1,0-1 2,0 0-1,1-1 2,-1-1 1,11 4 1,-18-6-1,18 6 0,-13-5-3,13 5 0,-12-4-1,12 4 0,0 0 1,-10-2 4,10 2 5,0 0 2,0 0 3,0 0 1,0 0 0,0 0-1,0 0-1,12 0-6,9 2-4,9 1-5,7-3-2,13 5 0,2-4 0,6 2 1,-1-1 1,-3-1 2,-8 1 0,-11-3-1,-10-4-6,-9-2-22,-4 4-3,-12-8-1,0 11 1</inkml:trace>
  <inkml:trace contextRef="#ctx0" brushRef="#br0" timeOffset="47889">1423 4181 19,'0'0'25,"-16"-9"0,16 9 1,0 0-21,0 0-3,0 0 2,0 0 1,0 0 1,0 0 0,0 0 0,13 13 0,8 2 0,0 2-2,10 6-3,4 3-1,6 2 0,1 2 0,0-2 1,-6-4 0,-4-3 1,-10-7 0,-3-2 0,-9-6 0,-10-6-1,0 0 1,-1 12-2,1-12 0,-16 12 0,2-5-1,-2 1 1,-3 1 0,-3 2 1,-1-3 0,-2 2 1,-7-1 0,2 0 0,-4-3 0,2 3 1,0-2-2,2 1 0,3-2 0,5 1-1,4 0 0,5-2 0,13-5 0,-13 8-1,13-8-1,-10 3-3,10-3-12,0 0-17,0 0-1,-7-14 1,7-13-1</inkml:trace>
  <inkml:trace contextRef="#ctx0" brushRef="#br0" timeOffset="67327">4602 535 1,'0'9'14,"0"-9"-1,0 0-9,0 0-7,6-10-1,-6 10 2,0 0 1,11-5 3,-11 5 1,0 0 1,0 0 0,0 0 0,11-6-2,-11 6 0,19-10-1,-5 3 2,5-1 0,4-3 3,4-1 0,8 0 2,-1-4 2,12 3 0,4-6-1,16 5 0,6-7-1,19 5-1,8-4-2,13 3-1,9-1-2,10 3 0,4 0-1,5 4-1,2 3 1,1 4-1,5 3 0,2 2-1,2 2 1,1 0 1,2-2-1,2-2 0,-2-4 0,1-4 0,-12-6 2,-3 0-1,-10-6 0,-6-1 1,-16 1 0,-4 4 1,-12 2-2,-8 4 0,-8 7-2,-12-2 0,-4 9-1,-10 4-1,-6 0 1,-45-7 0,63 14 1,-63-14-1,0 0 2,47 8 1,-47-8-2,0 0 2,0 0-3,0 0-1,-5-53-3,5 53-4,0 0-18,-43-46-3,43 46 2,-56-41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21T18:14:14.05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44 4 3,'0'0'23,"-3"11"0,3-11-1,0 0-15,0 0-6,0 0 0,0 0 0,0 0 3,12 9 0,-12-9 1,12 7 1,-3-4 0,5 5-1,7-3 1,6 7-2,9 0-1,7 6-2,8 0 0,4 4 0,4 1-1,4 1 1,-4 1 0,2 0 0,-7-1 0,-4 0-1,-3-4 1,-8 1-1,-6-4 1,-8-3-1,-4-2 0,-9 1-1,-6-4 1,-9 0 0,-7 0 0,-6 0 2,-8-2-1,-2 3 2,-12-4 0,0 2 0,-5-3-1,3 3 1,1 1-1,5 2-1,5 4 0,9 2-1,11 7-1,11 6 1,15 6 0,10 5 0,11 3 0,8 2 1,8 0-1,3-3 0,-2-3 1,-6-7 0,-8-6 0,-9-4-1,-13-4 1,-11-3 0,-19-1 1,-10-1-2,-16-1 1,-3 5 0,-12 0-1,0 2 1,-3 2 0,3 2-1,8 2 0,9 0 0,11 2-1,7-1 1,12 2 0,9-1 0,9 0 0,8-1 0,6-2 0,5-2 0,1-2 1,-1-1 0,-3-5-1,-4 0 1,-10-2 0,-10 1 0,-13-1 2,-13 2-2,-10 0 0,-6 2 1,-7 4-1,0 3 0,0 1 0,4 0-1,9 2 0,11 3-1,14 3 1,11 2-1,11 1 0,8-1 1,7 1 0,3-1 0,0-3 0,-2-4 1,-6-4-1,-8-3 1,-8-1 0,-11-1 0,-12-4 0,-7 3-1,-8-2 1,-7 3-1,-7 1 1,0 4-1,1 3 0,5 2-1,10 3 1,9 2-2,13 4 1,11 3 0,12 1 0,5-1 0,6-1 0,1-4 1,-1-1 1,-3-4 0,-7-3-1,-6-3 2,-8-4-1,-4 1-1,-7 1 1,-2 0-1,-1 3 0,-1 2 0,2 5-1,1 0 1,6 1 0,1 0-1,5-2 2,3-1-2,1-2 1,0-2 0,-1-3 1,-3 0-2,-7 0 1,-4 0 1,-9 1-1,-4 0 0,-8 1 1,-2 1 0,-3 0-1,-1 0 0,5 0 1,2 0-1,11 2-1,5 0 0,14 5-1,4-4 0,8 5 0,2-3 0,3 0 1,-2-1 0,-3-3 1,-5-2 0,-8-3 1,-4 1 0,-6-1 0,-2 3-1,-4 3 0,-3 0 0,-2 2 0,-2 3 2,-6-2 0,-1 3 1,-4-4-1,3 2 1,0-2-1,4 1-1,3-1-1,5-1-1,8 4-1,6-3-2,16 5-3,-1-9-5,22 10 0,-8-14 1,11 6 7,-4-5 3,-4-7 3,0 1 1,-14-10 5,-1 11 3,-25-13 4,1 14-3,-16-8-6,1 12-2,-8 4-2,-3 7-2,-6 3 0,0 3 1,1 3-1,2 1 0,3 3-1,0-3 1,10-1-1,3-3 1,6-3-1,7-2 0,5 0 0,4-6 0,3-5 0,-1-5 1,2-3-1,-4-1 1,0-1-3,-13-4-6,-2-1-29,-8-8 2,-5-7-2,-3-6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16T18:50:12.8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280 3,'0'0'6,"-13"5"1,13-5 0,0 0-2,3-9 1,17-3-2,14-5 0,9-3 1,13-7 2,10-1-1,16-3 0,0 1 0,-2 1-1,-1 5 0,-7 5-1,-9 4-1,-16 4-2,-9 3-1,-11 4-1,-8 2-2,-8 2-3,-11 0-5,0 0-3,-21 4 0,3-5-1,-2 0 2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14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5,'20'-1'15,"4"1"-1,-1-1-1,2 1-2,1 0 0,2 0-3,0 1 1,-1-1-4,5-1-1,-4 0-2,1 0 0,-3-1 0,2 0-1,0 1 1,-1-2-1,-1 0-1,-1-1 1,-1 3-2,-1-1-1,2 1-1,-3 0-2,1 1-5,-1 4-18,-5-6 1,7 4-2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16T18:52:37.99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58 3 21,'-51'-10'5,"51"10"-4,-53 9-1,53-9-9,-54 32-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4:01.68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0 15 3,'0'0'8,"0"0"-3,0 0-2,0 0-1,0 0 0,0 0 1,0 0 1,0 0 1,0 0 1,0 0 1,0 0 1,-10-4 0,10 4-2,0 0 1,0 0-2,0 0 1,0 0-3,0 0 0,0 0 0,0 0-1,0 0 0,0 0-1,0 0 0,0 0 0,0 0-1,0 0 1,0 0 0,0 0-1,0 0 1,0 0 1,0 0-1,0 0 0,0 0 0,0 0 1,0 0-1,0 0 0,14 3 1,-14-3-1,17 5 0,-5-5 1,3 3 0,2-3 0,1 1 1,3-1-1,1 1 1,2-3 0,0 1-1,-1-1 1,6 0-1,-2-1 0,2 3 0,1-1-1,4 2 0,-2-1 0,5 3-1,-1-3 1,0 1 0,4-1 0,1 0-1,2 0 1,1-1 0,3 1 0,1 0 0,2-2 0,2 1-1,-4 1 1,0-2-1,-1 0 0,-2 1 0,-2-1 0,-2 1 0,0 1 0,-1-1 0,-2 1-1,-4 1 1,-2 0 1,-3-2-1,0 1 0,-2 0 0,-4-1 0,-3 2 1,-2-1-1,-3 0 0,-2-1 0,-2 2 0,-11-1 1,11-1-1,-11 1 0,0 0 0,0 0 0,0 0 0,0 0 0,0 0 0,9-1 1,-9 1-1,0 0 0,0 0 0,0 0 0,12 0 0,-12 0 0,0 0 0,14-1 0,-14 1 0,18 0 0,-7-1 0,-2 0-1,1 0 2,1 2-2,-11-1 0,16 1-1,-16-1-2,10 7-5,-10-7-5,1 15-9,-6-3-7,-2 6 1,-4 1 0</inkml:trace>
  <inkml:trace contextRef="#ctx0" brushRef="#br0" timeOffset="3345">61 1208 3,'0'0'7,"0"0"0,0 0-2,0 0 0,0 0-2,0 0 0,0 0 0,9 5-1,-9-5 0,0 0 1,0 0 1,11 9 0,-11-9 2,12 8 0,-12-8 1,18 8-1,-9-4 1,5 3 0,-1-3-1,3 2-1,-1-2 0,5 2-1,-3-2 0,3 2 0,-1-1 0,4 0-1,-3-1 1,9 0-1,2-1 1,4 1-1,1 0 0,6-1-1,1-2 1,6 2-1,2-2 1,-1 2-1,0-2 0,4 1 0,-1-1 0,0 1 0,1-1-1,2 1 0,-2-2 0,1 1 0,-3-1-1,0 0 1,0 0-1,-2 0 1,-2 0-1,-1-1 2,-1 0-1,-1 1-1,0-1 1,-2 0-1,0-1 0,-1-1 0,-2 0 0,-2 1 1,-2-2-1,-4 0 0,-3-1 0,-2 2 0,-6-1 0,-5 1 0,-2 1 1,-5 1-1,-9 1 0,14-2 0,-14 2 0,0 0 0,0 0 1,0 0-1,0 0 0,0 0 0,0 0 0,0 0-1,0 0 0,0 0-5,0 0-5,0 0-19,-2 12-1,2-12-2,-24-3 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5:12.78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788 13,'0'0'14,"0"0"-10,-5 12-10,5-12 2,15 10 2,-1-6 0,10-1 1,6-4-1,8-1 0,9-6 1,3-8 6,4-3-1,1-5-2,0-2-1,-6-2 1,-5 1-1,-10 0 1,-5 4 0,-9 3 1,-4 3-1,-11 3 1,-5 2-2,0 12 1,-22-10-2,2 9 0,-5 2 0,-5 5-1,-5 4-1,-4 5 1,-7 3 1,-1 5 0,-1 5 0,2 5 1,-1 3 0,2 2-1,7 1 2,5 1-1,10-1 0,7-3 0,6 1 1,9-7-1,11-1 1,7-6 1,10 0-1,7-6 0,9-4 1,1-4-1,6-3-1,-1-5-1,-3-5-3,-82-11-15,79 4 0,-12-9 0</inkml:trace>
  <inkml:trace contextRef="#ctx0" brushRef="#br0" timeOffset="1202">733 616 4,'0'0'14,"-11"1"0,11-1-11,0 0-2,0 0 0,3-9 1,-3 9 1,0 0 1,12-13 0,-1 10 0,0-1-1,2 3 0,5 2-2,3 4 0,0 2-1,5 4 0,-1 6-1,-1 0 0,0 8 0,0 1 1,-5 4-1,-2 0 1,-5 5-1,-1 0 1,-4-2 1,-4 1 2,-4-4 0,-5 1 2,-7-4 0,-2-1 1,-8-7 1,-3 0 1,-7-6-2,-2-3 1,-5-6-1,4-2-1,-1-6-1,4-2 0,4-5-2,6 2 1,5-3-2,10-1 0,8 0-1,8-1 0,11 2 0,9-1 0,9 3-1,8-2 1,7 1-2,1 1-2,8 5-5,-2-2-10,-3-1-9,-2 2 2,-8-5-1</inkml:trace>
  <inkml:trace contextRef="#ctx0" brushRef="#br0" timeOffset="1923">1489 163 11,'0'23'6,"3"4"-6,-1 9 2,-2 7 3,0 8 1,-4 7 1,-4 8 1,0 6 1,-3 2 0,-1 2-1,-1-3 0,2-6-2,-1-6-2,2-13-1,2-7-2,1-13-1,2-12-1,5-16-3,-16 3 1,2-14-2,-2-10 3,-4-5 0,-3-6 1,-5-4 0,-1-1 3,-3 1 1,5 3 3,1 6-2,6 6 0,3 4-2,5 8-1,12 9 1,0 0-1,0 0 1,16-9-2,7 8 1,7-3 0,10-1 1,9-1 0,9-4 0,6 0-2,0 0 1,-1 2-1,-2-1-1,-7 4 1,-10 2 0,-7 6 1,-12 5 0,-6 7 1,-10 7 0,-3 8 1,-7 5 1,-2 8 0,-4 0 1,-2 3-1,0-4 0,0-1-1,1-6-1,0-9-4,7-7-11,1-19-15,16 3-1,-1-19 0,2-15 0</inkml:trace>
  <inkml:trace contextRef="#ctx0" brushRef="#br0" timeOffset="2524">1865 559 63,'-6'12'31,"6"-12"-1,-4 9-3,4-9-28,0 0-9,16-1-2,-16 1-2,13-1-4,-13 1-3,11-3-6,-1 7 1</inkml:trace>
  <inkml:trace contextRef="#ctx0" brushRef="#br0" timeOffset="3896">1982 688 12,'0'0'16,"0"0"0,0 0-11,0 9-4,0-9 1,1 16 1,-3-1 2,-3 8 0,-3 5 1,2 6 0,-81 8-12,82-1 2,7-4-2,6-6-1,9-11 0,4-12-1,13-21 11,2-7 1,77-13 13,-75 2-1,-18-12-10,12 18 0,-21-12 0,11 22-1,-24 0-10,11 17-2,-9-2-3,5 11 1,-3 4 11,-2 6-1,0 4 0,0 4-1,2 0-2,4 2-7,107-9-10,-85-16-1,11-2 0</inkml:trace>
  <inkml:trace contextRef="#ctx0" brushRef="#br0" timeOffset="4307">2636 918 2,'5'14'16,"6"4"0,-2-4-8,6-2-3,0-4-1,3-7 0,3-4-1,-3-7 1,0-7 0,-4-5 1,1-3 1,-8-4-1,0 1 3,-8-1-1,-3 4-1,-6-1 0,-4 6-1,-4 3-1,-4 8-1,-3 2-1,-1 5-1,2 4-1,-1 3 0,4 6-1,4 4 1,5 5-1,7 1 0,4 6 0,7 4 0,5 7-1,5 1 1,7 5-1,2 6 0,4 4 0,8 23-11,-15-10 1,11 17-1,-20-14 1,9 13 2,-23-19 2,6 9 2,-23-22 1,-3-14 11,-6-6 1,-8-15-1,-4-4 1,-5-11-1,-2-4-1,-1-9-2,3-4 0,2-8-1,6-8 0,11-8-1,10-9 1,16-8-2,41 59 2,19-84-11,17-1-11,13-7 0,14 6 0</inkml:trace>
  <inkml:trace contextRef="#ctx0" brushRef="#br0" timeOffset="5118">3966-3 3,'0'0'16,"0"0"1,-11-2-2,-2 5-12,-8 2 0,-3 5 1,-8 4 2,-7 6 0,-9 10 1,-8 6 2,-6 12-1,-8 6-1,1 13-1,-7 6 0,8 13-1,1 5-1,14 9 0,10-3-1,35-64-10,23 83 2,17-7-2,22-4 0,13-11-1,17-8 1,10-12-1,12-6-1,-12 54 8,2-91-9,2-3-14,3-27 3</inkml:trace>
  <inkml:trace contextRef="#ctx0" brushRef="#br0" timeOffset="28381">4466 361 8,'19'-8'15,"6"4"-1,3 0-2,3 2-2,1 2-3,1 1 0,-2 3-2,-1 2-1,-3 5-1,-4 2-2,-6 5 0,-4 3-1,-6 2 1,-4 2 0,-5 3 0,-4-1 1,-4 1 1,-7-1 0,-1-1 0,-8-3 1,-2-2 0,-5-2 0,1-2 0,-6-6-1,3-3 1,-1-6-1,4-4-1,4-5 0,6-3 0,4-7 0,8-1-1,7-2 0,10 0 0,9 0-1,2 4 0,5 1 0,5 5 0,1 3-1,3 5 1,2 3 0,-2 1-1,1 4-2,-2-1 0,4 3-3,-4-3-6,4-1-14,3-2-1,-1-5 0,2-4 0</inkml:trace>
  <inkml:trace contextRef="#ctx0" brushRef="#br0" timeOffset="28912">5294 82 4,'13'3'19,"-13"-3"-1,0 0 1,10 14-15,-9-3-3,0 5 0,-4 4 1,0 9 1,-6 6 1,1 9 1,-4 3 1,1 5-1,-4-2 1,3 2-2,0-6-1,0-2-1,5-7 0,1-6-2,2-7-2,3-8-1,4-4-2,-3-12-4,15-7-3,-1-14 0,5-8 0,2-12 2,6-8 2,4-10 1,4-4 2,2-2 3,1 5 2,-2 5 2,-3 7 1,-1 9 2,-5 9 0,-5 10 2,-5 8-1,-2 7 1,-15 5 1,13 18 0,-12 4-2,-3 8 1,-4 6-3,-1 9 0,-5 2 1,0 6 1,-2-3-1,2-1 0,2-7-1,4-4 0,2-7-2,4-7-4,5-5-5,5-7-17,3-12-3,6-4 1,-3-14-1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5:42.39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5 24 4,'-1'26'16,"1"-8"-6,1 6-3,-1 6 1,-1 4 0,0 5-1,-1 6-1,-1 3 1,-1 3-1,0 2 0,-1 0-1,2-2-1,-1-5-1,2-4 0,-1-9 0,2-5 0,-1-9 0,3-8 1,-1-11-1,0 0-1,1-29 1,0-3-1,3-11-1,2-10 0,4-8-2,1-7 0,7 0 0,1 3 0,3 7-1,3 6 1,1 11 0,-1 9 0,1 8 0,-3 9 1,-1 6-1,-6 8 1,0 6-1,-4 7 1,-4 5 0,-2 6 0,-4 3 0,-2 3 0,-6 0 2,0-2-1,-4-3 2,-3-1 1,-1-9 0,0-1 0,-4-8 0,5-1 0,-3-6 0,3-3-5,13 5-4,-16-21-10,16 8-11,9-4-3,6-1 0,4 0 0</inkml:trace>
  <inkml:trace contextRef="#ctx0" brushRef="#br0" timeOffset="551">530 178 15,'-8'15'16,"-9"-6"1,7-4-12,-2 0-5,12-5-1,0 0 2,-1-12 1,11 3 1,3-1 2,6 1 1,0-1-1,6 4 1,-4 3 0,0 3-2,-3 4-1,-3 7-2,-4 2 0,-4 6 0,-5 1 0,-3 4 2,-5-2 1,-1 4 1,-6-5 0,2-1 1,-6-8 0,0-2-1,-3-6 0,1-2-2,-1-8-1,2-4-3,3-3-1,-1-4-2,9 0-4,2-6-4,10 2-8,10-2-7,4 0 0,12 4 0</inkml:trace>
  <inkml:trace contextRef="#ctx0" brushRef="#br0" timeOffset="951">1163 142 14,'-18'5'20,"-2"-5"-5,-8-1-3,-1 1 1,-9-1 0,3 3-2,-3-2 0,5 2-3,3 1-4,7 4-1,7 1-3,10 3-1,7 0-1,6 4 0,8 0 0,2 3 0,6 0 1,0-1 0,0 1 0,-5-2 1,0 0 0,-8 0 1,-6-2 1,-4 1 0,-9-3 1,-2-1 1,-7-3-1,0 0 1,-5-4-2,3-2-1,0 0-3,-4-8-5,13 1-10,11 5-9,-6-22-1,15 9 1,9-6-1</inkml:trace>
  <inkml:trace contextRef="#ctx0" brushRef="#br0" timeOffset="1352">1404 179 15,'-26'6'17,"-3"1"-7,-5 3-3,-5-3 2,1 4-1,-1-6 0,7 3 0,5-2 0,9 3-3,8-1-1,10 3-3,9 1-1,6 0 0,7 4 0,1-1-1,1 3 1,-2-2 0,-3 3 0,-5-3 0,-4 1 0,-6-1 1,-5-2 0,-2-1 0,-4-3 0,0-1 1,7-9-1,-11 4-1,11-4 0,1-11-2,7-1 0,6-3-1,6-2 0,4-3 0,9-1 0,4 1 1,3 2 0,0 2 1,-1 4 1,-4 3 0,-4 2 0,-7 4 0,-8 4 2,-4 6-1,-9 4 2,-4 3-1,-5 6 1,-2 3-1,-1 0 0,1 3 0,1-1-2,0-2-1,6-3-6,8-4-15,-7-16-1,26-1 1,-7-16-1</inkml:trace>
  <inkml:trace contextRef="#ctx0" brushRef="#br0" timeOffset="1923">2024 0 5,'0'0'19,"6"22"-1,-7-9 1,1 8-14,-1 7-3,-1 5 2,0 6 0,-3 3 2,-2 2 1,-1-4-1,1-1 0,0-7-1,1-5-1,1-5-2,5-7-1,11-3-4,2-10-3,9-1-1,4-6 0,5 0 0,1-1 2,3 2 1,-4 1 1,-7 4 3,-4 8 2,-11 7 2,-6 3 1,-10 5 2,-3 5-1,-10-3 1,3 5 1,-11-6-1,3-2 0,-1-6-2,6-4-3,2-6-5,4-10-13,7-9-9,8-10-3,12-9 1,8-9 1</inkml:trace>
  <inkml:trace contextRef="#ctx0" brushRef="#br0" timeOffset="2353">2577 81 1,'-4'16'18,"3"7"-2,-4 4-5,-4 3 0,-1 5 0,-5 0 0,2 5 1,-3-3-1,3 4-1,-4-5-2,6 1 0,-1-5-3,6-1-1,3-4-3,7-4 0,7-3-2,5-4-2,9 0 0,4-7-2,8 3 1,3-7-1,5-1 0,-1-3 1,2-2 1,-6-3 1,-1-3 1,-3-1 1,-3-1 0,-6-2 0,-5-2 0,-4 2 1,-4 1-1,-4-1 0,-10 11-1,2-15 1,-11 11-1,-4 1 1,-5 3 1,-5 2 0,-8 1 2,-3 3 0,-3 0 1,1 4 0,-1-1 0,5 3 0,2-1-1,6 1-1,4-1 0,9 2-1,6 1 0,6 2 1,8 2-1,10 3 0,6 4 0,7 4-3,5 4-11,3 1-13,0-5-2,1-3 1,-5-12-2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5:19.14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3 0 11,'70'57'8,"-70"-57"1,64 71 1,-31-29 0,0 9-1,-4 3-1,5 7-1,-3 4-1,-7 7-1,2 0 1,-5 4-1,-1 2-1,-7 2 1,-5-1 0,-3 0 0,-7-2-1,3-1 1,-11-2-1,3-2 1,-12-6-1,0-4 1,-4-3-1,-3-3 1,-1-7 0,-4 0-1,-5-6 0,-1-2-1,6-5 0,-6 1 0,3-9-1,-2-2 0,2-3-1,2-4 0,9-5-1,0-4-2,4 0-2,9-10-9,1 1-19,9-1 1,-9-16-3,8 0 2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5:45.69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7 43 16,'0'0'21,"-2"-11"0,2 11 0,17-13-12,-4 6-6,8 3-1,2-2 2,7 5 0,1 0 1,5 5-1,0 3 0,1 4 0,-1 5-2,-2 4-2,-1 3 0,-5 4-1,-5 3 0,-5 1 1,-5 2 0,-5-2 0,-4-1 1,-5-3 2,-9-4-1,-1-2 1,-7-8 0,1-4 0,-6-3-1,3-6 0,-4-4-1,6-3-1,3-1-2,3-5-1,7-1 1,4-2-2,8-2 1,3-3-2,9 3 1,5-5 0,5 2 1,2 1 0,2 2 1,1 4-1,0 3 1,0 7-1,1 6 1,-7 8-2,4 9 1,-7 5-2,-2 7 1,-1 2 1,-4 2 2,-1 0 1,-6-4 2,-1-2 2,-7-9 3,4-2 0,-4-8 1,-3-10-1,0 0-1,0 0-2,5-13-2,4-7-4,6-5-3,1-7-2,7 1 0,0-4-1,4 5-1,-3 0 2,2 9 1,-8 3-1,-2 10 3,-3 4 0,-2 6 0,-11-2-1,16 21 2,-7-5 0,1 4 2,1 4 1,6 1 3,4-2-1,2-1 1,9-4 0,4-6 0,5-5-2,2-7 0,-1-6 0,-2-4-1,-5-6 2,-10-3-1,-8-2 2,-9-1 0,-13 3 0,-8 2 2,-8 5-1,-8 2-1,-3 8-1,-3 4 0,-4 8 0,2 5-1,3 5 0,3 2 0,5 6 0,5 3 0,8 2-1,8 5 1,4 3-2,5 1 1,2 3-1,3 2 1,3 2-1,-2-1 1,-1-3 0,-6-4 1,-3-3 1,-7-6 0,1-6 1,-7-8 0,-3-5 1,-3-10-1,0-5 0,0-8-1,4-6-1,8-8 0,3-5-2,7-6 1,7-4-1,12-6 0,8-2-1,12-2-2,3 0 0,11 3 0,1-2 1,3 6-1,0 0 1,-6 10 0,-5 2 2,-7 7 1,-7 6 1,-10 5 2,-5 6-2,-7 6 0,-3 5 0,-10-5 0,6 22 1,-7-8 0,-1 2 1,-2-2 0,2 3 1,-1-6 1,6-1 0,-3-10 0,20 8-2,0-10 0,7 0 0,5-1-2,4-1 1,4 0-1,0 1 0,-1 2 0,-2 2 1,-2 1 0,-3 2 0,-4 0 1,-5 2-1,-2 0 0,-1 0-1,-4-1 0,-2 0 0,-4-2 0,1 0 0,-11-3-1,14 4 1,-14-4-1,13 5 1,-13-5-1,0 0 1,11 3 0,-11-3 0,12 2-1,-12-2 0,13 5-1,-13-5-1,17 4-5,-17-4-10,19-1-11,-7-1-3,-12 2 2,16-18 0</inkml:trace>
  <inkml:trace contextRef="#ctx0" brushRef="#br0" timeOffset="1762">2080 422 19,'10'0'21,"4"-2"-2,-3-5 0,4 1-16,6-1-3,4 1 2,2 1 1,-1 0 0,2 3 0,-5 0 0,2 2 1,-2 1 1,-4 3-1,-4 2 0,1 3-1,-4-1 0,4 6 0,-3-2 0,6 2 0,-1 0-1,6-1-1,2-1 1,3-3-2,7-2 1,1-4-2,5-2 1,2-2-1,4-3 1,-3-1-1,2-1 0,-3-2 1,-2-2 0,-6 0-1,-3 0 2,-7 0-1,-6 1 1,-6 1-1,-14 8 0,9-16 0,-9 16 0,-17-9-1,0 9 1,-2 2-1,-4 3 1,-2 3 1,0 3-1,2 2 1,5 2 1,2 0 0,5 3 0,6-1 0,3-1 1,6 0 0,5-1 0,7 1 0,0-2 0,9 0-1,2-2 0,4 0 0,1 0-1,2-1-1,0 0 1,-2-1-1,-2 0-1,-3-4 0,-2 0-3,-5-5-2,5 3-8,-4-7-13,2-4-3,0-3 1,-1-7-1</inkml:trace>
  <inkml:trace contextRef="#ctx0" brushRef="#br0" timeOffset="2443">3573 181 5,'-5'16'18,"3"10"3,0 5-10,-1 4 0,0 9 1,-4 2 1,5 8-1,-5-3-1,1 1-3,1-5-3,1-2-3,3-6-3,-2-8-3,4-7-6,-7-12-2,6-12-2,-14-4 0,3-13 3,-7-11 2,-3-4 4,-6-4 3,-1-2 7,2 4 4,-1 1 3,8 10 0,3 3-2,7 10-2,9 10-1,14-3-2,8 8-3,13 3-2,8 4-9,10 2-16,6-6 2,11 1-2,-4-7 0</inkml:trace>
  <inkml:trace contextRef="#ctx0" brushRef="#br0" timeOffset="2854">4162 546 8,'-10'2'12,"-2"0"1,-3-3 3,2 1 2,-3-2 0,3 2-1,-4-3 0,6 4-6,-3-4-4,5 5-3,-5-2-1,3 2-2,-2-1 1,1 5-2,2-2 2,-3 3-2,-1-1 1,2 4-2,-1-2 2,0 3-2,3-2 2,2 0-1,-1 0 0,5 2 0,5 0 0,6 2 0,5 2 0,6 1 0,5 2-1,2 0 1,4 1-1,1-1 1,1 0-1,-3-2 0,-5-1 0,-3 1 1,-5-3-1,-2 1 0,-6-2 1,-5 1 0,-5-3 1,-6 1 1,-7-1 1,-3-2 0,-8-2 0,-7 1 1,-3-4-2,-3-4-3,-4 3-16,-7-6-12,-2-5-2,-5-4 0,-5-8-1</inkml:trace>
  <inkml:trace contextRef="#ctx0" brushRef="#br0" timeOffset="48710">1652 1199 9,'-11'11'13,"1"9"-2,-2 6-2,-2 8-1,-4 10-1,0 14 1,-6 11-2,-2 12-1,-2 7 0,-2 4-3,-2 2 2,-2-6 0,4-6 0,0-14-1,9-12 1,1-17-1,4-10-2,5-11-2,11-18-6,-11-2-11,12-14-3,-4-15-3,5-3 0</inkml:trace>
  <inkml:trace contextRef="#ctx0" brushRef="#br0" timeOffset="48970">1185 1599 1,'-13'-21'16,"2"9"-5,-2-2-1,7 1-4,2-4 1,4-5 2,5-5 0,3-6 0,5-7 0,8-8-2,13-5 0,5-7-1,10-1-2,8-2-1,7 1-2,4 1 0,4 5-1,-4 6 2,-5 7-1,-11 10 2,-11 8-1,-12 7 0,-5 6 0,-11 7-1,-13 5-1,5 18 0,-10 3 1,-3 7-1,-2 10-1,0 8 1,-2 11 1,-1 8 0,1 5-1,5 7-3,2 2-6,4 3-16,8 3-2,0-10 0,11-3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8:53.51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012 12,'54'0'9,"10"-3"1,13 0-1,10 0 1,13-2-1,12 1-1,10 0-2,8 2 0,9-1-2,11 3 1,1-1-2,6 1 0,1 0-1,4 2 0,0 0 1,4 0-1,-3-1 1,4 2 0,-1-2 0,3 1 0,-4 0-1,1 0 1,-8-1-2,-4 1 1,-11-1 0,-11 0-1,-15 0 1,-14 0 0,-18 0 1,-14 1-1,-14-1 0,-13 2-1,-12-1 1,-9 0-1,-8 0 0,-6 0-1,-9-2 1,0 0 0,0 0-1,0 0 0,0 0-4,-11 1-9,-4-5-15,-4-4-1,-7-9 0,-1-8 0</inkml:trace>
  <inkml:trace contextRef="#ctx0" brushRef="#br0" timeOffset="901">3984 667 8,'0'0'8,"-1"-16"-2,1 16-1,11-14-1,-2 6 0,4 1-1,6-1 0,4-3 0,2 5 0,4-4-1,1 8 0,0 2-1,-2 2 0,-1 5 0,-4 2-1,-2 6 1,-6 2 0,0 5-1,-6 1 1,-1 0 0,-2 5 0,-3-1 0,-3 2 0,-2-3 1,-4 1-1,-3-2 1,-2-4 0,-4-2 1,-3-5-1,0-2 2,-3-6-1,1 0 2,-2-7-1,2-2 0,2-6-1,2 2 0,3-3 0,2 1-1,5-5 0,6 3-1,5-3 0,7-1-1,5 0 0,8-4 0,4 1 0,5-4-1,5 2 1,2-2 0,-1 2 0,-2 1 0,-3 2 0,-3 3 0,-5 2 0,-5 3 0,-5 3 0,-5 2-1,-3 3 1,-9 1-1,10 3 1,-10-3 0,4 13 0,-4-13-1,3 16 2,-3-16-1,5 17 1,-5-17 0,19 11 0,-2-10 1,5-3-1,5-2 0,2-2 1,2 1 0,-2-1-1,-1 1 1,-7 2-1,-2 5 1,-7 4-1,-1 3 1,-5 4-1,0 3 0,1 1-1,4 0 1,5 3-5,4-7-7,11-2-10,7-7-4,3-9-1,7-6 1</inkml:trace>
  <inkml:trace contextRef="#ctx0" brushRef="#br0" timeOffset="1702">5215 720 1,'3'13'13,"-3"-13"-1,0 0-12,0 0 0,10 11 3,-10-11 2,19 8 0,-4-4 1,5-2 0,4 0 0,3-1 0,3-2-1,1-3-1,0-3-1,-5-4 0,-1-2 0,-8-2 1,-5-2 0,-9 0 0,-6 1-1,-8 1 0,-7 6 0,-7 2-1,-6 6-1,-2 5 0,-1 2-1,3 3-1,2 0 0,5 0 0,6-2 0,8-4 0,10-3 0,13-11-2,6-5-1,9-6 1,4-4 0,6-4-1,1-6 2,0-1 0,-4-1 1,-5 2 1,-5 5 2,-7 6 1,-5 3 1,-5 5-1,-1 5 1,-7 12-1,3-11 0,-3 11-1,0 0-1,-2 9-1,1 4 0,-2 6 1,-1 8 0,1 9 0,1 8 0,1 5 1,2 6-1,6-1 0,2 0-1,7-4 0,5-6-5,5-7-8,5-8-11,-1-14 0,5-9 1</inkml:trace>
  <inkml:trace contextRef="#ctx0" brushRef="#br0" timeOffset="2543">6551 512 3,'0'0'7,"18"-15"0,-7 10 2,5 3-1,2 1-1,6 1 0,3 3 0,3-2-1,1 6-2,-1 3 0,-1-1-2,-4 6 0,1 3-1,-7 3-1,0 2 0,-5 4 1,-2-1-1,-3-1 1,-4 3 0,-4-5 1,-4-2 1,-7-4 1,-8-4-1,-9-2 1,-3-5-1,-7-4 1,1-2-1,-2-4 0,3-1-1,5-5 0,7-1-1,8-3 0,9-1-1,9-1 0,6-1-1,4 2 1,6-1-2,3 0 1,5 3-1,2 2 0,1 1 0,0 3 0,-1 1 1,0 3-1,-2 0 1,-4 1 1,-2 1-1,-1 0 1,-2 0 1,-2-2-1,1-4 1,-3 3 0,2-2 0,-2 1 1,0-1 0,-5 2 0,0-1 0,-9 5-1,10-2 1,-10 2-1,2 12 0,-3-3-1,-2 4 1,1 0-1,1 2 1,0-1 0,4 2 0,-3-16 1,22 11 0,0-11-1,7-4 1,4-5 0,4-6 0,3 1-1,1-2 0,-4 3-1,-6 0 1,-6 4-1,-8 0 0,-3 6 0,-5 3 0,-9 0 0,6 9-1,-6-9 1,2 19 0,0-7 0,3 6 0,2 1 0,4 3-6,7 0-19,6-3-1,1-7 0,10-4 0</inkml:trace>
  <inkml:trace contextRef="#ctx0" brushRef="#br0" timeOffset="3615">8005 412 10,'13'-3'10,"7"4"-1,1 1-2,3 3-1,1 4-1,-1 4 0,0 4-2,-5 7 0,-5 3-1,-5 2-1,-3 3 1,-9-1 0,-2 1 0,-6-3 2,-4-1-1,-3-8 2,-3-4-1,-3-6 2,2-3-1,0-6-1,2-5-1,4-6-1,5-5 0,8-4-1,6-6-2,8 2 1,6-4-1,6 2 0,4-1 0,5 2 0,0 3 0,2 1-1,-2 7 2,-1-3-2,0 5 2,-2 3-1,-1 3 0,-2 4 1,-1 4 0,-4 3 0,1 5 0,-3 7 0,-5 4 1,-1 4 0,-5 5-1,-4 3 2,-3 4-1,-3 0 0,-3 1 1,-3-3-1,0-4 2,-1-1-1,1-5 0,0-4-1,1-8 2,2-4-1,5-10 1,0 0 0,-9 5 0,7-18-1,3-7 0,1-9 0,2-6-1,3-13-1,5-4 0,3-2-2,5 0 1,5 5 0,1 5 0,2 9 0,0 7 0,0 15 0,-2 4 0,0 9-1,-3 6 2,-3 5-1,-2 6 0,-3 5 1,-3 4-1,-5 1 1,-3 1 0,-8 0 1,-5-1 0,-9-4 0,-3-2 0,-3-7 1,-2-2 0,0-5-1,2-5 0,6-4-4,4-8-2,14-2-1,3-7-3,13-3-4,3-6-4,9 1-5,5-3-2,1-1 2</inkml:trace>
  <inkml:trace contextRef="#ctx0" brushRef="#br0" timeOffset="4456">8924 511 18,'0'44'11,"-1"1"-1,1 3 1,-3 2-2,1 0 0,-2-5-2,1-1-2,-2-4-2,0-4 1,0-7-2,1-7 0,1-5 2,1-4 1,2-13 0,0 0-1,-7-17 1,8-8-1,1-11-1,4-7-1,4-10-1,6-6-2,6-3-1,5 2 1,3 5-1,2 7 1,1 10 0,-3 9 1,-5 9-1,-2 8 1,-6 8-1,-6 6 1,-11-2-1,11 22 1,-13-2 0,-4 3 0,-5 4 1,-4 2 1,-4-2 0,-4 1-1,-1-4 2,2-4-2,1-6 2,4-4-1,5-5-3,2-9-3,10 4-5,7-26-11,1-1-6,7-4 0,5-11 0</inkml:trace>
  <inkml:trace contextRef="#ctx0" brushRef="#br0" timeOffset="4967">9493 0 8,'4'13'18,"3"6"1,-2-2 0,0 10-16,1 6 1,-3 7 2,-1 7 0,-5 4 1,0 4 0,-6-5-2,3 6-1,-1-5-1,4-2-1,2-5-6,3-9-6,5-9-14,9-7 0,1-9 0,7-15 0</inkml:trace>
  <inkml:trace contextRef="#ctx0" brushRef="#br0" timeOffset="5227">9871 532 3,'20'5'17,"8"4"-8,4-5 1,5-3 0,1-6 0,-3-8 0,2 1-1,-6-8 0,-5 2-2,-7-5-2,-4 4 0,-9 0-2,-6 3-1,-9 2-1,-5 5 0,-10 6 0,-7 5 0,-8 6 0,-7 7 0,-5 3 1,-2 5 0,-4 4 1,1 3-1,3-3 0,6 1 0,7-5 0,9 0-2,5-4 1,8 1 0,10-4 0,13 2 0,12 0 0,11 4 0,9 1 0,8 3 1,9-1-1,7-1 0,3 1-1,-2-2 0,-2-1-2,-8-5-8,-5 0-17,-5-3-1,-10-7-1,-5-7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9:01.30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61 0 0</inkml:trace>
  <inkml:trace contextRef="#ctx0" brushRef="#br0" timeOffset="80">240 33 0,'-12'14'1,"5"-3"0,-3 4 0,1 5 1,-3 6 0,-2 8 0,-4 5 1,-2 9-1,0 3 1,-4 1 0,5 1 1,0-2-1,-1-4 1,6-6 0,1-8 0,7-4-1,4-6 1,3-2 0,3-4 0,9-4 1,8 1 0,5-4 0,10 2 1,4-4 0,6 1 0,4-4-1,1 0-2,-2-1 0,-5-1-1,-5-2 0,-11-1-1,-3 1 0,-4-1-2,-5 0-2,-2-1-8,-14 1-11,21-5 1,-21 5-1,14-14 0</inkml:trace>
  <inkml:trace contextRef="#ctx0" brushRef="#br0" timeOffset="641">91 465 9,'40'-1'10,"6"-4"1,6 1-2,3 0-2,7 0-4,2 1-5,-7-3-7,-2 3-4,-16-6-3</inkml:trace>
  <inkml:trace contextRef="#ctx0" brushRef="#br0" timeOffset="851">126 100 14,'-16'2'19,"16"-2"1,0 0-1,22-8-12,9 1-5,7-1 0,8-2 1,9-2-2,8-3 0,1 5-2,4-4-6,-3 9-9,1 6-4,-4 1 0,-1 6-1</inkml:trace>
  <inkml:trace contextRef="#ctx0" brushRef="#br0" timeOffset="1192">734 465 14,'5'-13'16,"-5"13"-5,11-1-3,-1 4-4,4 4-1,4 3 0,4 3-2,2 4 1,1 6 0,-3 3-1,1 5 1,-4 0 0,-4 0 0,-7-3 1,-2 0 1,-7-4 0,-4-3 2,-2-6-2,-3-6 0,-6-5-1,3-6-3,0-7-1,-1-8-1,11-6-1,4-8 0,10-7-1,9-5-1,10-3 2,5-6 2,7-1-1,8-1 1,-3 1 0,-1 3 1,-2 2 0,-3 5-1,-3 6 2,-5 9-1,-6 6 1,-5 9 0,-3 6 1,-2 7 0,-3 8 1,-3 8 0,-3 8 0,-2 8 1,-3 10 0,0 10 0,-5 6 1,1 9 0,-6 2 1,1 1-2,-2-5 1,3-3-2,0-9 0,4-10-1,1-10-1,1-10-1,2-10-1,-3-13 0,10-5-3,-9-14-3,-1-9-4,-11-12 0,-2-5 0,-7-8-1,0 3 1,-4-1 3,0 10 2,1 7 3,4 9 4,5 13 0,4 11 2,10 1 0,-10 17 0,12 0 0,3 0 1,8 3 1,10-3 0,10 1 1,9-6 0,11-1 0,4-6-2,4-3 0,0-4 0,-3-3-1,-6-4-1,-4 0 0,-11-1-1,-6 0 1,-8-1 0,-4 1-1,-4-2 1,-4 3-1,-6-1 1,0 1 0,-4-2-1,-2 1 1,-4 0 0,1 0-1,4 10 0,-16-15-1,6 9 1,-1 2-1,-1 0 0,-1 4 0,1 2 0,-3 5-1,2 1 0,2 3 1,-3 6-1,3 1 1,0 5 0,0 1 0,3 2 0,2 1 1,3 0 0,3 0 0,6-3 0,4-4 0,9-4 0,7-3 0,6-8 1,6-3-2,1-6 0,2-5 1,3-7-2,-1-3 2,-4-4-2,-3 0 2,-3 0-2,-6 0 1,-5 4 0,-3 4 0,-7 5-1,-12 10 1,13-1-1,-10 10 1,-4 9 0,-2 2 0,2 1 1,2 2 0,1-1 0,6-1 1,6-8-1,8-6 0,8-12 0,4-2-1,5-3 0,4-1 0,-4-2-1,-3 1 0,-6 2 1,-6 8-1,-5 8 1,-6 6 0,-7 8 1,-2 2-1,-3 5 2,0 3-2,0 3 2,3-1-3,4 0-3,3-10-11,11-6-13,9-8-1,4-11 1,6-8 0</inkml:trace>
  <inkml:trace contextRef="#ctx0" brushRef="#br0" timeOffset="2624">3241 75 24,'6'17'23,"-6"-17"-1,-17 16 1,-1-6-19,-5 4-1,-3 5 1,-8 4 1,-4 8 0,-5 5 1,0 10 1,-6 6-1,7 14 0,-3 6 0,7 9-3,4 1 0,9 3-1,10-5-1,11-4 0,15-10 0,10-10-1,16-10-1,6-10-1,13-11-2,3-10-3,7-6-6,-1-11-10,0-8-7,0-9 2,-7-8 0</inkml:trace>
  <inkml:trace contextRef="#ctx0" brushRef="#br0" timeOffset="2964">3473 485 8,'-10'-3'19,"10"3"0,-11 15-2,3-3-9,2 8 0,-1 3 1,3 6-2,-2-1 2,7 5-2,1-7 1,9-1-3,10-12 0,10-6-2,8-13-2,7-8 0,3-6 0,3-4-1,-1 0 0,-5-2 0,-8 5-1,-8 6 0,-8 7 1,-6 11 0,-9 8 1,-4 7-1,-2 5 1,0 4-1,1 2 2,4-1-2,3-1 2,6-3-1,6-5 0,3-6 0,5-7 1,2-2 0,2-10-1,0-2 1,-2-7-1,-3-6 1,-3-6-1,-3-2 0,-6-2-1,-2 1 0,-5 2 0,-3 2 1,-4 5-3,-2 4-2,3 7-13,-3 10-12,4-12-1,-4 12 1,12-7-1</inkml:trace>
  <inkml:trace contextRef="#ctx0" brushRef="#br0" timeOffset="3515">4693 766 24,'0'0'22,"10"5"1,-10-5 0,0 0-17,0 0-1,-12 12 0,6 4 0,-6 5 1,2 9 0,-7 10-1,2 11 1,-6 5-2,2 4-2,0 4-10,4-4-15,6-10-5,8-12 0,6-19 0</inkml:trace>
  <inkml:trace contextRef="#ctx0" brushRef="#br0" timeOffset="4577">5205 452 1,'7'-13'15,"-7"13"-6,19-6-3,-4 4 0,2 2 1,6 1 0,3 4-1,2 1 0,1 4-1,1 3-1,-2 2-1,-1 3-1,-3 0 0,-5 3 0,-3-1 2,-6-1 0,-3 1 0,-9-2 1,-3 2 0,-10-5 1,0 2-1,-9-6 0,-3 3 0,-3-7-2,1-3 0,1-4-2,5-3-1,6-3-1,5-7-1,11-2-3,7-5 0,8 0-2,5-4 1,6 1-1,4-3 2,7 5-1,-2 0 1,2 8 2,0 1 1,0 8 0,-3 5 0,-2 10 2,-1 6 0,-4 12 2,-2 8 0,-3 6 1,-1 8 2,-5 3 0,-2 4 0,-7-2 2,-2-2-1,-6-10 0,1-3 0,-7-11 1,1-5-1,-2-10-1,9-15-1,-14 3-2,9-15-1,1-11 0,3-12-1,6-5-1,2-5-1,4-4 1,5-2 0,4 2-1,3 5 1,3 8 0,2 9 1,-3 7-2,-2 5 2,-2 7-1,-2 8 0,-1 8 2,-3 9-1,-3 3 2,-3 6-1,-5 4 1,-3 2 0,-5 1 1,-3-1 0,-6-6-1,1-5 1,-5-6-3,-1-10-1,2-6-3,-1-13-5,8-3-4,-2-12-9,7-8-6,2-4-1,5-9 0</inkml:trace>
  <inkml:trace contextRef="#ctx0" brushRef="#br0" timeOffset="5388">6294 149 10,'11'8'21,"-2"13"1,-7 0 1,-2 10-12,1 11-3,-4 6 1,2 12 0,-5 6-1,3 4-1,-5-3 0,6 1-3,0-9 0,4-5-2,1-11-1,4-11-2,2-10-4,1-16-5,7-5-10,-1-12-8,4-12 0,3-6 0</inkml:trace>
  <inkml:trace contextRef="#ctx0" brushRef="#br0" timeOffset="7190">6106 614 6,'0'17'13,"-4"2"-1,2 6-1,1 4 0,1 5-2,1 3 0,1 0-2,0 3 0,-2-2-2,1-1-1,-3-4 0,1-2 0,-3-8-2,0-3 1,-1-4-1,2-5 1,3-11-1,-2 10 0,2-10 0,0 0-1,4-26 1,2 2-2,3-10-1,3-7-1,4-4 1,0-4-2,3-1 1,1 2 1,2 7-2,-3 8 2,-1 6 0,-4 8 1,-3 8-1,-2 5 1,-9 6 0,12 10-1,-9 2 2,0 7-1,-3 2 1,-2 6 1,-2-1 0,-1 2 0,-4-2 1,-2-2 0,-1-3-1,0-2 1,-1-4-2,1-5 1,2-1-2,-1-4-1,11-5-2,-14 0-2,14 0-7,-9-13-8,7-1-6,4-2 1,-1-7 1</inkml:trace>
  <inkml:trace contextRef="#ctx0" brushRef="#br0" timeOffset="7911">6551 635 0,'-12'10'15,"7"5"-1,3 1-5,3 0 0,5 0-1,5-3 1,9-2 0,7-9-2,7-3 1,3-7-2,1-5-2,-2-7-1,-1-1 0,-4-2-1,-7 2 0,-10-2 0,-6 1 2,-7 2-2,-3 3 0,-5 3 1,-3 0-1,-5 2 0,3 2-1,-5 2 0,2 2 0,-2 5-1,1 5 1,-5 5-1,3 8 0,-4 8 2,0 7-1,0 5 1,4 8-1,1 4 2,6 0-1,7-1 0,7-2-1,8-10 0,11-6-3,15-3-9,9-10-16,6-15-1,6-9 0,4-11 0</inkml:trace>
  <inkml:trace contextRef="#ctx0" brushRef="#br0" timeOffset="8672">7228 115 9,'23'23'6,"2"3"-1,5 9 2,-1 6 0,6 7 1,-2 5 0,1 7 1,-1 5 0,-5 2 0,-2 6 0,-8-1-1,-3 4 0,-13-4 0,-5 3 0,-14-8-1,-3-2 1,-14-7-2,-3-5 1,-8-4-2,1-5-1,-5-9 0,-1-6-2,4-6-1,1-6-6,9-7-23,3-10-2,4-15-1,7-7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9:11.33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535 21,'40'-41'15,"-40"41"-1,23-46 0,-23 46-2,27-65-2,-27 65-3,32-74-2,-32 74-2,33-80-2,-33 80 1,41-77-1,-41 77 0,43-62 1,-43 62 0,28-47 0,-28 47 0,0 0 0,0 0 0,0 0-1,19-43-1,-19 43 1,0 0-1,0 0 0,0 0 0,0 0 0,0 0 0,7 54 0,-7-54 1,10 64 0,-2-21 0,4 5 0,-3 4 0,1 0 1,3 0-1,-4-1 0,4-2 0,-5-2 0,1-1 0,-3-3 0,-6-43 0,16 73-1,-16-73 1,7 54 0,-7-54 0,0 0-1,13 47 1,-13-47 0,0 0-1,0 0 0,0 0-5,0 0-13,0 0-9,0 0-1,0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9:23.48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121 4,'-2'11'3,"2"-11"-4,15 9 1,-4-4 1,0 1 0,2-1 0,2-1 1,0-1 0,0-1 2,2-1 1,0-2 1,3-2 2,3-2 0,5-1 1,3-4 0,6 0 0,3-1-1,8 0 1,1 0-3,7 2-1,2-2 0,6 3 0,4 0 0,6 1-1,7-2 0,10 3 0,6-1 0,12 1 0,9-2-1,15 4 0,6-1 0,11 1-1,8 1 1,7 2-2,5 0 1,5 3-1,2-1 1,1 2-1,-5 1 0,-6 0 0,-13-1 0,-10 1 0,-15-3 0,-13 1 0,-19-3 0,-16 0 0,-14-3-1,-12 2 1,-11-1 0,-12 2 0,-8-1-1,-10 0 1,-3 1 2,-11 1-2,9 0 1,-9 0-1,0 0 0,0 0 0,0 0 0,0 0 0,0 0-1,0 0-1,0 0 1,0 0-1,0 0 0,0 0 0,0 0 0,0 0 0,2 10 1,-2-10-1,0 0 0,11 13 1,-11-13 0,14 11 0,-14-11 0,16 7 0,-16-7 0,15 6 0,-15-6 0,11 2 1,-11-2-1,0 0 1,0 0-1,0 0 1,0 0 0,0 0-1,0 0 0,0 0 0,0 0 0,0 0 0,0 0 0,0 0-1,0 0 1,0 0-2,0 0-3,0 0 1,0 0-6,0 0-15,0 0-6,-27 2-2,-7-7 1</inkml:trace>
  <inkml:trace contextRef="#ctx0" brushRef="#br0" timeOffset="2954">1648 2187 16,'0'0'19,"0"-14"0,0 14-14,5-17-2,-5 17 0,18-15 0,-2 7 0,5-2-1,7 2-1,6 1 1,4 0 0,6 1 0,6-1 1,7 3 2,4-1-1,8 3 0,7 0 0,10 2 0,8 0 0,11 2 0,9-3 0,15 2 0,12-2 0,12 0-1,14-2 0,13 2 0,12-2-1,16 4 1,10 1-2,9 5 0,9 2-1,11 4 1,3 2-1,2 2 0,8 0 0,0 1 0,0-3 0,2-1 1,-3-4-1,-2-2 0,-3-2 1,-3-1-1,-2-3 1,-5-1-1,-5 0 1,-7 0 0,-9 2 0,-8 0-1,-15-1 1,-10 2-1,-18-2 1,-19 1-1,-17-2 0,-16-1 0,-20-1 0,-19 0 0,-16-1 1,-15 0-1,-15 0 0,-5 1 0,-14 0 1,-6 1 0,-10 0 0,10 0-1,-10 0 1,0 0-1,0 0-2,-15-7-4,-5 4-17,-19 1-7,-21-9-1,-10-8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63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20,'19'1'13,"0"1"-1,2-1-1,3 1-1,0-2-3,1 2-1,-2-2 0,2 1-2,-3 0-1,2-1-1,0 0 0,0 0-1,-1 0 0,-1 0-1,1 0-2,-2-1-2,3 2-8,4 2-15,-12-8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2:14.43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405 11,'0'0'11,"0"0"-1,0 0 0,0 0-1,0 0-1,0 0-3,0 0-1,0 0-2,6 11 0,-5-2 0,1 4-1,1 5 1,1 3 0,1 5 1,1 4 0,1 0 1,1 1-1,-1-3 0,3-1-1,-2-5 1,2-1-1,0-8 0,-1-3 0,-9-10 0,17 11 0,-8-13 0,3-3 1,2-8-1,1-3 0,2-7 0,0-2-1,-2-5 0,3 1 0,-1-1-1,-1 3 1,-2 3-1,-1 3 0,-1 5 1,-1 4-1,1 1 0,-1 4 0,-11 7 1,15-7-1,-15 7 0,16 10 0,-8 3 1,0 5-1,2 3 1,-3 6 0,1 2 0,-1 1 0,1-1 0,-1-2 0,3-3-1,4-5-2,3-1-4,3-11-10,5-5-11,5-1 0,2-8-1,3-1 0</inkml:trace>
  <inkml:trace contextRef="#ctx0" brushRef="#br0" timeOffset="570">753 679 17,'-11'3'22,"11"-3"1,-12 1-11,12-1-5,-7-19 0,7 0-2,6-3-2,0-4-1,6-3-1,3 0 0,4-1 0,2 3 0,3 4 0,-3 6 0,2 5 0,-1 5 0,-5 4 0,1 6-1,-1 5 1,-5 5 0,-2 3 0,1 2 1,-5 4 1,-4-3 0,3 3 1,-8-2 1,0 1-1,-8-4 1,-3 0-1,-6-5 1,-2 1-2,-5-3 0,-3-2-1,-4-2-1,-1-2-1,4-3-1,1-2-1,10 2-6,0-10-14,9-2-8,10-3-1,8-6 0</inkml:trace>
  <inkml:trace contextRef="#ctx0" brushRef="#br0" timeOffset="1161">1652 383 15,'14'-9'16,"-4"9"-12,1 3-1,0 3 0,-1 5 1,1 3 1,-3 6 0,-1 3 0,-2 6 1,-1 0 1,-1 5-1,-3-3 1,1-1-1,-3-4 0,1-3-2,-1-6 1,0-3-2,2-14 1,-3 13 0,3-13-1,0 0 0,0 0 0,-5-15-1,1 1-1,0-4 0,1-3-1,1-2-1,2-1 0,1-2-1,4 3 0,3 1 1,7 6-1,0 4 1,8 4-1,4 1 1,6 5 0,5 2 1,7 2-1,4 2 1,4 0 0,4-2 0,0-1 0,-2-2 0,-2-3 1,-4-3-1,-8-1 0,-5-1 1,-8-3 0,-7 2 0,-7-1 0,-5-2 0,-7 2 0,-6-1 0,-7 3 0,-1 1 0,-6 2-1,-1 4 0,-6 2 1,-2 6-2,-3 3 2,-1 5-1,-1 4 0,1 4 1,1 2-1,4 3 1,5 2-1,8 1 1,7-2 0,9-1-1,9-4 0,10-5 0,10-4 0,7-9-2,7-6 1,3-8-2,5-6 0,-1-4 1,2-2-1,-7-4 0,-2 2 1,-10 3 1,-5 3 0,-7 3 1,-6 6 0,-4 4 0,-14 4 1,13 10 0,-10 3 0,1 6 1,-2 4 1,4 4-1,-2 1 1,4 2 0,1-2-1,5-3 0,2-4-3,4-10-6,8-10-17,5-5-4,-1-14 1,5-5-1</inkml:trace>
  <inkml:trace contextRef="#ctx0" brushRef="#br0" timeOffset="2063">3359 0 35,'3'19'25,"-3"-19"0,3 14-1,1-2-22,0 8-1,0 7 1,-4 8 1,0 11 1,-2 11 0,1 10-1,-4 7 1,1 6-2,-1 1 0,2-1-1,1-5 0,1-7-1,0-11 0,-1-10-1,-1-12 0,-3-8 0,-3-8 0,-5-9 0,-4-7 0,-4-7 0,-5-6 1,-1-6-1,-2-4 2,3-1 0,2-3 0,6 1 0,6-3 0,7 2 0,10 1-1,9 1 0,12 2-1,9-3 0,13-2 0,7 0 0,10 2-1,6 2 1,3 4 0,2 2 0,-1 5 0,-4 5 1,-6 5 0,-9 3 1,-9 5 0,-10 4 1,-11 3 1,-8 4 0,-8-2 0,-5 4 0,-5-1 0,-1 0-1,-1-5 0,2 0-2,4-2-1,-3-13-2,15 13-3,-2-17-7,7-4-13,6-1-4,3-11 1,5-3-1</inkml:trace>
  <inkml:trace contextRef="#ctx0" brushRef="#br0" timeOffset="2673">4707 480 30,'-10'2'24,"-8"-6"0,1 2 1,-7 1-22,-6 2 0,-4 4 0,-9 1 1,0 7 1,-6-1 1,5 8-1,-3-1 0,6 5-2,3-2 0,7 2-2,7-1 0,7 0-1,11-2 0,9-1-1,16-2-1,8-6-2,13 0-2,6-10 0,10-1-1,1-11 0,7-1 0,-1-10 0,-5 1 1,-6-4 2,-4 2 2,-8 1 1,-5 5 1,-5 4 1,-5 3 1,-6 7 0,1 3 0,0 3 1,-4 4 0,4 4 0,-5 0 0,3 3 0,-3 0 0,2 3 0,-5-2 0,0 3 0,-5-3 1,-3 1-1,-4-2 2,-3 1-1,-6-2 0,-3-2 0,-5-3-1,-4-1 0,-3-4 0,1-1-2,-1-5 0,2-2-1,4-4-1,3-4 0,7-3-1,8-6 0,10-2-1,8-8-3,11 1-3,5-11-5,15 2-2,2-9-2,12 2 1,-2-8 2,3 4 1,-4-2 4,-3 5 5,-5 4 6,-7 5 3,-7 7 3,-6 7 0,-8 9 0,-6 2 0,-4 9 1,-5 4-1,-3 9 1,-9 9 1,-2 11-2,-6 7-1,2 12 1,-5 7-2,1 11-1,-2 4-1,2 3-1,1-5 0,2-3-1,1-9 1,3-8-1,-1-9 1,-2-11-1,-3-12 0,-3-7 0,-2-11 0,-2-8-1,-1-6 0,0-5 0,4-4-1,2-2 0,10-1 0,6 0 0,8 4 0,8 1 0,8 5-1,4 1 1,5 5 0,6 0 0,1 3-1,3 3 2,-1 0-1,0 5 1,-2 4 1,-4 4 0,-5 3 1,-4 6 0,-5 1 1,-4 7 0,-8-1 0,-5 5 0,-5-4 0,-2 3 0,-4-6-1,1-4 0,-1-3-1,-2-5-3,6-9-8,1 9-16,-1-9-4,16-16 1,0 0 0</inkml:trace>
  <inkml:trace contextRef="#ctx0" brushRef="#br0" timeOffset="3825">6108 815 38,'-21'0'23,"-5"-11"-3,9-5 1,-1-8-22,7 0-5,5-4 0,8 3-1,7-2 4,7 4 2,8 5 3,3 7 0,8 6 1,1 8-1,1 8 0,-1 2-1,-5 8 2,-6 4 0,-2 4 2,-6-3 1,-9 4 1,-7-5 0,-5 2 1,-7-6-1,-1-3 0,-4-5-1,-4-3-2,-1-7-2,0-3-1,0-5-3,-1-7-3,6 1-5,-3-7-9,5-2-11,6 0 0,5-4 0,8 2 1</inkml:trace>
  <inkml:trace contextRef="#ctx0" brushRef="#br0" timeOffset="4226">6560 577 30,'0'0'24,"-3"21"0,-2-11 1,2 3-22,-3 5-1,-1 0 2,0 6 1,-1-1 0,2 2-1,1-3 1,5 0-1,2-4-1,8-1-1,5-6-1,6-5-1,5-7 0,2-5-1,3-6 1,1-5-1,3-5 0,-3-2 0,2 0 1,-5-1 0,0 4 0,-2 2 1,-2 6-1,-2 1 0,-4 8 1,-2 4 0,-5 3 0,4 9 1,-7 0 0,-3 9 0,0 3 1,1 7-1,-5 3 1,1 5 0,-5-1 0,0 2-1,0-2 0,3-4-1,0-2-3,-5-8-13,3-4-15,2-10-2,-1-10-1,-10-17 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1:48.14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3,'0'0'5,"0"0"-1,0 0 1,0 0 0,0 0 0,12 10 0,-12-10 0,14 5-1,-14-5 1,21 9-2,-3-6 1,2 3-1,2-2 0,4 1 1,6-1 0,1 0 0,6-1-1,4-1 1,1 1-1,1-2 1,4 2-1,1-3 1,3 1-1,-1-2 0,3 1 0,-1-3 0,6 2 0,1 0 0,3 2-1,0 0 0,1 2-1,0-1 0,1 0 0,1 1 0,1 1-1,-2-2 1,3 1 0,2-1 0,2 2 1,3-2-1,0 1 0,1 0 0,0 1 1,0-1-1,0 2 0,0-1-1,-2 0 1,1 1 0,0-2-1,-4 0 1,0 2-1,0-4 0,-4 2 1,-5-3-1,0 2 1,-1-3-1,-4 3 1,2-2-1,-3 0 1,1 0 0,-1 0 0,2 0 0,1 0 0,-2 0-1,3 2 1,-2 3 0,4-4 0,-1 5 0,4-4 0,-5 4-1,5-6 1,0 8 0,5-7 0,0 2-1,0 3 1,6-4 0,-1 7-1,6-4 0,-2 4 0,4-3 0,1 4 0,1-4 1,0 0-2,-2-2 1,0 1 0,-2-3 0,-1 0 0,-6-2 0,-2-1 1,-5-1-1,-6-1 0,-3-1 0,-3 0 0,0-1 0,-2 1 0,1 0 0,2-1 1,-3 3-2,-1-1 2,0 1-1,-6-1 0,-1 2 0,-1-1 1,-8-1-1,-4-3 0,0 2 0,-5-2 0,-1 0 0,-2-1-1,-2 0 1,-4 1 0,1 1 0,-1 3-1,-3-2 1,-1 1 0,-2 1 0,-3 1 0,-10 1 1,14-3 0,-14 3-1,0 0 1,0 0 0,0 0-1,0 0 1,10-7-1,-10 7 1,0 0-1,0 0 0,0 0-1,0 0 0,0 0-3,0 0-4,0 0-12,0 0-9,0 0-3,-14-5 2,9-5-2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2:19.71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8 9,'34'-2'9,"7"2"0,4-2-1,8 3 0,8-1-1,11-1-1,6 1 0,10-2-1,9 2 0,9-2 0,7 3-1,6-2 1,7 2-1,7 0 0,5 2 0,8-1-1,7 2 0,5-2 0,7 3 0,6-3-1,2 2 0,4-2 0,4 1 0,0-1 0,2 1 0,-2 0-1,2 1-1,0 2 1,0 1 0,0 1-1,0-2 1,-1 3-1,-1 0 0,-2-1 1,0 0-1,-4-2 1,-1 1-1,-4-2 1,-3 2-1,-6-2 1,-5 1-1,-6-1 0,-8 0 0,-9 0 1,-3 0-1,-9 0 0,-8 0 0,-8-1 0,-7 0 0,-9 1 1,-6-1-1,-5 0 0,-10 0 0,-10-2 0,-4 1 1,-14-2-1,-7 1 1,-7-2-1,-7 1 1,-8-1 0,-11 0 0,0 0 0,0 0 0,0 0 0,0 0-1,0 0 0,0 0-1,0 0-2,0 0-5,0 0-6,0 0-12,0 0-3,-13-1 1,0-9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3:12.0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34 5,'39'2'8,"3"-1"1,6 0-1,3 1-1,8 3 0,4-2-1,8 2-1,7 0 0,7-1 0,8 1-1,8-1 0,10-1-1,11-3 0,11-1-1,12-4 2,8 0-2,9-1 1,11-1-1,6-2 0,8 2 1,5 0-1,4 3 0,1 1 0,6 1 0,-2-1 0,-1 3-1,-6 0 1,1 1-1,-12-1 0,-7 3 0,-11-2 0,-10 1 0,-12-1-1,-9 0 1,-14 0 0,-17 0 0,-15-1-1,-14-1 1,-15 0-1,-13 0 1,-14-2 0,-10 2 0,-12-2 0,-10 3-1,9-2 1,-9 2 0,0 0 0,0 0 0,0 0-1,0 0 1,0 0-1,0 0 0,0 0 0,0 0 0,0 0-2,0 0 1,0 0 0,12-9-1,-3 5 0,4-2 1,7-1-2,2-1 1,8 1 0,0-3-1,4 2 1,-3 0-1,1 2 1,-5-1 0,-5 0 1,-4 2 1,-8-2-1,-10 7 1,-5-15 0,-11 7 1,-11-4-1,-8 1 0,-12-2 1,-8-1 0,-8-1 0,-6-3 1,-1-2 0,2 3 0,4 0 0,5 3 0,10-1-1,8 4 1,12 0-2,11 7 1,18 4-1,0 0 0,13-1 0,17 4 0,11 6 0,9 1-1,12 3 1,10 2-1,5 3 1,6 3-1,4 4 1,-1-1-1,-5-1 1,-3 1 0,-9 0-1,-9-1 1,-8 0-1,-13-3 1,-12-1 0,-10-1-1,-8-1 1,-9 0 0,-10-2 0,-6 2 1,-10 0-1,-10 2 1,-8 2-1,-9 1 1,-7 1 0,-8 3 1,-3 0-1,-2 2 0,0 3 0,5 1 1,5 0-1,6-1-1,9-3 1,7-3-1,9-3-1,5-4-3,8-4-17,1-2-7,-5-11 1,1-4 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3:17.92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86 2782 0,'12'-22'13,"-5"11"-11,6 0-1,3-1 2,7 0 1,3 4 0,4-2 0,3 5 0,2 4 1,-2 3-2,-2 4 1,-8 6-2,-10 5 0,-5 3 0,-8 4 0,-12-2 0,-4 1 2,-8-3 0,-2-2 1,-4-6-1,1-6-1,-1-8 1,4-5 0,6-9-2,4-3-1,7-8 0,5-1 0,5-1 1,3 2-1,2 1 1,2 6 0,-1 4 0,-2 6-1,-5 10 0,0 0 0,0 0-1,1 13-1,-4 1 1,-1 4-1,0 5 1,1 3 0,1 3-4,2 3-18,0-6-1,7 2-1,-4-6 0</inkml:trace>
  <inkml:trace contextRef="#ctx0" brushRef="#br0" timeOffset="621">284 3330 9,'5'19'12,"-1"7"-1,-1 3-1,-4 5 0,-1 6-1,-8 6 0,-1 8-1,-6-1 1,2 5-1,-3 0-2,6 0-1,3-3-1,6-2-2,7-8-2,8-9 0,9-7-2,2-13-1,4-9-3,-3-13-3,1-9-5,-10-12 0,-5-6-1,-13-7 1,-9-3 0,-9 1 2</inkml:trace>
  <inkml:trace contextRef="#ctx0" brushRef="#br0" timeOffset="851">87 3639 20,'-33'-17'12,"8"3"1,6 4 1,8 6 0,11 4-2,0 0-2,30-8-3,6 10-1,9-2-2,12 1-1,7 0 0,6 1-2,3 1-2,-5-1-7,-5 2-10,-6-1-9,-11-3 1,-7 2-1</inkml:trace>
  <inkml:trace contextRef="#ctx0" brushRef="#br0" timeOffset="1152">836 3784 31,'0'0'22,"6"11"-3,-6-11-2,21 0-27,-7-1 0,7 0 2,-2-3 2,3 0 1,-2-2 4,-1-4 2,-6 1 3,-5-2 0,-4 2 0,-7-1-2,3 10-1,-20-14 0,2 10-1,-5 0 0,-1 6 0,-6 0 2,-1 3 1,-2 3 0,-2 3 1,1 5 0,1 3 1,1 2-1,3 5 0,5 1-1,5 4-1,6 0 0,5 0 0,8-1 0,7-2 0,6-3-1,7-2 1,5-6-1,5-3 1,1-6-1,3-4 0,-2-5 0,0-4 0,-1-6 0,-2-2-1,-2-3 1,-1 0-1,0-2 0,-1 0 0,-1 0 0,0 1 0,-2-1 0,0 5 0,-5 0 1,-3 2-1,-3 1 0,-11 10 0,13-8-1,-13 8 1,1 11 0,-4 1 0,-2 4 1,1 3-1,0 3 0,5 1 2,3-1-1,10 0 1,7-6-1,9-7 0,5-5 0,4-3-1,3-4 1,-1-3 0,-7-1 0,-4 0 0,-9 2 0,-7 2-1,-4 3 1,-10 0-1,0 0 1,4 14-1,-4-14 0,-1 16 0,1-16 1,9 15 0,0-9-1,6-1 1,1-1 0,1-3-1,1 1 0,0 0 0,-2 0 0,-5 1 0,-2 1-1,-9-4 1,11 13-1,-7-4 1,1 0 0,2 1 0,2-2 0,6-2 1,1-3-1,4-5 0,4-5 1,1-6-1,-1-7 1,-1-3-1,-3-4 1,-5 0 0,-8-1 1,-1 3-1,-9 2-1,-4 5 1,-6 5-1,-6 5 1,-4 3-2,0 3 0,1 5-2,-2 1-1,6 2-1,-1-3-2,19-3-2,-11 4-4,11-4-4,15-7-3,2-3 1,-1-1 2,6-2 1</inkml:trace>
  <inkml:trace contextRef="#ctx0" brushRef="#br0" timeOffset="2153">1842 3817 4,'11'-4'7,"-11"4"1,9-4 0,-9 4 0,0 0 1,1 9 0,-1-9 1,-7 24 0,-2-4 0,3 10 0,-2 4-2,4 7-2,-1 3-2,3 4 0,3-4-3,6-3-2,9-5-14,5-9-11,1-16 0,2-10-1</inkml:trace>
  <inkml:trace contextRef="#ctx0" brushRef="#br0" timeOffset="4526">961 672 3,'0'0'6,"0"0"-2,0 11 0,-2 0 0,0 4 0,-1 3 0,-1 7 1,-4 6-1,-1 7 1,-2 6-1,-3 9 0,-3 5 0,-4 7 1,-1 7-2,-1 4 1,-2 0-2,0 1 0,0-5-1,3-7 0,1-1 0,3-5-1,3-6 0,2-5-1,6-5-4,2-4-6,1-10-5,7-1-5,-7-17 1</inkml:trace>
  <inkml:trace contextRef="#ctx0" brushRef="#br0" timeOffset="4887">338 1557 0,'-10'13'18,"11"5"-1,-4 1 0,2 11-16,1 10-3,0 7 1,-1 6 2,0 4 0,0 0 2,0-2 0,2-3 0,3-4 1,4-4 1,4-5-1,8-5 1,6-7-2,8-4 1,5-8-1,8-7-1,3-8-1,6-6 1,-2-8-1,0-6 1,-5-7 0,-1-3 1,-6-5-1,-4 0 1,-6-3-1,-5 2 0,-3 1 0,-8 2-2,0 1-3,-9-2-4,-2 1-13,-1-1-5,-6-9 0,0-1 0</inkml:trace>
  <inkml:trace contextRef="#ctx0" brushRef="#br0" timeOffset="5588">1122 46 12,'-4'16'12,"-2"3"-2,-4 8 0,-4 5-2,-2 7-1,-5 4-1,-1 3-2,-1 1-2,4-1 1,2-3-2,3-4 0,4-7 0,3-4 0,3-8 1,4-6 3,0-14-2,0 0 0,0 0 0,12-21 0,-7-4 0,2-7-1,-1-7-1,1-5-1,2-4 0,-4-1 0,-1 1 1,0 1-1,-1 3 0,-1 7 0,0 6 1,1 5-1,2 6-1,0 6 1,-5 14 0,15-12-1,-4 14 0,2 4 0,0 6 1,2 8-1,0 6 1,1 7-1,-1 4 1,2 3-1,-1 8 1,1 2 1,2-1-1,0-1 0,3-5 0,1-4 1,-1-3 0,2-5 1,-2-11-1,2-5 1,-2-8-1,4-6 1,-1-8 0,0-9-1,-1-6 1,1-10-1,-1-9 1,-3-4-1,-6-7 0,-2-3 0,-7 1 0,-2 3 0,-3 5-1,-2 7 0,-1 6 0,1 7 0,-1 7-1,0 5-2,2 14-3,1-14-3,-1 14-5,0 0-5,10 6-3,-3 3-2,0 3 0</inkml:trace>
  <inkml:trace contextRef="#ctx0" brushRef="#br0" timeOffset="6319">1712 476 16,'0'0'16,"-14"-11"0,10 2-15,3-1-3,2-3 1,3-2 1,1-1 2,3-1 1,2-3 2,2 4-1,1 1 1,2 6 0,-1 5-1,-1 4-1,2 6-2,0 5-1,0 6 0,1 2 0,0 5 0,0-2 1,-1 0-1,-1 3 0,-2-5 0,-2-2 1,-4 0 0,-2-3 0,-5-2 2,-5-2-1,-6-2 1,-2-1 0,-6-4 1,-5-2 0,-1-4 0,-1-1-1,0-5 0,5 1 0,1-3-2,5-3 0,10-2-1,6-2-2,10 1-1,3-4-1,8 0-2,0-3-3,10 4-7,1-2-7,1 2 0,5 5-1</inkml:trace>
  <inkml:trace contextRef="#ctx0" brushRef="#br0" timeOffset="6790">2162 361 1,'0'0'19,"-9"3"0,9-3-2,0 0-14,0 0-3,0 0 0,0 0 0,0 0 1,0 0 1,0 0 0,0 13 0,0-13 0,5 22 1,-1-10-1,1 8 1,-2-3-1,1 5 0,-1 1-1,0 2 1,0-1 1,2 1-1,0-1-1,6-2 2,2-7-1,6-3 0,5-7 0,4-6 0,2-8 0,1-3 1,1-7-1,-2-1 1,-6-1-1,-3 1 1,-9 2 0,-2 4-1,-4 3 0,-6 11-1,4-10-1,-4 10-1,0 0 1,0 0-1,-3 16 0,1-3 1,1 2-1,1 5 2,-1-1-1,2 2 0,1 0 0,2-1 0,1-1 1,1-2-1,2-5 0,2-3 1,1 0-1,3-6 1,-1-5 0,2-4 0,2-5 0,1-5 0,-1-6 0,2-2 0,-2-4 0,0 0-1,-2 2 1,3 1 0,-7 2 0,2 5 0,-7 4-1,-2 4-1,-4 10 0,1-10-3,-1 10-7,-18 8-12,5-3-5,-5 2 0,1-3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4:30.61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42 558 12,'0'0'14,"-16"16"-9,5-2-3,-5 2 2,-3 8 1,-3 5 1,-4 4 2,2 5 0,-7 2 0,3 5 1,-3 1-1,4 0-1,0-2-4,4-5-3,6-3-8,3-5-10,4-14-5,11-5-1,-1-12 1</inkml:trace>
  <inkml:trace contextRef="#ctx0" brushRef="#br0" timeOffset="401">584 196 27,'-2'-10'18,"2"10"-2,0 0-3,0 0-2,16 9-4,-5 0-3,3 6 0,6 5 1,4 5 0,4 4 0,6 7-1,2 5 0,4 5-1,2 1-1,1-2 0,-4 0-1,-1-2 0,-6-2-1,-3-4 0,-6-6 0,-8-5-3,-4 0-5,-6-2-15,-6-8-5,-4-2 1,-8-13-1</inkml:trace>
  <inkml:trace contextRef="#ctx0" brushRef="#br0" timeOffset="721">533 701 26,'9'4'25,"18"-12"0,13-15 2,17-13-19,14-4-4,12-14 0,9-3 0,3-5 0,0-2-2,-3 0 0,-5 2-1,-10 7 0,-8 5-4,-8 9-14,-8 9-10,-10 0-1,-1 7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3:13.49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5 85 4,'-13'-10'15,"13"10"0,-4-18-14,9 8-3,3 0 0,1 0 0,5 0 1,5 2 2,3 2 0,2 3 1,2 4 1,-2 5-1,1 5 1,1 6-1,-7 4 0,-2 7 0,-4 1 0,-3 3 0,-5-2 2,-6-2 1,-3-1 2,-9-7 0,-1-1 1,-9-11 1,0 2 0,-4-11-1,3 0-2,1-7-1,8-3-2,5-6-1,5-1-2,7-3 1,6-1-1,7 0 0,3-1 0,3 3 0,4 3 0,-1 4 0,4 4 0,-1 3-1,-1 5 1,-1 5-1,-3 4 0,-5 4 1,-8 2 0,-6 5 0,-7 1 0,-8 1 1,-8 3 1,-7-4 0,-7 1 0,-5-3 0,4-2 0,0-4 0,5-5-2,9 0-6,5-7-17,16 0-5,7-13 0,8-3-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4:00.84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896 1387 1,'10'-12'4,"-10"12"1,6-11-1,-6 11 0,-4-14 0,4 14-1,-16-17 1,1 8 0,-4-2-2,-6 0 1,-6 0-1,-6 2 0,-3 0-1,-6 3 1,-6 1 0,-4 3 0,-3 1 1,-1 2 0,-2 3-1,-1 2 1,-2 4-1,0 1 1,2 1-1,1 5 0,0 3 0,0 4-1,-1 2 0,0 4-1,0 2 1,0-1-1,0 4 0,0-6 0,-1 5 0,2 1 0,2 1 0,4 0 0,2 2 0,6 5 1,2 3-1,6 10 1,5 1 0,6 2 0,6 4 0,3 2 1,6 1-1,3-1 0,5-3 2,3-5-1,7-3 0,3-5 1,7-2-1,3-4 1,7-1 0,3-3-1,7 1 1,2 0-1,6 2-1,5-3 0,5 3 0,5-3 1,4 0-1,6-4 0,5-2 0,4-7 1,5-4-1,2-6 1,3-8-1,2-9 0,1-7 1,-2-11-2,-1-5 2,-1-7-1,-1-9 0,-5-5 0,1-7 0,-4-5-1,0-2 1,-4-3-1,0-2 1,-4-3-1,-3-1 0,-7-1 0,-6 0 0,-5 1 0,-7 1 0,-7 1 0,-6 1 0,-6 4 0,-6 2-1,-4 4 1,-7 0-1,-3 3 1,-7 1 0,-7-1-1,-6 1 1,-8 0 0,-10-2 0,-8 3-1,-12 5 1,-10 5-1,-9 7 1,-8 7-1,-11 10 0,-9 6 0,-5 9-1,-9 13-2,-5 3-7,-9 10-15,-7 8 0,-10-4 0,2 2 0</inkml:trace>
  <inkml:trace contextRef="#ctx0" brushRef="#br0" timeOffset="31405">605 882 15,'0'0'19,"0"0"-2,5-11-1,-5 11-2,0 0-3,0 0-3,0 0-1,0 0-2,10-7-1,-10 7-1,18 16 0,-5-1-1,6 6-1,5 7 0,3 7 0,9 6 0,1 5-1,2 2 1,-2-3-1,-2 0-1,-1-7 0,-9-7 0,-3-4-3,-10-9-5,-5-6-15,-5-1-3,-2-11 1,-19-2 0</inkml:trace>
  <inkml:trace contextRef="#ctx0" brushRef="#br0" timeOffset="31745">378 1286 6,'-15'5'20,"15"-5"1,14-13 1,5-5-13,15-2-4,10-11 2,15-3 0,9-10 1,7 1-1,1-7 0,4 6-2,-8-1 0,-3 6-1,-16 3-1,-5 8-1,-14 7-1,-8 5 0,-10 5-1,-4 2 0,-12 9-1,10-9-4,-10 9-13,0 0-10,10-11-1,-3 0 0</inkml:trace>
  <inkml:trace contextRef="#ctx0" brushRef="#br0" timeOffset="33097">2970 960 14,'0'0'15,"0"0"0,0 0 0,17-7-2,-1-7 1,1-10-3,9-7-2,3-13-3,6-7-2,7-9-2,0-1 0,-1-2 0,-1 2-1,-1 2 0,-5 9 1,-4 7-1,-4 10 0,-6 7 0,-3 7-1,-5 3 0,-2 7 1,-10 9-1,10-11 0,-10 11-1,0 0 0,11 7 1,-11-7 0,13 22 0,-5-4 0,5 4 0,0 5 0,3 5 0,3 3 0,2 3 0,-3 4 0,3-2 0,-1 3 1,-2 2-1,-1-2 0,-2-3 0,-2-2 1,-5-6-1,1-6 1,-4-5-1,0-4 1,-2-8-1,-3-9 1,2 11-1,-2-11 0,0 0-2,0 0-5,2-10-17,-2 10-4,1-21 1,0 3 0</inkml:trace>
  <inkml:trace contextRef="#ctx0" brushRef="#br0" timeOffset="38024">4487 0 6,'0'0'7,"0"0"-1,0 0 0,0 0 0,0 0-1,0 0-1,0 0-1,0 0 0,0 0-1,0 0-2,0 0 0,0 0 0,-9 7 0,9-7 0,0 14-1,1-2 1,0 4 0,0 6 1,0 7 2,1 7 0,0 11 0,-1 9 1,2 11 1,0 10-1,-1 7 1,-1 2 0,1 1 0,-3-4-1,2-5 0,-3-8-1,2-4 1,-3-16 0,1-4-1,0-9 0,1-6-1,1-4-1,0-4-1,2-7-1,-2-6-1,0-10-3,0 0-5,0 0-6,-10-7-4,-2-12-2,0-4 1</inkml:trace>
  <inkml:trace contextRef="#ctx0" brushRef="#br0" timeOffset="38465">4167 853 8,'-19'-9'15,"9"4"0,10 5-2,-14-5-1,14 5-1,0 0-2,21-10 0,-2 1-2,8 2-1,13-4-1,11-1-1,10 0-1,7-2 0,3 2-1,0 1-1,-3 3 0,-3-2-1,-13 4-2,-8 0 0,-7 1-3,-10-1-5,-4 3-3,-9-3-5,-2 1-1,-2 1-2,-10 4-1</inkml:trace>
  <inkml:trace contextRef="#ctx0" brushRef="#br0" timeOffset="38785">5000 611 8,'34'-19'10,"4"4"-1,-3-1 1,-3 0 1,-3 2-1,-10 2 0,-5 2-2,-8-1 1,-6 11-2,-7-14 0,-2 8-4,-4 0-1,-4 4-1,-4 2-1,0 3 0,-6 6 1,-2 2 0,-4 4 0,0 5 1,-1 4-1,-1 0 1,4 2-1,1 0 0,6 0 0,5-2 0,7 1-1,3-1 1,7 0-1,5 1 1,5-2 0,7-1 0,6-4-1,6-2 1,8-7 0,5-4 0,3-7-1,2-7 1,3-7-1,-1-5 1,1-4-1,-4-3 0,-3-1 0,-4 0 0,-5 3 0,-4 4 0,-7 3 0,-3 6 1,-8 4-1,0 4 0,-10 5 1,0 0-2,0 0 1,0 0 0,0 0 0,-4 18 0,2-7 0,-1 1-1,3 2 1,1 0 1,3-1 0,7-1-1,5-6 1,9-6 0,3-2-1,7-2 1,1-4-1,1 0 0,-4-1 1,-3 0-1,-8 3-1,-4 5 1,-6 2 0,-12-1 0,10 20 0,-10-6 1,0 2-1,1 3 0,2-1 1,9 0 0,7-5 0,5-3 0,10-7 0,4-3 0,3-3-1,1-4 1,-2 1-1,-9 0 0,-5 2-1,-8 0 1,-5 4-1,-13 0-2,12 12-2,-12-12-7,6 20-10,4-9-6,-10-11 1,18 16-1</inkml:trace>
  <inkml:trace contextRef="#ctx0" brushRef="#br0" timeOffset="39667">6170 633 7,'0'0'20,"0"0"0,0 0 0,12-3-12,-12 3-6,18-5 0,-7 0 2,2 3 2,0-2-1,5 3 0,-2-1 0,5 5 0,-1 0-1,2 8-2,1 1-2,-1 8 1,-2 6-1,-5 2 0,0 4 0,-3 3 1,-4 1-1,-4 0 1,-4-4 0,-2-4 1,-5-6 0,0-1 0,-7-7 1,-1-2-1,-6-8 1,0 0-1,-2-4 0,-1-3 0,-1-2-1,0-3 0,1-3 0,6-3-1,4-1 0,5-3-2,9-2 0,6-3-4,16 3-4,4-7-8,11-1-8,7 0-1,6-6 1</inkml:trace>
  <inkml:trace contextRef="#ctx0" brushRef="#br0" timeOffset="40097">6802 305 25,'4'-15'20,"-9"3"-1,5 12-4,0-9-3,0 9-5,0 0-3,0 0-1,0 0 0,-12 23-1,10-1 0,-3 5 0,0 11 1,-2 10 0,1 9 0,1 7 0,-1 3-1,1-3 0,1-1-1,0-6 0,2-9-1,3-8-2,3-11-2,5-11-10,5-10-12,2-12-2,4-10 1,1-12 0</inkml:trace>
  <inkml:trace contextRef="#ctx0" brushRef="#br0" timeOffset="40398">6897 764 22,'-5'11'21,"16"1"1,4-6-9,10-6-10,6 0 1,7-7-1,0-6 0,4-7-2,-2-3 1,-6-1-1,-6 0 0,-7 1 0,-7 2 1,-8 2 0,-5 5 0,-10 3 0,-3 4 1,-8 2 0,1 4 0,-6 1 1,0 4 0,-3 2-1,1 9 1,-1 3 0,2 5-1,2 6-1,3 6-1,6 1 0,5 3 0,9 1 0,10-2 0,7 0-2,8-2 0,11-5-2,2-5-5,9-6-14,-1-4-7,0-9 1,-1-7-1</inkml:trace>
  <inkml:trace contextRef="#ctx0" brushRef="#br0" timeOffset="40908">7947 326 8,'13'-12'22,"-13"12"0,0 0-4,0 0-6,-16 4-2,2-4-2,-2 6-1,-8 4 0,-6 9-2,-4 3 0,-3 8-2,-6 7 0,-1 9-1,-3 11 0,1 4-1,4 2 0,6 0 0,6 0 0,6-3 1,11-3-1,7-2 1,13-7-1,9-1 0,6-4 1,11-2-2,4-5 0,1-5-2,4-4-2,1-13-5,-3-6-14,-1-11-6,-6-13 0,-7-4 1</inkml:trace>
  <inkml:trace contextRef="#ctx0" brushRef="#br0" timeOffset="41279">7803 696 15,'0'0'22,"-13"-4"-1,13 4 0,0 0-15,-2 13-2,6 2 0,0 1-1,9 8 0,6 1 0,6 6 1,4 0-2,5 2 0,3-6-1,-1 0-1,1 0-1,-9-3-3,-3-2-5,-3-2-10,-14-6-5,-3 1 0,-10-5 0</inkml:trace>
  <inkml:trace contextRef="#ctx0" brushRef="#br0" timeOffset="41539">7660 996 32,'-10'-8'24,"7"-1"-6,16-2-1,7-4-8,12-3-2,7-6-2,12-4-2,2-5 0,8 0 0,-4 2-1,0 3 0,1 3-1,-14 5-3,0 6-3,-13 2-8,-31 12-8,56-14-5,-56 14 0,42-15 0</inkml:trace>
  <inkml:trace contextRef="#ctx0" brushRef="#br0" timeOffset="41890">8368 397 16,'0'0'20,"0"0"-1,0 0-8,0 0-3,0 0 0,0 0 0,0 0-2,0 0 0,48 40 0,-48-40-2,29 45 0,-29-45-1,24 71-1,-11-24 0,1 6 0,0 4-1,-6 2 0,3 3-1,-7-2 1,6 0-1,-3-4 1,-6-4-1,-3-3 1,-7-4 0,4-1 0,5-44 0,-39 79 0,39-79-1,-55 70-2,55-70-11,-49 62-13,23-43-3,-9-8 0,4-16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3:14.6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72 31 1,'0'0'8,"0"0"-1,0 0-2,0 0-3,0 0-1,0 0 1,0 0-1,0 0-1,0 0 1,-2-10 0,2 10 1,0 0-1,0-10 2,0 10-1,0 0 1,0 0-2,-3-11 0,3 11 0,-3 10 0,2 1 0,-1 7 1,0 6 1,-3 11 1,1 9 1,-4 13 0,-1 6 1,-1 4 0,2 2-2,-2 1 1,1-6-2,2-7-1,1-7-1,4-12 0,1-9-1,2-8 1,1-8-2,-2-13 0,9 6-5,-9-6-4,11-21-5,-10 0-1,-1-4-1,-5-6 1</inkml:trace>
  <inkml:trace contextRef="#ctx0" brushRef="#br0" timeOffset="401">32 421 6,'-22'-2'10,"11"4"1,11-2 0,0 0-1,24-6-2,4-1 0,13 2-1,7-6 1,11 1 0,3-2-3,2 4-2,-3 0-2,-5 3 0,-8 2-3,-10 2-1,-7 4-4,-9 1-7,-9-1-8,2 6 0,-15-9-1</inkml:trace>
  <inkml:trace contextRef="#ctx0" brushRef="#br0" timeOffset="681">927 504 20,'0'0'24,"13"-1"-1,-13 1 0,-11-5-15,-1 7-9,-1 2-1,-4 1 2,-2 1-1,-3 1 1,-2 2 1,2-1 0,2-2-1,3 0 1,4 0-1,2 2 0,11-8 0,-13 13 0,13-13 0,-4 15-1,5-5 1,3 2 0,2 4 0,3 1 0,4 3 0,2 1 0,2 0 0,-1-1-1,1 0 1,-3-4 0,-4-3 1,-5-1 0,-7-3 1,-4 0 1,-10-1 1,-1 0-1,-5-3 1,0 2-1,-2-2 0,5 1 0,0-4-2,3-3-3,16 1-1,-3-16-2,14 3-5,3-9-8,8-6-7,6-2-1,2-7 1</inkml:trace>
  <inkml:trace contextRef="#ctx0" brushRef="#br0" timeOffset="1142">1134 383 0,'13'3'17,"-13"-3"1,0 0-4,3 13-9,-5-3 1,1 5 1,-6 3 1,0 9 0,-4 3 0,1 9 0,-2 5-2,0 8-2,2 2-1,2 0-1,2-1-1,3-4 0,3-8-1,1-5 0,2-11 1,1-10-1,-4-15-1,0 0 0,1-19-1,-9-6 0,-2-6 0,-2-5 1,-5-4 0,-2 1-1,2 5 2,-1 6 1,5 7-1,4 5 0,6 7-1,3 9 0,20-5 0,4 5 1,6 0-1,6-1 1,4 0 0,6 1 0,2 0 1,0 1 0,-3 2-1,-2 2 1,-3 4 0,-4 4-1,-4 2 1,-5 4-1,-7 1 0,-6 3 0,-6-1 0,-5 1 0,-6-1 2,-5-2-1,-4-3 1,-4-1 1,-3-2-1,-4-2 0,-1-5 0,0-1 0,-2-4 0,4 0 0,4-4-1,2-2 0,3-2 0,13 6 0,-13-12-1,13 12 0,-2-11-1,2 11 0,13-14-1,-1 6 0,5-1 0,0-1 0,6-2 1,1-1-1,2 1 1,-1 1 0,-4 3 1,-2 1-1,-2 5 1,-4 2-1,-1 5 1,-1 3-1,-1 5 1,-1 0 0,0 3-1,-2 1 1,1 2 0,-1-3 1,-2 2-1,0-2 0,-3 0 1,-2-3-1,0-1 1,0-2 0,0-10 1,-4 13 0,4-13 1,0 0-1,0 0 0,3-13-1,4-6 0,8-4 0,5-6-1,7-10-1,6-3 0,4 0 0,2-1 0,1 2-1,1 5 0,-6 1 0,-1 5-2,-5 6 1,-4 3-1,-3 2 1,-4 3 0,-3 2 1,-3 5-1,0 0 2,-12 9 0,11-6 0,-11 6 1,0 0-1,0 0 1,6 11 0,-6-11 1,-5 22 0,-2-7 1,-4 6 1,-3 5 1,-2 5-1,-2 4 0,-1 4 0,1 1 0,1 1-1,5-1 0,5-3-1,7-4 0,7-6 0,8-4-1,7-9 0,4-7-1,3-8 0,-1-9 0,-2-6-2,-3-6-2,-6-5-4,-7-3-5,-11-5-3,-5 0 1,-12 1 2,-3 5 2,-9 1 4,-3 6 5,-4 3 5,1 7 5,1 5 5,5 6-1,5 2 0,7 3-2,18-4 0,-8 13-1,23-6-2,13-3 0,15 1-1,13-3 0,13 1-1,12-5-3,8-1-6,6 0-17,5 0-5,-8-6 1,4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16T19:08:28.86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 30 8,'-6'-9'7,"6"9"-2,-3-11-3,3 11-4,1-10-5,-1 1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09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 7,'17'0'13,"3"6"-1,2-4-1,-1-2 0,1 2-1,0-2-2,-1 2-1,1-2-1,-1 1-2,0-1 0,-1 0-2,-3-1 0,1 1-1,-2-5 0,0 3-2,-2-4-2,-2 3-6,3-5-14,5 8-5,-8-1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54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3,'11'4'11,"7"1"1,2 2-1,4 2-1,5 0-1,5-1 1,5 6 0,1-5-1,6 5-1,0-2-2,1 4-2,0-2 0,-2 4-2,-5 0 0,-4-1-1,-5 1 0,-6-2-1,-7-1 1,-2 1-1,-7-1 1,-3 0 0,-4 0 0,-2 2 1,-3 1 0,-1 3 0,-4 0 0,-2 0 1,-6 1 0,-1 1 0,-7-3 0,-1 2 0,-5-3-1,-1-1 1,-4-1 0,-2 1-1,-1-3-1,3 0 1,0-2-1,2 0 0,3-1 1,3 1-1,5-4 1,4 0-1,5-1 0,1-3 0,12-5-1,-12 5 0,12-5-2,0 0-3,0 0-12,11-1-14,4-8 0,8-6-1,4-1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06.6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465 1151 3,'0'0'9,"-16"-1"-1,6 0-3,0 0 0,-4 1-2,2 0-1,-3 0 0,0 1 0,-3 1 1,0 0 1,-3 1-1,-3 1 2,-5 0-1,-2 1 0,-3 0 1,-4 0 0,-5-1-1,-1 0 1,-2-1 0,2 1-1,-1-3 0,2 0-1,-4-1 0,3 1-1,-1-1-1,-2 1 0,0-1 1,3 1-1,-1-1 1,1 1 0,2 2 0,5-1 0,4-2 1,4 2-1,3-2 0,1 0 0,3 0 0,2 1 0,4-3 0,1 2-1,1 0 1,2 0-1,0 0 1,1 0-1,1 0 0,1 0 0,-2 0 0,0 1 0,1-1 0,1 0 0,9 0-1,-16 1 1,16-1 0,-13 0 0,13 0 1,0 0-1,-11 0 0,11 0 0,0 0 1,0 0-1,0 0 0,0 0 0,-10-1 0,10 1 0,0 0 0,0 0-1,0 0 1,0 0-1,0 0 0,0 0 0,-10-3 1,10 3-1,-9-4 1,9 4-1,-12-2 0,12 2 1,-13 0-1,13 0 0,-14 2 0,14-2-1,-15 1 1,15-1 0,-16 4 0,7-3 0,9-1 0,-13 0 0,13 0 0,-9 1 0,9-1 0,0 0 0,0 0 0,0 0-1,0 0-2,0 0-1,0 0-8,0 0-19,0 0 0,0 0 0,-1-15 0</inkml:trace>
  <inkml:trace contextRef="#ctx0" brushRef="#br0" timeOffset="12338">2051 1095 13,'0'0'11,"16"-8"-1,-7 5 1,2-1-1,0 2-2,1 0-2,2 2-1,-2-1-2,2 3-1,-5 1 0,2 1 0,-11-4 0,13 13 0,-9-4 0,-2 2 0,-2 0 0,0 1 1,-2 0 0,1 0 0,1-12 1,-7 18 1,7-18 0,-13 11 0,13-11 0,-13 3 1,2-6-1,11 3-1,-17-9 0,17 9-2,-18-17 0,12 8-1,-2-3 0,2 0 0,2 0-1,1-2 0,3 1 0,2-2 0,6 2-1,2 0 0,1 1 1,4 2-1,1 3 0,0 0 1,1 6-1,-2 2 1,-1 5-1,-4 1 1,1 3-1,-3 3 1,-1 0-1,-3 2 1,-1 1 0,-1 1 0,-2-2 0,-3 1 0,-2-3 1,-2 1 0,-4-4 1,0 0 0,-3-4 0,-2 1 0,-3-5 0,4 0 1,-1-4-1,3 0 0,1-3 0,3-1 0,2-3-1,5-1 1,1-4-2,2 1 0,2-3 0,1 0-2,3 0 2,1 3 0,2 0-1,-2 4 1,-8 9 0,15-12 0,-15 12-1,13-1 1,-13 1-1,0 0 1,13 16-1,-9-6 0,-1 4 1,1 0 0,-1 2-1,-2-2 1,-2 2 1,-2-2-1,-7-2 1,-2-1-1,0-3 1,-3 0 1,0-4-1,0-1 2,1-2-2,1-2 1,13 1-1,-12-14 0,10 4-1,2-3 0,4-1-1,2-2 0,3 0 0,4 0 0,0 2 0,2 2 0,-1 3-2,-1 2 3,-4 2-1,0 3 0,-9 2 0,0 0 1,7 14-1,-15-2 1,5 2-1,-5 2 1,0 0 1,-3 2-1,0-4 2,2 0-1,-4-5 1,13-9 1,-21 12 0,21-12 0,-18-1-1,18 1 0,-12-10 0,12 10-2,-4-15-1,5 4-2,-1 11-4,8-16-25,-1 6-2,-3-1-1,-2 0 1</inkml:trace>
  <inkml:trace contextRef="#ctx0" brushRef="#br0" timeOffset="13970">222 1180 9,'0'0'5,"0"0"0,0 0 1,0 0 2,0 0 1,0 0 0,0 0 1,0 0-1,0 0 0,0 0 1,0 0-3,0 0-2,12-3-2,-12 3-1,14 1-1,-2 0-1,0 0 0,4 1 0,2-2 1,7 1-1,3-1 0,8-1 0,4 0 0,6-1 1,6-1-1,4 1 0,6-1 1,3 1 0,8 1 0,-2-1 0,6 0 0,0 0 0,1 1 0,0-1 0,-3 1 0,-4-1-1,-3 2 0,-3 1 0,-3 0 0,-3 0 1,-2 1-1,-3-2 0,-2 1 1,-2-2-1,-4-1 1,-3 0 0,-5-1 0,-8 0-1,-3 1 1,-8-1 1,-4 1 0,-15 2 0,15-3 0,-15 3 0,0 0 0,0 0 0,0 0 0,0 0-2,0 0-3,0 0-7,0 0-18,-9-1-1,9 1 0,-19-11 0</inkml:trace>
  <inkml:trace contextRef="#ctx0" brushRef="#br0" timeOffset="16173">2060 1519 3,'0'0'15,"0"0"-5,10-5-6,-10 5 2,0 0 0,0 0 0,0 0 1,0 0 0,2 10 1,-6-1-1,-1 7 0,-5 2-2,0 8-1,-6 1 1,1 9 1,-6-2 0,2 3 0,-2-2 0,3-1 0,-1-6-1,5 0 0,3-7-1,6-1 0,6-5 0,9-3-2,6-4 1,8-1-3,8-4 2,6 0-2,0-2 1,5-2-1,-4-1 1,-4 1-1,-3 0 0,-6 0 0,-5 0-1,-5 0 0,-3 1-4,-13 0-5,13-9-20,-13 9-2,3-18 1,-6 5 0</inkml:trace>
  <inkml:trace contextRef="#ctx0" brushRef="#br0" timeOffset="16664">1957 1751 34,'11'15'25,"3"-16"1,12-2-2,5-1-22,5-2-1,8 2 1,0-4 1,5 4 0,-2-1 0,-1 2 1,-8-1-1,-3 3-1,-6 0-2,-7-1-3,-2 2-9,-7-1-16,-13 1-1,-2-12 1,-11 1 1</inkml:trace>
  <inkml:trace contextRef="#ctx0" brushRef="#br0" timeOffset="16924">2001 1548 34,'-1'10'27,"1"-10"0,24-3 0,1-4-19,1-2-7,4-2 1,5 0 0,5 2 1,2-3 0,4 5 1,-2-1 0,1 6-1,-1-2 0,-1 4-1,-2 1-2,-6 0-2,-2 6-8,-5-3-19,-5-4-2,-3-2 1,-5-9-1</inkml:trace>
  <inkml:trace contextRef="#ctx0" brushRef="#br0" timeOffset="47749">2116 102 4,'0'-11'7,"0"11"1,0 0-2,0 0 1,0 0 0,0 0 0,0 0 0,0 0 0,0 0-2,0 0-1,0 0-1,0 0-2,0 0-2,0 0 0,-1 9 0,-2 0 0,3 3 0,-2 5 0,0 5 2,-3 8-1,1 6 1,-4 4 0,0 6 1,-1 0-1,1 1 1,-2 0 0,3-2 0,0-6 0,3-4 0,0-8 0,1-4-1,-1-5 1,3-4 0,1-14 0,-1 13 0,1-13 1,0 0 0,0 0-1,-3-12 1,1-1-1,1-5-1,-1-4-1,1-6-1,2-4-2,0-6 0,4 2 0,-1-6-1,6 2 0,-2 0 1,5 2-1,-2 0 2,2 1 1,0 3 0,0 3 1,3 4 0,-1 1 1,2 4-2,-1 2 1,2 2 0,2 3 0,1 3-1,-1 0 1,-1 4-1,0 3 0,-3 2 1,-1 3-1,-4 4 0,-11-4 1,13 18 0,-11-2 0,-2 0 0,-2 6 0,0 0 0,-3 2 1,-1-1-1,1 0 0,0-2 1,0-3-1,0 0 2,-3-3-1,0-3 1,-1 0 2,-3-1-2,0-3 0,-3 0 1,-1-2-1,0 1-1,-1-4 1,0 1-1,1-3 0,3-1 0,1-2 0,2 1 0,10 1 0,-11-3 0,11 3 0,0 0-1,0 0-1,0 0 0,0 0 1,0 0-2,0 0 1,0 0 0,0 0 0,0 0 0,0 0 1,0 0 0,0 0 0,0 0 0,8 13 0,-1-3 1,1 2-1,4 4 1,3 2 0,4 3 0,3 0 0,3 2 0,3-1 1,1 2-1,2-2 1,-2 0 0,-4-2 0,0-2 0,-4-3 0,-5 0-1,-2-3 1,-4-2-1,-10-10 1,12 11-1,-12-11 0,0 0 1,0 0-1,0 0 1,0 0 1,0 0-1,0 0 1,0 0 0,0 0-1,0 0 0,0 0 0,0 0-1,0 0-1,0 0 0,0 0-1,0 0-2,9 7-6,-9-7-15,0 0-6,0 0 1,0 0-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59.82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92 153 10,'0'0'6,"11"-17"-6,-3 7 1,3-1 3,2 2 2,2-2 0,7 4 2,0 1 0,4 1-1,2 2-1,1 2-3,-1 1 0,-3 3-1,-2 2-1,-7 1 0,-2 5 0,-8 3 0,-4 2 0,-5 3 0,-3 3 1,-5-1 0,-2 1 1,-3-2 3,-4-2 0,-2-6 1,1 0 0,-4-8 0,6 0 0,-2-7-1,4-3-1,2-5-2,8-6-1,4-2-1,6-4-1,3-2 1,2-2-1,5-1 0,1 2 0,3 3 0,-2 3 0,1 2 1,-3 5-1,0 4 1,-2 1-1,0 5 0,-2 2 0,-9 1 0,11 13-1,-5-1 1,-4 2 0,-2 4 0,-1 3 0,-2-2 0,-3 0 0,-2-1 1,-3-2 1,-3-5 0,1-2 1,2-4 0,-1-1 1,1-4-1,11 0 0,-12-4 0,12 4-1,0-16 0,4 4-1,1-2-1,3-3 0,-2-1 0,2 1 0,0-1 0,1 2 0,-1 1 0,2 3-1,-1 1-1,-9 11 1,20-10 0,-10 8-1,0 7 1,-10-5-1,8 20 1,-10-6 0,-2 5 1,-5 1 0,-4-2 1,1 2 0,-4-3 0,1-2 1,1-2-2,3-4 0,5 2-5,6-11-25,0 0-1,0 0-2,16-9 1</inkml:trace>
  <inkml:trace contextRef="#ctx0" brushRef="#br0" timeOffset="1392">77 648 9,'0'0'13,"0"0"1,0 0-1,5 16-2,-5-16-1,-3 22-2,-1-6 1,2 6-1,-5 2-2,4 5-1,-3-1 1,3 5-2,-2-2 0,3 3-1,0-4 0,5 1 0,3-4 0,4 2 0,1-5-1,4 1 0,0-3-1,5-1 0,1-2 1,4-3-1,-2-2 0,4-2 0,0-2 0,2-3 0,-1-5 0,-1-1 0,-3-4 0,-1-5 1,-2-5-1,-3-5 1,-1-3 0,-2-4 0,0-5-1,1-1-1,-1-4 1,1 0-2,-4 0 2,-1 0-2,-2 2 2,-2 2-1,-2 1 1,-3 4-1,-1 2 1,0 3 0,-2 3 0,2 3 0,-1 2-1,1 3 1,-1 10-1,1-14 0,-1 14 0,0 0 0,0 0 0,0 0 0,0 0 0,0 0-1,0 0 1,0 0 0,0 0 0,0 0 0,0 0 0,0 0 0,0 0 0,0 0 0,0 0-1,0 0 1,0 0-1,0 0 1,0 0-1,0 0 1,0 0-1,0 0 1,0 0-1,0 0 1,0 0-1,0 0 1,0 0-1,-3 18 1,3-5-1,-2 5 1,2 4-1,-2 5 1,-2 4 0,2 4 0,0 0 0,-1 0 0,1-1 0,-2-2 0,0-2-1,-1-3 1,-1-2 0,-2-3-1,-4 0 1,1-2 0,-3 0 0,-2-1 0,0-1 0,-1-1 0,-1-1 0,0-1 0,0-6 1,0-2 0,1-2 0,-1-3 0,0-4 0,0-4 0,-1-3 0,0-1 1,0-6-2,0 1 0,0-3 0,-2-1 1,-1 2-2,-2-1 1,1 2 0,2 1-1,0 4 1,1 0-1,4 1 0,2-1 0,7 0-2,1-5-2,9 2-9,1-6-17,-1-5 0,0-3 0,-3-5 0</inkml:trace>
  <inkml:trace contextRef="#ctx0" brushRef="#br0" timeOffset="24876">1 751 4,'0'0'4,"2"-14"0,-2 14-3,8-13-1,-8 13 0,9-17 0,-9 17 2,9-16 2,-9 16 2,6-13 1,-6 13 1,0 0 0,0 0-1,2-9 0,-2 9-3,0 0-1,0 0-1,0 0-1,0 0 1,0 0 1,0 0 0,0 0 0,0 0 1,0 0 0,0 0-1,0 0 1,0 0-1,0 0-1,0 0 0,0 0 0,0 0-1,0 0-1,0 0 1,0 0-1,0 0-1,4 17 1,-4-17 0,-2 19 0,1-5 0,-1 4 0,0 3 1,0 3 0,0 3 1,1 1-1,0 2 1,2-1 0,2 1 0,1-3-1,3 0 1,2-5-1,1 2 0,0-4 0,4 1 0,-5-2 0,5 1 0,-1-2 1,3-1-1,0-2 1,2-2 0,3-3 0,2-1-1,6-6 0,-2-2 0,4-3 0,1-3 0,-2-2-1,-2-1 0,0-3 0,-2-1 1,-2-1-1,-1-1 0,-4-2 1,-3-1-1,-2-3 1,-2-3-1,-3-3 1,-2-3 0,-4-2-1,-1-2 0,0 1 1,-4-1-1,1 5 0,-1 2-1,-1 4 1,2 5 0,-1 6-1,-1 2-2,3 9-3,0 0-21,-9-10-3,9 10 1,-21-21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59.17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1 0 12,'11'4'21,"13"5"-1,3-2-4,7 3-13,8 3-1,5 2 1,3 3-2,1 1 1,0 0 0,-6 2 1,-3-3-1,-8 0 1,-5-1 0,-7-4 1,-6-1-1,-10 0 1,-3 0-1,-7 0 0,-4 0-1,-8 0 1,-3 3-1,-9 0 1,-4 2-1,-9-1 1,-3 3 1,-6-2-1,1 2 1,-4-1-1,2 2 0,-2-2 0,2 2 0,1-2-1,5 1 0,-1-3 0,5 3 0,0-3 1,4 0-1,2-1 0,4 1 0,2-5 0,8 2 1,0-3-2,6 1 0,3-5-1,3-1 1,9-5-1,0 0 0,0 0-3,-12 8-6,12-8-23,-16 6 0,-3-11-2,-7-4 1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9:00.33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8 168 27,'-17'-5'20,"17"5"0,-10-11-9,8-1-11,5 0 1,3-1 1,1-4 2,5-1 0,4 3 1,-1-3 1,6 5-1,0 0-1,2 4-1,-2 3-2,0 4 0,-2 6-1,-3 5 0,-4 7-1,-4 3 1,-4 2 1,-3 5-1,-4-3 2,-2 3 0,-5-7 1,2 0 1,-5-7 0,3 0 1,-5-7-1,2-1 0,-3-6-1,3-3 0,0-3-2,2-6 0,2-1-2,4-7 1,4 1-1,3-4-1,3 3 1,3-1 0,0 3 0,0 4 1,0 4 0,-8 12-1,11-14 1,-11 14 0,14 2-1,-14-2 1,14 14-1,-5-2 0,-2 3 0,0 2 1,-3 1 0,-3 3 1,-5-3 1,-3 0 1,-5-2 0,2-1 1,-4-5-1,3-2-1,2-2-1,-1-5-7,10-1-23,-10 2-2,10-2-1,-16-9 1</inkml:trace>
  <inkml:trace contextRef="#ctx0" brushRef="#br0" timeOffset="751">71 375 5,'0'0'18,"-3"15"0,3-15 0,-4 11-17,4-11 0,-2 16 3,1-3 1,-3-3 1,-2 6 4,-3-3-2,2 5 1,-5-1-1,6 5 0,-5-1-3,8 2-1,-1-3 0,7 2-1,3-2-1,5-4-1,2 2 1,3-4-1,1-2 0,2-2 0,0-2-1,-1-3 1,-2-2 0,-1-1 0,0-8 0,1 0 0,-1-6 0,1-1 0,1-6 1,5 0-2,-1-3 1,2 1-1,-3 0 1,-1 2-1,-3 1 2,-1 1-1,-5 5 2,-2 1-1,-5 2 1,-3 9-1,5-14 1,-5 14-2,0 0-1,0-10-4,0 10-5,0 0-22,0 0-1,0 0-2,0-17 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9:30.2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975 32,'-4'-10'19,"4"10"-2,0 0-4,8-12-3,3 7-4,7 1-3,3-2-2,5 2-1,0-2 0,1 3 0,-3 0 0,-3 2-1,-7 3 1,-14-2 0,10 16 0,-16-4 0,-5 1 1,-2-1 0,-1 3 1,-4-3 0,3 1 0,-1-6 1,2 0-1,1-4 0,1 0 1,-1-3-1,3-1 0,1-3 0,9 4 0,-13-14 0,9 2-1,4-1 0,3-2 0,3 2-1,2-3 0,1 5 0,2 1-1,0 4 1,-1 3 0,-1 4 0,-9-1 0,11 17 0,-9-1 0,-1 2 0,-2 5 1,-3 1-1,2 3 1,-1-5-1,-1 1 1,0-6 2,2-1 1,-8-7 1,10-9 0,-18 7 0,8-6 0,0-3-1,10 2-2,-16-5-6,16 5-21,-9-21-7,9 4-2,1-6 2</inkml:trace>
  <inkml:trace contextRef="#ctx0" brushRef="#br0" timeOffset="1603">369 1153 13,'-8'25'9,"-1"4"-1,0 0-1,-1 3 1,0-1-2,2 0 0,-3-6-1,2-2 1,-1-3-3,5-3 2,-1-4-3,2-3 0,4-10-1,-6 12-2,6-12-2,0 0-7,0 0-7,0-10-4,-2-6-2</inkml:trace>
  <inkml:trace contextRef="#ctx0" brushRef="#br0" timeOffset="2674">136 197 23,'0'0'23,"0"0"-4,-3-9-6,3 9-3,0 0-4,0 0-2,0 0-1,0 0-1,0 0 1,0 0-1,0 0 0,0 0-1,4 15 0,-5-5-1,0 4 0,-1 6 0,-1 4 0,0 6 1,-4 1-1,1 3 1,-1-1-1,1 1 1,0-2-1,0-5 0,0-2 1,3-7-1,-1-3 1,2-3 0,2-12 2,-3 10 0,3-10 1,-1-10-1,2-5 1,-1-1-2,5-12 1,1-5-1,0-7-1,0-2-2,1-2 1,0-2 0,0 0 0,4 4 0,-2 4 0,-1 2-1,5 6 1,5 5-1,7 2 0,3 5 0,6 5 0,4 1 0,2 5 0,-1 3 0,1 2 1,-6 2-1,-4 3 1,-6 1-1,-5 3 1,-5 3 0,-6 1-1,-4 3 1,-4 2 0,-6 2 0,-3 1 0,-7 2 0,-3-1 1,-6 0 0,-6 0-1,-5-2 2,-3-3-1,-1 0 0,1-4 0,3-2 0,5-1 0,7-4-1,5-1 1,5-1-1,14-2-1,0 0 0,0 0 0,0 0 1,0 0-1,0 0-1,0 0 2,12 3-1,-12-3 0,10 12 1,-4-1 0,1 3 0,2 3 0,2 3 0,0 4 0,3 2 1,2 0-1,2 1 1,3 1-1,0-1 1,-1-2 0,0-2-1,-3-3 0,0-1 0,-6-4 1,-1-2-1,-10-13 1,10 14 0,-10-14 0,0 0 0,0 0 0,0 0 0,0 0 1,0 0-1,0 0 0,0 0-1,0 0 1,0 0-1,0 0-1,0 0-5,0 0-23,2 10-1,-2-10 0,-7-22-1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9:02.01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 138 12,'0'0'21,"-14"2"0,14-2 0,-10-2-16,10 2-3,0 0 1,-6-13-3,9 2 1,5-1-1,3-2 0,2-4 0,2 1 0,4-1 0,-1 4 0,-1 2 2,-5 6-1,-1 3 1,-11 3 0,11 13 0,-9 3 0,-9 4 0,3 2-1,-2 4 1,1 1 0,-4-3 0,2 2 1,-5-6 1,5-1 1,-2-8 0,2 2 0,7-13 1,-12 12-1,12-12-2,0 0-1,-3-17-1,7 2-1,3-4 0,0-5-1,2-2 1,0 0-2,5-1 2,-2 3-1,2 4 1,0 3 0,-1 6 0,2 4 0,1 6-1,-1 2 1,-3 8 0,-2 5 0,-1 0 0,-3 5 0,-4 2 0,-2 1 1,-4-1 1,-2 0 0,-3-6 1,0-1 1,-5-3-1,1-2 1,-5-6 0,4-1 0,-2-5 0,3-2-2,-2-4-1,4-2-1,-1-1 0,3-1-1,3 0-2,0-3-4,8 7-5,-1-3-18,12 2-3,3 2 0,6 1 1</inkml:trace>
  <inkml:trace contextRef="#ctx0" brushRef="#br0" timeOffset="791">119 463 2,'0'0'10,"9"-12"1,-9 12-10,13-11-4,-13 11 2,12-9 4,-12 9 2,0 0 5,12 5 1,-12-5 2,5 14-3,-5-2-1,-1 3-1,-2 7-1,-3 0-1,-2 6 1,-5 3-2,-1 3 2,-4-3-1,5 2 0,-3-7-2,6 0 1,1-6-3,7-3 1,9-8-2,10-3 0,7-5 0,9-2-1,4-3 0,6-2 0,7-2 0,1-3 0,-1-1 0,-5 2 0,-4 2 0,-7-1 0,-5 3-1,-9 0-2,-3 7-7,-17-1-19,0 0-2,-3-12 1,-10 3-1</inkml:trace>
  <inkml:trace contextRef="#ctx0" brushRef="#br0" timeOffset="1252">128 580 18,'-1'9'23,"1"-9"0,21 0 2,-2-5-19,0-2-2,6 1 2,2-2 0,8 2 0,-2-3 1,6 2-1,-1-1-1,-1 3-2,0-1-1,-3 2-1,-6 1-1,-5-2-1,-3 4-4,-11 0-7,-9 1-13,11-1-5,-11 1 2,-13-5-2</inkml:trace>
  <inkml:trace contextRef="#ctx0" brushRef="#br0" timeOffset="1562">208 432 8,'0'-11'16,"0"11"-3,8-11 0,-8 11 1,13-7 1,-3 4-1,1-5-4,3 6-1,5-4-3,5 5 0,8-7-2,7 4 1,7-6-2,4 5 1,2-3-2,4 2 0,-4 0-1,-4 1 0,-6 1-1,-8 2 0,-9 0 0,-6 1 1,-7 1-1,-12 0 1,0 0-1,11 2 1,-11-2-1,0 0 0,0 0-1,0 0-1,0 0-3,0 0-8,-11 9-15,11-9-3,-15 6 2,5-5-1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58.00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5,'12'3'9,"-12"-3"-1,13 4 1,-13-4-1,13 5 1,-4-1-2,2-1 1,2 2-2,3 0 0,6 2 0,5 2-1,4 1-1,4 1 0,4 3 0,4-1 0,4 3-1,2 0 0,2 0 0,-5-2 0,1 2-1,-4-2 0,-3-2 0,-6-2 0,-4 1-1,-7-3 0,-5-2 0,-5 1 0,-3-4 0,-10-3 0,9 4 1,-9-4-1,0 0 1,0 0 0,0 0-1,0 0 0,0 0 0,0 0-1,0 0 1,0 0-2,0 0 1,0 0 0,0 0 0,0 0 0,-5 9 0,5-9 0,-7 9 0,7-9 0,-14 14 0,2-6 1,0 4-1,-4-2 0,-3 4 1,-4 0-1,-5 2 1,-2 2-1,-2 2 0,-2 0 0,0 0 0,1 1 0,3-1 1,3 1-1,3-3 1,2-1 0,2-2-1,2-1 1,2-1-1,0 0 1,0 0-1,-3 0 0,3-1 0,0 2 0,-1-1 0,2-1 0,1 1 0,2-3 1,12-10-1,-14 15 0,14-15 1,-9 8 0,9-8 0,0 0 0,0 0 1,0 0 0,0 0 0,0 0-1,0 0 1,0 0-1,0 0 0,0 0-3,0 0-6,-13 2-23,1-5 0,-6-11-1,-7-1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15.97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9 1,'16'0'8,"7"5"0,1-3-2,3 2-1,2 1 0,4 1-1,3-1 1,2 2-1,4-1 2,1-2-1,3 3 1,1-4 0,2 2 0,5-2-1,1 3 0,1-4-1,4 5-1,2-6-1,4 5 1,4-4-2,1 3 1,0-1 0,4 0-1,2 3 0,-1-3 0,2 1 0,1-3 0,0-1 1,4 0-1,0-2 1,2 0-1,0-3 0,3 2 0,0-1 0,3 3 0,-1-1 0,-1 2-1,0 0 0,1 0 0,-1 0 1,1-1-1,2-1 0,-2-1 1,2 0-1,-2-1 0,4 0 0,-4 1 1,-2-4-1,-4 3 0,-1-2 0,-2 2 1,-4-3-1,-1 1 0,-4 1 1,3-2-1,-8 0 0,-2 0 0,-6 0 0,-8 0 0,-2-1 0,-6 2 1,-5-3-1,-7 3 0,0 0 0,-2 1 0,-4 0 0,1 0 1,-5 1-1,1-2 0,-5 2 0,-1 0 1,-2-1-1,-2 1 1,0-1-1,-12 4 0,14-3 1,-14 3-1,0 0 0,0 0 0,9-2 0,-9 2 0,0 0 0,0 0 0,0 0 0,0 0 0,0 0-1,0 0 0,0 0-1,0 0-3,0 0-7,-6 12-10,-4-8-5,-5-6 0,-9-1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27.1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90 4,'0'0'5,"0"0"1,0 0 0,21-10 0,-1 3 0,7-2 1,9 0-3,9-3-1,7 1-1,7 0 1,5 0-1,5 2 1,2 0 0,2 2 0,-4 1 0,-4 1 0,-3 1 0,-10 0 0,-6 1-1,-6 1 0,-12-1 0,-6 2 2,-8-1 0,-2 3 0,-12-1-1,0 0 0,0 0-2,-15-1-1,1 2-5,-4-2-8,-2-1-5,0 1-5,-5-5 0</inkml:trace>
  <inkml:trace contextRef="#ctx0" brushRef="#br0" timeOffset="370">735 3 0,'0'0'2,"0"0"1,0 0 3,16-2 1,-6 2 0,4-2 2,8 4-1,2-2 0,4 4-2,4-1-2,1 3-1,2 2-1,3 3-2,-3 2 1,0 0-1,1 2 0,-2-1 0,-5 2 0,0-2 0,-5 0 0,-5-1 1,-1 0 1,-10 1 0,-5 2 2,-10 1 0,-12 4 2,-11 1-1,-5 3 2,-11 0-1,-6 3-1,-8-3 0,-2 1-1,3-4 0,3 0-1,9-6-1,3 0-1,8-4 0,7-2-3,12-1-5,6-6-3,11-3-12,17 3-5,0-12 1,15-2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60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2,'10'0'7,"1"1"0,3-1 1,-2 0 1,4 0 1,-2-1-1,1 0 1,-2 0-2,0 1-1,0-2-3,-1 2-2,0-1 1,-1-1-2,1 1 0,-1 0 0,3-1-1,-2 1 0,2 0 0,-2-1 0,1 2-3,-1-2-6,-3-8-16,6 8-2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29.24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90 73 7,'-3'18'6,"1"5"1,-3 4-1,0 4 0,-4 4 0,-3 3 0,-2 4 0,-4 0-1,-2 1-1,-2-3-1,3-2-1,-1-3 0,3-4 1,4-7-1,5-5 0,4-2 2,7-3 0,8-1 1,6-1-1,3-3 0,10 1 0,7-2-1,6 2 0,4-5-1,5 1 0,-2-5-1,-3 2 0,-4-2 1,-9 0 0,-7-2-1,-6 2 1,-11-3-1,-10 2-1,0 0 0,10-1-3,-10 1-5,0 0-13,0 0-5,-8-14 0,3-1 0</inkml:trace>
  <inkml:trace contextRef="#ctx0" brushRef="#br0" timeOffset="470">98 382 8,'0'0'19,"0"0"-4,0 0-5,0 0-3,13-9-1,-1 5-1,5 2 0,6-7-2,6 6 0,4-6 2,6 7-2,3-5 0,5 6 0,-2-4 0,0 5-1,-7 6-1,-4-4 1,-5 3-1,-7-3-1,-8 4 0,-5-5 0,-9-1-3,0 0-5,0 0-11,0 0-5,-2-15 1,2 15-1</inkml:trace>
  <inkml:trace contextRef="#ctx0" brushRef="#br0" timeOffset="861">104 10 12,'13'-4'12,"8"1"-8,4 1 0,2 1 2,3 2 0,2-1 2,6 3 0,4-2 1,5 3-1,0-2 1,3 4-2,-4-4-1,0 2-2,-3 0 0,-1 0-2,-8 0 0,-4-1 0,-9 0-1,-1 0 1,-7 0 0,-2-1 0,-11-2 0,0 0 0,0 0-1,0 0 1,0 0 0,0 0-1,0 0-1,0 0 0,0 0-2,0 0-4,0 0-14,-3 16-8,-11-17 0,-1-1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32.78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6 139 3,'0'43'10,"-1"4"-1,-1 8 0,-2 2-2,2 2-1,-1 0-1,0-6 0,2-2-2,-2-7 1,1-7-1,0-9 0,3-7 0,-3-5 2,3-5 2,-1-11 0,0 0-1,-1-12 0,1-7-1,-1-11 0,0-6-1,-1-10-3,0-6 0,0-3-2,1-5 1,0 4-1,2 1 1,1 5 0,1 6-1,5 4 1,3 5-1,6 4 0,7 5-1,8 5 1,5 3 0,7 6 0,6 0 0,3 5 1,1 4 0,0 4-1,0 4 1,-7 3 0,-5 5-1,-8 0 1,-6 5-1,-6 0 1,-6 0 0,-10 0 0,-5 0 0,-7-4 1,-4-1 0,-5-1 0,-7-4 0,-5-2 1,-6-2-1,-5-2 0,-4-1 0,-1-1 0,-5-2-1,0 1 1,4-1-1,3 0 0,4 1 0,5 1 0,4-1 0,5 2 0,7-2 0,5 2 0,2-1-1,9 0 0,-11 1 1,11-1-1,0 0 0,9 13 1,-2-2-1,2 0 1,3 5 0,-1 4 0,3 4 1,9 1 0,1 4 0,1 4 0,5 2 0,-1 1 0,3 2 0,0 0 0,0-2 0,-6-1 1,0-4 0,-5-4-1,0-4 2,-4-3-1,1-4 1,-2-2-2,-2-2 1,-3-3 0,-2 0-1,-9-9 0,12 10 0,-12-10 0,0 0-1,0 0 0,0 0-2,0 0-14,-1 16-11,-12-16-3,3-3 1,-5-9-2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49.0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90 0,'11'-1'9,"4"3"1,4-1-1,6 1-1,5 0 0,6 0 1,7 1-2,3-3 0,7 1 0,3-3-2,6 2 1,6-4-2,5 3 0,3-2-1,5 2 0,2-2 0,6 2-1,3-2 1,8 1-1,-3-2 1,6 1-1,0-2 1,2 0-1,5-3 1,1 1 0,-1-2-1,0 0 2,1 1-2,2-1 1,1 4-1,4-2 1,-3 5-2,0-2 1,-2 3-1,3 1 0,-1-1-1,-1 2 1,-1-6-1,-2 5 0,-3-2 0,5 2 0,3 0 1,0 0-1,-1 2 0,2 1 0,-2 2 1,2-5 0,0 1 0,0-2-1,-1 1 1,-3 0 0,0-1-1,1-2 1,-1 4-1,3 4 1,0-1 0,-2 2-2,-1-4 2,2 5-1,-2-6 0,-5 4 1,1-4 0,-6 0-2,-1 0 2,-2 0 0,-5 1-1,1 1 1,-4 1-1,1 0 0,-5 1 0,0 0 0,0 1 0,-1-1 0,0 1 0,-1 1 1,-2-1-1,0 2 0,-2-2 1,2 2-1,-4-1 1,2 2-1,0-1 1,1 0-1,-5 0 0,-1-1 1,1 1-1,-5-3 0,0 1 1,-3-1-1,-2-1 0,1 0 1,1 0-1,-1 0 0,0-2 1,-5 2-1,-3-3 2,-3 0-1,-6-2 0,-2 0 0,-2 0-1,0 0 1,0-1 0,1 1-1,-1 1 0,2 1 0,-2-1 0,-3 2 1,-4-2-1,-4 0 0,-5 0 0,-2 0 0,3-2 0,-5 1 1,-5 1-1,-3-1 0,-1 0 0,-4 1 0,-1-1 0,-3 0 1,-11 1-1,0 0 0,0 0 0,0 0-3,0 0-4,0 0-9,-22-9-16,-8-4-1,-9-16-2,-9-11 1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53.5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59 0 1,'-53'30'3,"-4"7"0,-2 4-1,0 5 1,-6 8-1,-4 5 1,-1 6-1,-4 6 1,-2 8 0,-8 5-1,2 11 1,1 3-1,2 6-1,3 8 1,-3 6-1,7 8 0,-3 6-1,14 3 1,-3 6-1,3 2 0,4 2 2,12 1 1,0 2 1,11-2 0,12 2 0,1 1 0,10-3 0,1 5 0,6 0-1,0 1 0,9 3-2,-1-2 1,-7 0 2,16-1-1,-7-2 2,11-5-1,0-8 1,5-2-1,2-6 1,6-3-1,6-9-1,-4-6 0,14-6 1,1-3-1,9-4 0,8-6-1,4-7 1,8-5 0,12-8 0,9-2 0,5-5 0,-3-5 0,17-9-1,4-3 1,9-6 0,6-3-1,1-5 0,7-4-1,3-7 0,13-1 1,-3-6-1,5-3 1,4-2-1,3-2 0,7-5 0,4-1-1,7-2 2,1-1-2,5-1 1,6 2-1,2 0 0,4 2 0,-1 2 0,-1-1 0,-10 2 0,-1 1 0,-16 1 0,-11 0 0,-16-2 0,-16 0 1,-22-2-1,-17 0 0,-21-1-1,-16-2-2,-15 1-1,-17-6-5,-8-1-22,-16 5-1,-10-17 0,-9 2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7:55.87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61 7,'20'2'9,"-2"-2"0,5 2-1,1-2 0,4 2-1,2-2 1,4 1-1,4 0 0,1-2-1,2 1 0,-1-1 0,6 1-1,-1-1-1,4 2 0,-1-1 0,2 0-1,2-1 0,3 3 0,-1-2-1,2 1 1,0-1-1,3 1 0,-3-1-1,2 0 1,-4-1-1,2 0 2,2-4 0,3 1 0,-1-3 0,2 1-1,0-1 1,4 1-1,1-1 0,5-1-2,1 2 1,1 0-1,1-1 0,3 0 0,-1 0 0,4 0 1,1-1 0,1 1-1,0 1 1,2 1-1,0-1 0,2 1 1,2-1-1,-1-1 0,0 0 1,1-2-1,-1 1 0,0 1 0,-2 1 0,0 0 0,-1 1 0,-2 0 1,0 1-1,0-1 0,-2-2 0,2 0 1,-1 0-1,0 0 0,1-1 1,-1 1-1,4 0 0,1 1 0,2 2 0,1 1 0,5 1 0,1 1 0,1 1 0,3-1 0,1 1 1,3 1-1,-1-1 0,0 1 0,4 0 0,4 2 0,3 2 0,3 2 0,0 0 0,-1 0 0,1 0 0,2 2 0,-4-3 0,0 1 0,-4-1 0,-1-1 0,0 1 0,0 0 0,1 0 0,0-1 0,-5 2 0,-4-3 0,-5-1 0,-6 0 0,-9-2 0,-7-1 0,-12 0 0,-9-2-1,-9 1 0,-11-1 0,-5 1-1,-13-3-5,0 4-13,-16 0-10,-5-10-1,-8 3 1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31.33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3 13,'18'5'10,"4"-2"1,7 1-1,3 0 0,7 0 0,13 0-2,10 0-1,8 1 0,16-1-2,12 2-1,17-1-1,12-2-1,12-1 0,6-2 0,8-3-1,9-1 1,4-3-1,7 0 1,3-2 0,6 1 0,2 0-1,8 2 1,1-2-1,4 3 0,3 2-1,1-1 1,0 2-1,0 0 1,1 1-1,-2-1 0,1 1 1,2 0-1,-1 0 1,0 1 0,3-1 0,-1 1 0,-1 1 0,3 1 0,-4 4 0,-3 1 0,-1 1-1,-2 1 1,-8 1-1,-3-1 0,-5-3 0,-2 1 1,-7-3-1,-1 0 1,-4-3 0,2 1 0,0-1 0,-1 4 0,-2-1 0,-1 3 0,-3 0-1,0 2 1,-2 1-1,-4-2 1,-3 2-1,-2-4 0,-7-1 1,-2-1-1,-4-2 0,-4-1 1,-7 0-1,-11 1 0,-5 0 0,-6 1 0,-5 0 0,-6 2 0,-6 2 0,-6 0 0,-5-1 0,-1 0 0,-11-1 0,-5-1 1,-6-2-1,-9 0 0,-8-4 1,-8 3-1,-10-2 1,-3 2-1,-6-3 1,-9 2-1,0 0 1,0 0-1,0 0 0,0 0 0,0 0 0,0 0-2,0 0-4,0 0-14,-14-4-8,0-5-2,-16-1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57.19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384 0 2,'-17'17'6,"-5"4"0,-1 5 0,-5 3 2,-4 6 0,-1 5 0,-11 4-1,-6 6 1,-6 7-3,-6 6 0,-6 7-2,-5 10-1,-7 6 0,-7 8-1,-4 8 0,-4 6-1,-2 7 1,-3 5 0,-2 3 0,0 0 0,1 0 2,6 4-1,3 2 0,7 4 1,3 2 0,6 1 0,2 7 0,11 4-1,2 6 1,4 3-2,5 2 1,5-1-1,2 0 0,9-4-1,-3-6 1,6-3-1,4-5 1,7-5 0,6-6 1,4-4-1,5-1 0,10-1 1,10-3-2,5-4 2,7 0-1,7-4 0,4-2 0,2-2-1,16-4 1,0-5-1,9-5 0,3-3 2,11-9-2,2-2 0,5-6 1,7-5-1,0-5 1,2-3 0,1-5 1,5-3-1,-1-6 0,1-4 2,8-6-2,2-4 1,4-6 0,9-5-1,3-2 0,6 0 0,6-4-1,7-1 1,4-2-1,5 0 0,1 3 0,1-2 0,0-1 1,-2-2-1,0 0 0,0 4 1,-2-2-1,-1 2 1,0-3-1,3 0 0,5 1 1,9 1-1,6-2 1,10 1-2,9 1 2,10 1-2,10 2 1,3 1-4,13 11-5,-2-3-16,5 3-5,-2-1 0,-11-1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9:08:58.46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6-6 4,'-14'-5'15,"14"5"-7,0 0-3,0 0 0,0 0-3,0 0 2,15 11 1,0-5 1,7 3 0,8-1 2,11 4 0,6-2-1,14 4 1,11-7-2,14 4-2,9-6 0,14 3 0,6-6-2,12 3 1,9-3-1,6 1 1,7-1-1,8 0-1,7 0 0,6-1 1,5 1-1,5 1 0,4-1 0,8-1 0,4 1 1,1 2-2,3-1 1,6 2 0,5-1 0,3 0 0,4 2 1,3 0 0,2-1 0,5 0 0,2-2 0,2 1 0,-1-2 0,-1 1 0,3-6-1,-2 0-1,-5-3 1,-3 0-1,-5-1 0,-8-1 0,-7 0 1,-7 1-2,-12 1 0,-11-1-1,-7 7-4,-15-5-5,-5 6-12,-11 0-7,-10 0 0,-11-1 1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0:47.6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8417 12919 1548,'-12'-7'1548,"12"7"-516,0 0 129,0 0 387,0 0-258,0 0 0,0 0 0,0 0-129,-10 0-258,10 0-129,0 0-258,0 0-129,0 0-258,-7 13 0,7-13-129,-2 16 129,1-3-129,-1 1 258,2 3-258,0 3 129,0 4-129,0 2 129,0 6 0,0 5 0,0 5 0,0 5-129,2 1 258,-2 2 0,0-3 129,0 3 0,0-8-129,0-1 129,-2-10 0,2-1 129,0-7-387,0-6 129,0-2-258,2-5 129,-2-10-258,0 0 129,0 0-129,0 0-129,14-1-516,-14-12-1161,0-7-2064,6 3-258,-6-10-129</inkml:trace>
  <inkml:trace contextRef="#ctx0" brushRef="#br0" timeOffset="532.0304">8363 13290 3225,'27'-22'3999,"-6"8"-903,1-3-516,2-8-903,9 2-387,-4-4-516,7 2-258,-4-3-258,2 3 0,-6-1-129,4 2 129,-7 2 129,2 4 0,-5 0-129,0 1 0,-3 2 129,0 0-258,-3 1 0,2 4 0,-5-1-129,0 1 0,-13 10-129,14-12-129,-14 12-387,0 0-903,0 0-2451,0 9-387,-11-3-387,-4 8 388</inkml:trace>
  <inkml:trace contextRef="#ctx0" brushRef="#br0" timeOffset="984.0563">8428 13200 1,'31'4'3224,"-19"-7"-128,13 5-387,-14-2-2580,7 2-1161,3 1 258,-1 4 645,1 3 387,-4-3 387,6 8 258,-8-3 516,9 11 387,-5-8 0,6 7-387,-4-2-645,5-2-258,-2 0-258,-2-4 0,-1-2-258,-1 0 129,-3-3 0,-1-1-129,-3-1 0,0-1 0,-13-6 0,19 9 0,-19-9 0,15 7-129,-15-7-129,0 0-258,10 9-1032,-10-9-2451,0 0 129,0 0-387</inkml:trace>
  <inkml:trace contextRef="#ctx0" brushRef="#br0" timeOffset="1616.0918">9109 12976 2967,'12'12'3741,"-1"1"-258,-11-13-1935,11 16-903,-1-2 387,-7-2-258,7 9 129,-6-1-129,2 5 129,0 1-129,2 11-129,-4-1 0,4 5-129,-3-4-129,-1 3-258,0-2 0,1-3-258,-3-5 129,-1-9-258,6 0-387,-7-21-1161,0 0-2193,13 5-258,-11-15-387,8-4 388</inkml:trace>
  <inkml:trace contextRef="#ctx0" brushRef="#br0" timeOffset="2397.1371">9123 12934 4644,'0'0'4386,"0"0"-387,-1-17-258,9 3-3354,10 2-516,4-1 0,3-3 0,4 2 129,3 3 129,-3-2 129,2 5 258,-1-2-129,0 5 129,-6 4 0,3 1-129,-4 0-129,-2 6-129,-3 6 0,-1 0-129,-5 6 0,-4 1 0,-2 1 0,-4 4 129,-2-3-129,-5 1 258,-5-1-258,-3-1 258,-6-3-258,2 0 129,-2-5-129,-2-2 0,3-1 0,-1-1-129,5-1 0,2-6 129,12-1-129,-14 5-129,14-5 129,0 0 129,0 0-129,9 3 129,1 0-129,5-1 129,3 2 0,3 2 0,1 1 0,1 1-129,0 3 129,2 2 0,1 7 129,-4 1-129,-2 1 258,0 2-258,-4 2 129,-1 1-129,-5 1 258,-2-1-129,-8-5-129,0-1 129,-8 0 0,-2-2 0,-6-2 0,0 0 0,-8-3 0,-1-2 0,-5 1-129,0-2 129,-5-6 0,0 2 258,-5-7-258,2 0 0,0-3-129,4-3 0,2-4-129,5-2-387,12 6-258,-2-14-1161,15 4-2580,2 3 0,7-5-387,12 2 129</inkml:trace>
  <inkml:trace contextRef="#ctx0" brushRef="#br0" timeOffset="3373.1929">10115 12984 2193,'-13'-4'2967,"13"4"129,0 0-1935,0 0-258,0 0-129,0 0 0,0 0 129,0 8-129,0-8 387,0 0-129,0 12 129,0 2-258,0-14-129,0 27-258,-2-9-129,2 10 0,-2-3 0,2 10-258,0 1 129,0 3-129,0 0 129,0 2-129,0-2 129,0 0-129,0-5 0,0-5 258,0-5-258,2-5-129,-2-2 129,2-3-129,-1-3 0,-1-11 0,4 17 0,-4-17-129,5 12 129,-5-12-129,0 0 0,0 0-258,11 9-129,-11-9-903,7-9-2709,-7 9-258,6-20-387,0 8 0</inkml:trace>
  <inkml:trace contextRef="#ctx0" brushRef="#br0" timeOffset="4500.2572">10136 13186 2709,'0'0'3612,"14"10"-129,-14-10-2064,10 0-516,3 3 0,-13-3 129,27 0 0,-12-1 129,10 1-258,-1-2 129,7 2 0,0 0-387,9 0 0,-2 0-387,8 0 0,-1-3 129,7 3 129,-5-5-516,4 3 0,-2-5 0,-1 3 129,-2-1 0,-3 0 0,-5-1-258,-4 4 258,-6-3-129,-4 0 129,-6 5-129,-8-1 129,-10 1-129,17-1 0,-17 1 0,0 0 0,0 0-129,0 0-129,0 0-258,-9-4-516,9 4-2709,0 0-1032,-14-8 129,4 5-516</inkml:trace>
  <inkml:trace contextRef="#ctx0" brushRef="#br0" timeOffset="8204.4692">10146 13089 516,'0'0'1161,"0"0"-258,0 0-129,0 0-258,0 0-129,0 0 129,0-12-129,0 12 258,0 0 387,2-14-258,-2 14 129,2-17 0,-2 17-129,0-20-129,0 20-129,5-20-387,-4 7 129,1 2-258,-2 11 129,2-19 0,-2 19 0,3-19 258,-3 19 0,2-15 0,-2 15 129,4-14-129,-4 14-129,6-17 0,-6 17 129,4-19-258,-1 7-129,-3 12 129,2-17 0,-2 17-129,0-15 129,0 15 0,0 0 0,0-14 0,0 14 0,0 0 0,0 0 129,-7-12-129,7 12 0,0 0 0,0 0 0,-8-10 0,8 10-129,0 0 0,0 0 0,0 0 0,0 0-129,0 0 129,0 0-129,0 0 129,0 0 0,0 0 129,-12-3-129,12 3 0,0 0 0,-11 3-129,11-3 129,0 0-129,-16 12 0,13-2-258,3-10 129,-10 14 129,10-14 0,-7 15 0,7-15 0,-6 21 0,3-10-129,3 3-129,-3 3 129,3 2-129,-1-2-129,1 5 129,0-3 0,3 3-258,-3-1 258,3-1 0,-3-1 129,0 1 129,0-4 129,0 2 129,-1-4 0,-1 0 0,-3-1-129,5-1 0,-2-2-258,2-10-516,0 16-129,0-16-129,0 15 129,0-15-258,3 12 129,-3-12 129,0 0 387,5 12 0,-5-12 516,0 0 0,0 0-129,0 0 129,0 0 0,0 0 129,-3-10 0,3 10-129,-8-22-129,7 8-129,1-3-258,-1-2-258,1 0-258,0-2 259</inkml:trace>
  <inkml:trace contextRef="#ctx0" brushRef="#br0" timeOffset="9051.5177">10135 12932 1,'3'-22'644,"1"8"130,-4 14-258,0-12 516,0 12-387,0 0 129,0 0 129,0 0 129,-5-10 129,5 10 0,0 0 0,0 0-258,-13-5-258,13 5 0,0 0-258,0 0 0,0 0-387,0 0 0,0 0 129,0 0-129,0 0 0,0 0 129,0 0-129,0 0 0,0 0 0,0 0 0,0 0-129,0 0 129,0 0 0,0 0-129,-9 7 129,9-7 0,-3 18 0,1-3 129,0-2-129,1 4 0,-2 0 0,1 3 129,0-1-129,-2 2 0,1-1 0,-2 2 0,0 0 129,-1 2 0,3 2 0,-2-2 0,3 1 258,-1-3-387,2 2 258,0 2-258,1-3 129,0 0-129,0-4 0,2 1 0,1-1 0,-1 1 0,2-2 0,-1-2 0,1 4 0,-2-3 0,-1-1 0,-1 1 129,0 0 0,0-2 0,0-1 0,0-2-129,0 0 258,0-2-129,0-10-129,0 17 0,0-17 0,1 11 0,-1-11-129,0 0 129,3 13 0,-3-13 0,0 0 0,0 0-258,2 11 258,-2-11 0,0 0 0,1 11 0,-1-11 258,0 0-129,0 0-129,0 0 129,0 0 0,0 0-258,0 0 129,0 0-258,0 0 0,0 0 0,14 5-129,-14-5 0,0 0-645,13 2-1290,-13-2-1290,13 0-129</inkml:trace>
  <inkml:trace contextRef="#ctx0" brushRef="#br0" timeOffset="9932.568">10484 13528 903,'0'0'3483,"-5"-15"129,5 15-1419,0 0-903,0 0-645,0 0-258,0 0-387,0 0 0,0 0 258,0 0-129,0 0 0,2 7 129,-2-7 0,2 17 0,-1-4 0,3 3 129,-3-2-258,1 6 0,1 2 258,0-1-387,0 0 129,3 2 0,-3-1 0,0 2-129,1-6 129,0 0 0,-1-3-129,0-1 0,-1-2-129,0 0 129,-2-12 0,3 15-258,-3-15 129,0 0 0,3 12-258,-3-12-129,0 0-516,0-12-387,0 0-774,0 0-1290,-3-14-129</inkml:trace>
  <inkml:trace contextRef="#ctx0" brushRef="#br0" timeOffset="10616.6072">10561 13425 2580,'11'-4'3870,"2"4"-129,-13 0-129,17-17-3096,-2 10-516,5-1 0,-2 3 0,2 1-129,-3 1 129,0 3 129,-1 0 0,-4 3 129,-12-3 129,16 13-129,-10-2 258,-6 1-129,0 2 129,0 1-129,-6-1-129,-5 3-129,1 3 129,-6-7-129,-2 7-129,-2-4 129,-3 0-129,-1-4 0,2 0 0,-3-2 0,4-5 0,3 2 0,2-5 0,3-2 0,13 0 0,-16 0 0,16 0 0,0 0 0,0 0 0,0 0 0,9-4 0,-9 4 0,21 0 0,-7 0 0,0 7 129,2 0-129,0 1 258,2 5-258,0-2 129,1 2 0,1 2 0,0 2-129,4-2 258,-2 0-129,0 2 129,-3-5 0,3 4 0,-4-8-129,-1 4 129,-3-7 0,-4 0-129,-10-5 129,16 4-258,-16-4 129,0 0 0,0 0-129,0 0 129,0 0-129,0 0-129,0 0-258,0 0-516,0-8-3225,0 8-387,1-14 0,4 2-516</inkml:trace>
  <inkml:trace contextRef="#ctx0" brushRef="#br0" timeOffset="11884.6798">11704 13029 2322,'7'-12'2322,"6"11"-516,-13 1-2580,9-14-774,2 9-129,-11 5 258,17-8 388,-17 8 1031,14-9 515,-14 9 775,12-5 903,-12 5 129,0 0 258,0 0-387,14-9-129,-14 9-387,0 0-387,0 0-258,0 0-387,0 0-258,0 0 0,0 0-258,0 0 0,0 0 0,-3 7-129,3-7 129,-8 17 0,5-5 0,-3 5-129,-1 0 129,-1 5-129,0 4 258,-2 1 0,-2 5-129,-2 1 0,-2-1 129,-1 1-129,-2-3 129,-2 1 0,-3-7-129,4 0 0,-2-9-129,-2-1 129,0-4 0,3-1-129,-3-3 0,1-1 0,-2-5-129,1 0 0,-1 0 129,-1-8-129,1 1 129,1 0 0,0-5-129,-1-1 129,2 1 0,1-2 0,2 1 0,2 2-129,3-1 129,4-5 0,4 5-129,7-5 129,3 2-387,8-4 0,11 2 0,-1-5 0,8 5-129,1 0 129,6 0-129,-1 5 258,1 3 129,0 1 129,1 6-129,-2 2 258,4 2-129,-1 5 0,0 6 0,2 3 129,-1 2 129,3 6-129,-1-3 258,0 4-258,-1-4 129,1 4 0,-7-6 129,4 5-258,-7-9 129,2 4 129,-7-5-129,1-1 0,-7-4-129,-1 0 129,-4-3-129,-2-1 0,-13-5 0,15 2-129,-15-2 129,0 0 129,0 0-129,0 0-129,0 0 129,0 0-258,-6-2 0,6 2-258,0 0-1032,0 0-2838,0 0-387,0 0-258,-16-20-258</inkml:trace>
  <inkml:trace contextRef="#ctx0" brushRef="#br0" timeOffset="15696.8978">13490 13445 2193,'0'0'2838,"-13"5"-1548,13-5-645,0 0-129,0 0 258,0 0 129,-14 0 129,14 0 0,0 0 129,0 0 0,0 0 0,0 0-258,0 0-387,0 0 129,7 0-387,4 1 129,1-1-129,7 3 129,0-3 129,6 3-258,2-3 0,7 0 129,-2 0-129,8 2 0,-1-2-129,2 3 129,0-3 0,2 0-129,-3 2-129,-1 0 129,-4-2 0,-3 1-129,-4-1 0,-6 0 0,-4 1 0,-5-1 0,-13 0-129,13 0-129,-13 0-387,0 0-645,0 0-2322,-13 0-1032,-3-4-129,-1-1 0</inkml:trace>
  <inkml:trace contextRef="#ctx0" brushRef="#br0" timeOffset="16136.923">13271 13186 4644,'-13'-5'4515,"13"5"-516,0 0 0,0 0-3612,11-10-387,5 10-129,5 0 258,4-1-129,4 1 0,4 0 387,6 0-129,-1 2 258,5 2-258,-3-1 258,6 1-258,-1 0 129,1 3-129,-2-5 0,1 2 0,-1 0-129,-3 2-129,-4 0 0,-1-4-129,-9 2 129,-2 1-129,-6-2-129,-8-1-258,0 5-774,-11-7-2838,0 0-516,0 0-258,-16-5 0</inkml:trace>
  <inkml:trace contextRef="#ctx0" brushRef="#br0" timeOffset="16792.9605">13817 12894 3096,'14'15'4386,"6"-4"-516,-7-8 258,8 2-3612,11 6-516,4 1-129,4 2 129,5 1 0,-2 2 129,5-2 0,2 3 0,-4 0 258,3 4-129,-3-3 129,5 4 0,-4-5 0,2 7 0,-2-5 0,-4 1-258,0-2 129,-1 3-129,-3-6-129,-4 2-129,-5 1 0,-4-3 129,-4 1-129,-5-1 129,-7-3-129,-5 0 0,-5 3 0,-5-3 129,-8 1-129,-4-4 129,-8 5 0,-5-2 0,-4 3 0,-4-2 129,-4 3 0,0 1 0,-5 0 129,3 4-129,-1-2 0,2 4 0,2-4 0,1 1 0,5-4 0,5-1-129,4-1 0,5-6-129,4-1 0,5-5-129,12-3-129,0 0-387,0 0-1290,13 6-2193,3-10-258,6-1-129</inkml:trace>
  <inkml:trace contextRef="#ctx0" brushRef="#br0" timeOffset="17383.9943">15280 12896 3096,'12'0'4257,"-12"0"-258,0 0-129,14 2-3225,-14-2-516,6 13 0,-6-13 0,8 26 129,-3-12 0,0 7 0,1 1 0,0 8 0,-1 4 0,3 1-129,-3 5 129,5 1 0,-2 1-129,-3 1-129,2-2 129,-1-1-129,-2-8 0,-3-3 0,1-7 0,-2-3 0,0-4-129,0-15-387,0 15-516,0-15-1419,-9-8-1419,9 8-774,-7-21 129</inkml:trace>
  <inkml:trace contextRef="#ctx0" brushRef="#br0" timeOffset="17710.013">15401 13210 5547,'35'-34'4386,"-3"17"-258,0-9-645,6-3-3483,10 0-129,4 0 0,-3 0 0,1 5 129,-5 2 0,-6 2 129,-5 3 0,-8 3 0,-6 5 0,-8 5 0,-1 2-129,-11 2 0,0 0-129,0 0-129,0 0-516,3 14-1161,-9-8-1548,-7 1-774,1 2-258</inkml:trace>
  <inkml:trace contextRef="#ctx0" brushRef="#br0" timeOffset="18069.0334">15541 13145 1161,'-13'29'3870,"13"-12"129,-7-4-1548,7-13-1419,0 21-258,0-21 129,15 26-258,-3-16 129,5 9-129,-1-6 0,9 6-258,-6-2 129,7 6-129,-3-3 129,4 5-129,-2-4-129,0 3 0,-1-2-258,1-2 258,-4 0-258,-1-6-129,-1-2 129,-5-5-258,-1 3-129,-13-10-645,19 10-903,-19-10-2322,0 0-258,0 0-258</inkml:trace>
  <inkml:trace contextRef="#ctx0" brushRef="#br0" timeOffset="18469.0564">16126 12942 3870,'0'0'4386,"7"15"-387,-7-15 0,0 14-3612,0 2-516,6 6-258,-2 4 387,2 9 387,2 6-258,-4 0 387,3 7-129,-3-1 129,2 3 0,-5-8 0,4 1-129,-3-7-258,-2-8 0,2 1-1032,-2-13-3096,0-16-516,0 0-129,0-15-258</inkml:trace>
  <inkml:trace contextRef="#ctx0" brushRef="#br0" timeOffset="19180.097">16094 12944 3096,'29'-7'4386,"-12"-5"0,14 9-387,-5-2-2580,9-1-1548,2 2 0,7 0 129,-3 0 0,2 1 0,-3 3 129,-5 0 0,-2 4 0,-6 1 129,-2 3-129,-9 1-129,-1 5 258,-6-1-129,-6 6 129,-3-5 0,-5 6-129,-9-1 129,-3 1 0,-9-2 0,0 0 0,-5-2-129,0-1 129,-1-5-258,3 1 129,7-5-258,1 1 0,9-2 0,12-5 0,0 0-129,6 10 129,10-5 129,10-2-129,1 4 258,6 3-129,0-1 129,-2 4-129,3 5 129,-4 0-129,-1 6 0,-3 2 0,-3 5-129,-2-1 129,-3 8 0,-4-2 0,-6-2 0,-3 3 129,-5-4 0,-8 0 129,-9-8 0,-1 0 0,-13-11 0,1 0 129,-11-4-129,-3-2 258,-3-8-258,3 0-129,-6-3 0,3-4 0,4 0-258,1-3-129,9 2-387,0-12-387,20 15-1677,0-7-1935,10-3-258,4 5-258</inkml:trace>
  <inkml:trace contextRef="#ctx0" brushRef="#br0" timeOffset="19660.1244">17023 12948 2967,'0'0'3741,"0"0"-258,0 0-1161,0 0-2580,0 12 0,0-12 387,12 18 129,-8-6 387,4 9 258,-5 1-258,5 8 258,-8 1 129,8 13-387,-7-1 0,9 8 0,-6 0-129,8 7-258,-4-5 0,3 3 0,-2-10-129,2-1 0,-4-6-129,-1-5 0,-2-7-129,-2-10-258,3 1-1032,-5-18-2709,0 0-645,0 0-129</inkml:trace>
  <inkml:trace contextRef="#ctx0" brushRef="#br0" timeOffset="20002.1441">17147 13370 4386,'55'2'4773,"-23"-2"-516,14-4-258,2-6-3741,6 2-387,2-1 258,1-1 0,0 5 0,-4 0 0,1 2 258,-3-1-258,-4 2-129,-4 2 129,-4 0-129,-8 0-129,-4-3-516,-5 3-516,-22 0-1677,5-9-1677,-5 9 0,-18-10 129</inkml:trace>
  <inkml:trace contextRef="#ctx0" brushRef="#br0" timeOffset="20368.165">17083 13162 2709,'0'0'4257,"0"0"0,16-3-258,-6 1-3354,8-1-774,2 3 129,2-1 129,5 1 129,0 0 129,7 0 129,2 0-129,8 0 129,-3 0 0,10 1-129,0-1-129,3 0-129,1-2-258,2 0 0,-6 2 0,-4-4-129,4 4-903,-14 0-3096,0 0 0,-1 0-645</inkml:trace>
  <inkml:trace contextRef="#ctx0" brushRef="#br0" timeOffset="48695.7852">7462 13108 645,'1'13'2967,"-1"-13"-129,0 0-1677,0 0-1290,15 7 129,-15-7 258,0 0 387,11 6 387,-11-6 258,0 0 0,16 11-129,-16-11 129,13 5-129,-13-5-258,27 14-258,-9-7-258,3 1-258,4 4 129,0 2-129,1-1 0,2 3-129,-6-5 0,3 1-129,-4 2 0,-2 1 129,-5-1-129,1-2 0,-5 4 129,-3-5 0,0 3 0,-5-2 0,0-1 0,-2-11 0,0 18 0,0-18 129,-16 16 0,4-5 0,-3-2-129,-1 0 387,-2 2-387,-1 1 0,2-2 0,-2 2 0,3-3 0,-1 1 0,3-1 0,1-1 0,13-8 0,-21 14 0,21-14-516,-13 10-516,13-10-3096,0 10-129,0-10-387</inkml:trace>
  <inkml:trace contextRef="#ctx0" brushRef="#br0" timeOffset="56196.2143">8621 16332 774,'0'0'3870,"0"0"0,0 0-1548,0-12-903,0 12 129,0 0-258,0 0-258,0 0-129,0 7-258,0-7-258,0 17 129,0-17-129,6 29-258,-3-6 0,1 10-129,3 7 129,-2 11-258,-2 9 129,2 1 0,-3 10-129,-1-2 129,1-1 0,-1 1 0,-1-7 0,2-6 0,0-11-129,2-2 129,1-15 0,1-1 0,0-13 0,2-2-129,-8-12 258,14-10 0,-6-12 0,4-11 129,1-8 0,5-20 0,2 5 129,5-13-129,1 1 129,3 0-129,1 3-129,0 7 0,-1 4-129,-1 18 129,-3-2-129,-1 8 258,-3 2-129,-1 8 0,0 3-258,-3 5 129,2 1-516,-6 2-129,7 9-1290,-20 0-2580,19 0-129,-19 0-516,0 0 517</inkml:trace>
  <inkml:trace contextRef="#ctx0" brushRef="#br0" timeOffset="56534.2335">8832 16729 3096,'50'29'3870,"-19"-8"0,-7-11-387,3 2-3354,3 6 0,1 0 0,-1 10 387,-2-5-129,-1 7 0,-7-4 258,3 6 0,-10-9-129,4 7-129,-9-10-129,5 3-516,-7-6-258,-1-5-645,-5-12-1935,15 14-1032,-15-14-258,4-9 0</inkml:trace>
  <inkml:trace contextRef="#ctx0" brushRef="#br0" timeOffset="56864.2525">9475 16537 6837,'12'42'4515,"-10"-23"-516,6 12 0,1-6-4128,-2 15-258,-2 8 387,-1-1 0,1 8 258,-5 2 129,5 8 129,-5-11-129,0 9 129,0-17-387,0-2-129,0-11-516,-5-4-774,5-16-2838,0-13-645,0 0 0,4-26 0</inkml:trace>
  <inkml:trace contextRef="#ctx0" brushRef="#br0" timeOffset="57592.294">9507 16528 6837,'0'-20'4257,"6"-2"-129,3 8-1677,0 2-2193,1 0-129,3 5 387,1-1-129,4 6 129,-2-8 0,5 10 0,-2-2 0,4 2-129,-4 1-129,4 6 0,-7-1-129,2 9-258,-4-1 129,-4 1-258,-2 3 258,-2 6-129,-6-5 258,0 3 129,-2-2-129,-7 1-129,-1-5 129,-2 8 0,-2-7 0,-1-7-129,0 2 129,1-2-258,2-3 0,1-3 0,11-4 0,0 0 129,0 0-387,0 0 387,11 6-258,5-2 258,3-1 0,5-1 0,-2 8 0,3 0 0,-3 2 0,0 5 0,-1 8 0,-3-2 0,-4 1-129,-2 11 258,-4-5-258,-3 2 129,-5 1 129,0-1-129,-3-7 129,-4 3 0,-3-8 258,0 2-129,-6-10 129,3 1 0,-7-9 0,0 6 0,-2-6-129,-2-1 0,0-2 0,-1 0-258,1 1-387,0-2 258,5 0-258,1-4-516,18 4-1290,-17 0-2580,15-9 0,2-4-516,4-6 387</inkml:trace>
  <inkml:trace contextRef="#ctx0" brushRef="#br0" timeOffset="58232.3307">10398 16489 2193,'0'0'4128,"13"13"258,-13-13-774,0 0-1806,0 0-645,0 0-516,0 0-129,0 0 0,-4 11-129,4-11-129,-6 17 258,6-17-258,-5 29 129,2-9-129,1 6 129,-2 2-258,4 9 0,-5 2 258,5 5-129,-2-1-129,2 1 129,-1-5-129,1 2 129,0-6-258,0-3 258,0-8-129,0-5 0,-1 0-129,1-6-129,0-1 129,-3 1-258,3-13 0,0 0-129,0 13-645,0-13-774,-2-16-2193,0 4-516,-2-8-645,1-8 516</inkml:trace>
  <inkml:trace contextRef="#ctx0" brushRef="#br0" timeOffset="58619.3528">10305 16699 5805,'8'15'4515,"13"-5"-258,-7-10-258,5-11-3483,12 5-258,0-2 129,10-4 0,0-2 129,9 9 0,-3-2 0,9 4 129,-2-4-129,6 6-258,-1-3 0,5 2 0,1 6-258,0 2-129,0-5 129,-2 3 129,-4 3-129,-4-6-129,-6 2 129,-4 5 0,-10-6 0,-7-2-129,-3 0 0,-12 0-516,3 7-516,-16-7-1032,0 0-2322,-8 0-129,-10 0-516,-1 0 387</inkml:trace>
  <inkml:trace contextRef="#ctx0" brushRef="#br0" timeOffset="59732.4165">10431 16844 1161,'0'0'2451,"0"0"-1677,0 0 0,0-11 516,0 11 258,0 0 0,3-10 258,-3 10 0,2-12-258,-2 2-387,0 10-258,3-22-129,-3 22-258,2-22 129,-2 22-258,5-26 129,-3 14-258,-2-11 129,0 1-129,0-1-129,0 1 0,0 0 129,0-5 0,0-1 0,1-1 258,-1 1-258,5 7 0,-5-5-129,3 2 129,-1-1-258,0 6 129,0 2-258,1-1 258,-2 5-258,1-3 258,-2 16-129,4-25 0,-4 12 129,2 1-129,-2-2 129,0 14-258,0-15 0,0 15-129,0-12 0,0 12-258,0 0-258,0 0-645,7 16-2580,-1-1-645,-4-1-258,4 0 129</inkml:trace>
  <inkml:trace contextRef="#ctx0" brushRef="#br0" timeOffset="61759.5325">10858 16975 774,'12'-9'2838,"-12"9"-903,0 0-516,13-5-129,-13 5 0,0 0 129,0 0 0,11-3 0,-11 3-387,0 0 0,0 0-258,6 8-129,-6-8-258,3 21 129,-3-21-129,6 26 0,-5-6-129,2 6 0,-3-3 0,3 10 0,-3-7-129,1 6 129,-1-7-129,0 9 0,0-8 0,0 0-129,0-8-129,0 2 129,0-1-129,0-2 0,0-1 129,0-16 0,-1 17 0,1-17 0,-3 12 129,3-12-129,0 0 0,0 0 0,-11-5 0,11 5-258,-8-11 129,8 11 0,-7-17 0,2 4 0,3-4 0,0-1 0,2 1 0,0-7 129,0 1-129,0-6 0,5-5 129,1 1-129,3 4 129,1-5 0,1 5-129,0-3 0,1 12 0,1-6 0,2 10 129,1-2-258,1 4 129,1 2-129,-1 4 129,2-1 0,0 7-129,-1-2 129,1 4 0,-3 0 0,-2 3-129,-3 2 258,-1 4-129,-1 2 129,-9-11 0,8 14 0,-8-14 0,2 19 0,-2-19 0,0 17-258,0-17 516,-13 14-258,1-7 129,0 1 129,-4-5-129,-1 3 129,-4-2 0,0 0-129,-2-1 0,3-1 0,-1 2-129,3-4 0,4 3 129,2-3-129,12 0-129,-15 0 258,15 0-129,0 0 129,0 0 129,0 0-129,0 0 0,15 17 129,-3-12-129,4 7 0,2 3 0,3 3-129,1 3 0,2 6 0,1-4 0,-2 12 129,2-6-129,-1 2 129,-3-5-129,3 7 0,-4-11 0,-1 0 129,-4-5-129,-1-4 0,-14-13 129,19 17 0,-19-17-129,0 0 129,9 2-387,-9-2-516,0 0-1290,7-22-2451,-7 3 258,4-3-645</inkml:trace>
  <inkml:trace contextRef="#ctx0" brushRef="#br0" timeOffset="62743.5887">12561 16380 3612,'0'12'4128,"0"2"-387,0-14-129,0 0-2580,-15 5-1419,9 5 258,-2 2-129,-1 0 387,-1 5 258,-5 3 387,3 4-258,-8 2 129,3 11 129,-8-1-387,2 9 129,-6-3 0,3 6 0,-6-7-129,2 5 129,-2-13-258,5 2 258,-4-11-516,5 0 258,-1-11-258,4 1 0,-1-14 0,3 0 0,4-2 0,-3-8-129,3-7 129,1-7-129,2 2 0,0-5 0,3-1-258,-2 1 258,6 5-129,0-3 0,5 3 129,2 2 0,1 3 0,7-3-129,5 8 129,7 0-129,3-5 258,4 1-129,4 8 0,2-2 129,4 1 0,3 7 0,4-1 0,0 3 129,3 4 0,-2 7-129,2 5 129,-3 5-129,-3 1 129,-2 5 0,0 2-129,-2 1 129,-4-6 0,1 5-129,-7-9 129,0 1 0,-4-2-129,-2-2 0,-8-7 129,-2-3-129,-11-7 129,12 14-129,-12-14 0,0 0-129,0 0-516,-7 0-2064,-3-10-1806,10 10-258,-23-25-258</inkml:trace>
  <inkml:trace contextRef="#ctx0" brushRef="#br0" timeOffset="63511.6327">10077 17622 5547,'-9'11'3870,"4"8"258,5-19-1032,0 0-2838,1-5 129,-1 5-258,0 0 129,0 0 0,11-11 258,-1-6-129,1-1-258,10-13 129,5-15-129,14-14 129,10-15 0,17-33-129,12 8 0,17-12-258,12-3 129,8-11-129,13 14-387,-2-11-129,2 15-516,-10-4-1161,-8 11-2064,-2 11 0,-18-2-258</inkml:trace>
  <inkml:trace contextRef="#ctx0" brushRef="#br0" timeOffset="71096.0664">13840 16907 258,'-13'-12'1161,"13"12"0,-10-4 258,10 4 129,0 0-258,-15-1-387,15 1 258,-11-4-645,11 4 0,-12-3-258,12 3 0,0 0 0,-11-6 0,11 6-129,0 0 258,0 0 258,0 0 0,0 0 0,-12-8 129,12 8-129,0 0 0,0 0-129,0 0 0,0 0-258,0 0 0,0 0 129,12 0-129,5 3 0,4-3 0,9 0 0,6 0-129,7 4 0,4-4-129,5 3 129,3-1-129,1 0 0,-2 4 0,-1 0 0,-3-3 0,-6-3 0,-3 4-129,-3 1 0,-9 0-258,-8-2 0,-1 9-774,-20-12-1419,0 0-1935,12 5-129,-12-5-129</inkml:trace>
  <inkml:trace contextRef="#ctx0" brushRef="#br0" timeOffset="71684.1001">13793 16602 1032,'-14'-5'3225,"14"5"516,0 0-2193,0 0-1290,0 0-129,-11-2 129,11 2 0,0 0 387,0 0 258,0 0 0,0 0-258,0 0 387,0 0-129,0 0 129,0 0-387,8-2 0,12 2-258,1 0 129,9 0-258,7 2-129,5 0 0,5 0 0,2 1-129,4 4 0,-3 1 0,0-3-129,-1 3 258,-2 1-129,-6-4 0,-2 0-129,-4 1 129,-6-3 0,-3-3 0,-7 3 0,-5-3-129,-2 0 258,-12 0-129,0 0 0,0 0-258,0 0-258,0 0-903,0 0-2580,-12 0-516,-3-5-516</inkml:trace>
  <inkml:trace contextRef="#ctx0" brushRef="#br0" timeOffset="72591.152">14237 16169 1548,'-16'0'3999,"-3"5"258,19-5-645,0 0-2838,0 0-903,0 0-129,0 0 258,0 0 129,9 7 129,4-2 258,0 2 0,9 6-129,1-3 129,7 9 0,3 0-129,6 5-129,4-2 0,4 5-129,6 4 129,2 1-387,5-1 258,0 5-387,-1 3 129,0-4-129,-1 0 129,-8 2-129,1-3 258,-6-8-129,-4 5 0,-5-6 0,-6-2-129,-5-3 129,-5 4-258,-6-11 129,-5 6 0,-8-2-129,-1-3 129,-6 5 129,-5-6 129,-9 1-129,-1 1 129,-7 9 0,-3-3 0,-3 4 129,0-3 0,-6 9 129,-2-6 129,0 11 129,-8-11 0,5 4 258,-6-5-258,4 9 0,-1-9 0,9 2-129,1-4-258,7-3 0,5-2-129,9-6-129,5 2 0,12-13-129,0 0 0,0 0-516,0 16-645,0-16-1935,18-5-903,4-3-516</inkml:trace>
  <inkml:trace contextRef="#ctx0" brushRef="#br0" timeOffset="73416.1992">15702 16444 516,'0'0'516,"0"0"-129,0 0 129,9 12 516,-9-12 258,10 21 0,-5-7 387,1 6-516,-3 4 258,3 10-258,-3 4-129,4 10-258,-6 5-258,6 11 129,-4-8-387,1 16 258,-1-13-516,0 5 387,2-17-258,-4 3 129,1-16-516,-2-2-387,0-5-903,0-10-1290,0-17-1419,0 0 0</inkml:trace>
  <inkml:trace contextRef="#ctx0" brushRef="#br0" timeOffset="73795.2209">15758 16774 3483,'29'-16'4515,"-4"2"-129,-3-17-129,3-4-3999,8 5-129,6-3-129,3 4 258,-4-1 258,2 7 129,-9-2-129,-1 8 0,-5 3 0,-2 6 129,-7-3-387,0 6 129,-6 0-387,-10 5-129,17-4-258,-17 4 0,0 0-387,0 0-645,3 12-903,-11-6-1290,-5 1-1290,1 5 129</inkml:trace>
  <inkml:trace contextRef="#ctx0" brushRef="#br0" timeOffset="74139.2404">15889 16679 774,'-6'15'1419,"-7"0"0,13-3 258,0-12 387,0 21 0,0-21-129,17 24 129,-17-24-258,29 29-516,-14-9-387,14 7-258,-6-7 0,11 13-129,-1-4-258,0 2-129,1-3 0,1 2 129,-3-6-258,-4 1 129,-5-4-129,-4-6-129,-2-2 129,-6 0 0,-11-13-129,11 16-129,-11-16-258,0 0-903,0 0-1419,-11 1-1806,-6-7 0,6-9-258</inkml:trace>
  <inkml:trace contextRef="#ctx0" brushRef="#br0" timeOffset="74520.2619">16495 16519 3870,'0'14'3870,"0"-14"258,0 0-387,-2 21-3741,2-9-258,2 5 258,3 12 258,-1 2 129,4 13 516,-7-2-258,9 12-129,-9-4 129,5 7-258,-5 1-129,3-2 0,-4-15-129,0 4 0,0-12-129,0 1 129,-2-15 0,-1-4-129,3-15-516,0 0-1290,0 0-1935,-7-8-1032,3-21-129</inkml:trace>
  <inkml:trace contextRef="#ctx0" brushRef="#br0" timeOffset="75243.3037">16343 16479 4902,'0'0'4515,"0"0"-387,8-2 129,10-6-3999,3 4-516,3-6 258,6 3 0,3 4 258,0-4 129,4 5-387,-3 2 258,3 0-258,-6 5 258,1 4-258,-4 3 0,-2-1 0,-7 1 129,-3 2 0,-5 1 0,-5 1-129,-4-3 129,-2 3 0,-7 1 0,-3-5 129,-7 3-129,1 2 0,-8-4 0,1-3 0,-1 0 0,2 0 0,0-8-129,3 7 0,4-9-129,4 4 0,11-4 0,0 0 0,0 0 0,0 0-129,8 9 258,9-6-129,4 4 0,6-3 129,2 9 0,2-6 0,0 9-129,1 1 129,-4 6 0,-2 6-129,-1 0 0,-8 1-129,1 6 129,-9 2-129,-3-7 129,-6 0-129,0 1 129,-9-5 258,-10-4 129,-1 2 0,-8-10 0,-2-1 129,-5-6-129,1 7 129,-6-14 0,4 4 129,-2-5-129,4 0-258,2-6 129,3 0-258,4 1 0,1-8-387,12 5-258,-6-5-1419,16-1-2580,2 2-387,5-8 0</inkml:trace>
  <inkml:trace contextRef="#ctx0" brushRef="#br0" timeOffset="75844.3381">17338 16487 4644,'10'12'4515,"-10"-12"129,0 0-774,0 0-2580,-2 14-1161,2-1 0,0 4 0,0 11 0,0 3 0,0 8 0,-1 10 129,-3 6-129,0 8 0,-3-2-129,2 0 129,1-3 0,1 6 129,2-5-129,1-4-129,0-13 129,1-4 0,3-7-129,1 5 0,-2-15 0,-2-3-258,3-5 129,-4-13-129,2 14-774,-2-14-1161,-9-12-2193,9-8-387,-5-8-129</inkml:trace>
  <inkml:trace contextRef="#ctx0" brushRef="#br0" timeOffset="76181.3573">17325 16929 1677,'33'10'4128,"-13"-11"258,15 4-387,-1-1-2451,8-2-1290,7 0 387,1-2-258,6 0 129,-4-2-129,3 4 258,-6 0-258,0 0-129,-9 0 0,-5 2-129,-8 2-258,-8-1 0,-5 2-258,-14-5-645,0 0-1032,0 0-1677,-20 0-903,3-2-129</inkml:trace>
  <inkml:trace contextRef="#ctx0" brushRef="#br0" timeOffset="76611.3819">17352 16721 129,'-11'12'3225,"11"-12"387,0 0-516,0 0-2967,0 0-129,0 0 258,5 0 258,-5 0 0,23-4 129,-8 0 0,9 4-258,1-2 0,9-2 0,3 1-129,8 1 129,2-8 258,11 1-258,-3 1 129,6-2 129,-3-2 0,0 5-258,-7-2 0,-1 3 0,-8 2-387,-4-1 0,-8 4-387,-10 1-129,2 0-903,-22 0-1032,0 0-1935,0 0-129,0 0 129</inkml:trace>
  <inkml:trace contextRef="#ctx0" brushRef="#br0" timeOffset="77307.4217">16882 17552 4773,'71'-98'4515,"-13"33"-645,-3-22 0,10-3-4386,11-24-516,18 18-129,2-23 129,12 15 129,-3-9 0,1 18 387,-3 1 0,-1 9 258,-6 14 387,-12 4-129,-7 14 0,-15 10-258,-12 8-903,-11 6-1032,-4 21-1419</inkml:trace>
  <inkml:trace contextRef="#ctx0" brushRef="#br0" timeOffset="78847.5098">19124 16427 774,'5'10'3999,"-5"-10"129,0 0-516,0 0-3096,0 12-516,0-12 129,0 13 129,0-13 258,-5 20-129,4-1 129,-7 0 0,2 16-129,-9 3 0,-4 12 129,-6 4-258,-4 7 129,-6-4 0,-2 6 0,-5-3 129,2-2-129,-4-17 0,3 3 129,-1-19-129,4-7-258,-4-2 0,3-4-129,-1-10 129,1-4-129,3-10 0,3-5-258,5-6 129,2-5-129,7-3 129,1-9 129,10-3-129,2-5-258,6 7 0,2-8-129,10 8 0,-2-1 0,15 11-129,-5-5 0,9 12 129,-2 8 129,9-2 0,-2 6 129,6 10 258,5 2 0,-1 5 0,6 13 0,1 10 0,5 6 129,-3 7 258,5 9 0,-5 2 0,3 5 258,-7-10-129,5 8 129,-8-12-129,-1 6 129,-7-10-258,2 7-129,-7-14 0,-1-2 129,-6-6-129,-5 3-129,-5-14 0,-2-2 0,-14-11 0,14 6-129,-14-6-129,0 0-258,0 0 0,0 0-1419,-6 1-2322,6-1-774,-24-5 0</inkml:trace>
  <inkml:trace contextRef="#ctx0" brushRef="#br0" timeOffset="125319.1679">18958 12922 1161,'0'0'1806,"0"0"-516,0 0-258,0 0 0,0 0-387,0 0 0,0 0-129,0 0-129,0 0 129,0 0 0,0 0 0,0 0-129,0 0 0,-4 12-258,4-12 0,-7 22-129,-1-7 0,1 3-129,-1 2 129,-2 4-129,-2 1 129,1 1-129,-3 3-258,-1-4 258,0 3 0,-4 2 0,0-1 129,-5 0 0,2-3 0,-4-1 0,-1-4 0,0-1-129,0-1-129,0-4 129,4-1 0,-1-4 0,1-4 0,0-2-258,2-4 258,1 0 0,0-5 129,0-5-129,0-2 0,3 0 0,0-5-258,1 2-258,3-2-258,1-4-129,3 2-129,3 2 0,0 1 0,0 0 129</inkml:trace>
  <inkml:trace contextRef="#ctx0" brushRef="#br0" timeOffset="125731.1914">18553 12982 258,'43'-2'903,"-23"4"258,-3 5-129,-2 2 0,-1 7-129,1 4-129,0 5 0,3 5-129,4 6 0,-1 1 129,9 6-129,1 3 129,8 0 0,-3 0 0,8 5-129,-3-3 129,2-2-129,-1-2-258,1-5-129,-3-1 0,-1-6 129,-5-9 0,-4-3-129,-2-10 0,-4-2 129,-7-5-258,-5 0 129,-12-3-516,0 0-903,6-14-2838,-6 14-258,-16-14-258</inkml:trace>
  <inkml:trace contextRef="#ctx0" brushRef="#br0" timeOffset="128167.3308">18779 13134 645,'-7'-4'1935,"7"4"-129,0 0-258,0 0-258,-13-1-903,13 1 129,0 0-258,0 0-129,-7-11 387,7 11-129,0 0 387,0 0-129,0 0 258,0 0-387,-2-12 129,2 12-387,0 0 0,0 0-258,0 0 0,0 0 129,0 0-258,0 0 0,-11-7 129,11 7 129,0 0-129,-11-5 129,11 5-129,0 0 258,0 0-258,-12-7 129,12 7-129,0 0 129,0 0-129,-10-15 129,10 15-129,0 0 0,-9-12 0,9 12 129,-8-10-129,8 10 0,-12-7 0,12 7 129,-16-7-129,16 7-129,-19-10 129,19 10 0,-21-7 0,10 2 0,0 0-129,0 1 129,-1-1 0,12 5 0,-16-5 0,16 5 0,-15-6 0,15 6 0,-12-2-129,12 2 129,-12 0-129,12 0 129,-16 0 0,16 0 0,-18 0 0,18 0 0,-21 2 0,9 1 0,-1-1 0,1 2 0,-2-1 0,3 2 0,-3-2 0,3 2 0,0-2 0,11-3 0,-18 9 0,18-9 0,-13 12 0,13-12 0,-12 12 129,12-12-258,-7 13 129,7-13 129,-6 13-129,6-13 0,-2 13 0,2-13 0,-3 17 129,3-17 0,-2 24 0,1-13 0,1 1 0,0 1 258,1 0-258,5 4 0,1-5 0,2 2-129,2-3 0,1 1 0,0 0 0,3 2-129,-2-3 129,2 0 0,0 0 0,2 0 0,0 0 0,3 1 0,4-2 0,-1-1-258,3 4-387,-5-6-1548,0-4-1806,13 9-258,-7-12 259</inkml:trace>
  <inkml:trace contextRef="#ctx0" brushRef="#br0" timeOffset="142808.1682">10753 7088 258,'-11'-3'1161,"11"3"-129,0 0-129,0 0 0,0 0-129,0 0 0,0 0 129,0 0 0,0 0 0,0 0 0,18 0 129,-6 0 0,7 0-258,-3-1 0,6-2-387,1-1 0,0 1-129,0-1-129,0 2 0,-1 0 0,2 2-129,-5-4 129,3 3 0,-6-1-129,3 2 0,-3-2 0,-2-2 129,-14 4-129,20-3 258,-20 3-258,10-3 0,-10 3 0,0 0 0,0 0 0,0 0-258,0 0 129,0 0 129,0 0 0,0 0 129,0 0-129,2 7 0,-2-7 0,0 12 0,0-12 0,-2 12 0,2-12 0,-2 15 0,0-4 0,1 2 0,0 2 258,0-1-258,-1 3 0,2 2 129,0 3-129,0 3 129,0-1-129,3-3 129,-1-4-129,1 2 0,-2-4 0,2-1 129,-3-14-129,4 12 129,-4-12-129,0 0 129,0 0-129,0 0 0,0 0-129,0 0 0,0 0-129,0 0-387,0 0-774,12 10-1677,-12-10-1290,9-5 129</inkml:trace>
  <inkml:trace contextRef="#ctx0" brushRef="#br0" timeOffset="143535.2098">11467 7068 774,'0'0'1419,"0"0"-258,0 0-129,-3 12-258,3-12-258,0 16 129,0-16 258,-1 24-129,-1-10 129,2 2 129,0 0-258,0 3 0,3-5 0,6 1-129,-3-5-129,9-1-129,0-6-129,4-3-129,3-4 129,3-7-129,0-6 0,3 0 0,-3-7 258,1 5-258,-5-8 129,0 5-129,-8-4 129,-1 4 0,-8-3 0,-1 2-129,-3 1-129,-5 1 258,-4 3-258,-4 4 129,-2 0-129,-2 4 0,-2 5 129,-2 5-129,-1 0 129,-1 4-129,-3 9 0,0 3-129,-1 9 0,0-3-387,5 9-387,-4-6-258,11 7-387,-4-7-645,11 4-774,-1-5-516,5-10-645</inkml:trace>
  <inkml:trace contextRef="#ctx0" brushRef="#br0" timeOffset="144023.2377">11670 6975 2580,'1'7'3741,"0"5"-129,-1-12-2838,2 15-774,0-3 129,-2-12 129,4 21 0,-3-10 258,3 5-258,-2-1 387,5 4-258,-1-2 0,5 2 129,-1 5-258,4 3 129,-1 3-258,5 6 129,-1 2-258,0 3 0,0 3-258,-2 1 258,-1-3-129,-5-1 129,-3-9 0,-1-4 0,-5-6 0,0-5 129,0-17-129,0 17 0,0-17-129,0 0-516,0 0-903,-3-9-1548,3-9-1161,3 7 0</inkml:trace>
  <inkml:trace contextRef="#ctx0" brushRef="#br0" timeOffset="144871.2862">12065 7098 2580,'0'0'3096,"0"0"-2064,0 0-1032,0 0 129,6 6 387,-6-6-129,14 16 387,-14-16 0,22 19 129,-6-5-129,2 4 0,5 1-258,0 3-258,0-1 129,2 2-258,-2 3-258,0 0 129,-3-3 0,-5-1 0,-2-5 129,-4 2 129,-3-6-129,0 0 258,-6-13 0,4 13 0,-4-13 129,0 0-129,1-8 0,-1 8-129,4-29 258,1 7-387,2-4 0,3-2-129,5-2 0,0-2 0,5-2 129,2 0-129,0 1 0,0 5 258,-1 1-258,-3 4 258,-3 2-258,-3 6 0,-12 15-129,14-17-129,-14 17-387,0 0-645,10 0-1806,-6 10-1419,-4-10-129</inkml:trace>
  <inkml:trace contextRef="#ctx0" brushRef="#br0" timeOffset="145735.3356">12790 6982 2451,'5'11'3612,"-5"-11"387,0 0-3096,7 21-1032,-2-7 129,3 8 0,-1-3-129,1 3 129,0-1-258,4 1 129,-3-1 129,2-1 0,0 3 0,0-4 129,1 2-258,-3-2 258,-1 2-129,0-2 0,-3-5 0,0 2 258,-4-5-129,2 2 258,-3-13 258,0 0 0,0 0 0,0 0 0,-3-6 0,2-6 0,-6-7-129,5-3-258,-4-5-129,1 0-129,1-1 129,0 3-258,2-1 258,2 3-258,0 1 129,0 3 129,6 3-129,3 0 129,6 2 129,2 2 129,6-2-258,4 2 129,4 0-129,3 0-129,1 2 129,0 3 0,3 0-129,-6 0 0,-2 3 0,-5 1-129,-3 3 129,-6 0-129,-3 0-129,-13 0-387,19 4-1161,-19-4-2580,0 0 0,6 11-129</inkml:trace>
  <inkml:trace contextRef="#ctx0" brushRef="#br0" timeOffset="152479.7213">13528 7196 1419,'13'-1'2064,"-13"1"-1935,12-5-129,-12 5 0,0 0 387,15-4-129,-15 4 387,0 0 0,0 0-129,0 0 258,0 0 0,0 0-258,0 0-129,0 0 0,0 0-258,14 13-129,-10-2 129,-4-11-129,15 22 129,-6-5-129,1 2 0,3 0 129,-3 5-129,2 0 387,1-3-258,-1 2 129,-2-3 0,2-4 129,-4-2-129,2-2 0,-10-12 129,14 17-258,-14-17 129,13 10-129,-13-10-129,12 7 129,-12-7 0,12 0 258,-12 0-129,11-14 129,-5-2 129,0 0-258,1-7 129,1-2 129,1-2-258,2 1-258,-3 0 129,5 1 0,-4-2-129,2 8 0,-1-1 0,1 4-129,-2 0 0,1 2 129,1-1 0,0 2-129,2 1 129,-1-3-129,2 4-258,-6 0 0,6 3-903,-14 8-1935,10-14-1161,1 14 258</inkml:trace>
  <inkml:trace contextRef="#ctx0" brushRef="#br0" timeOffset="153146.7593">14611 6972 645,'-8'10'3999,"8"-10"-387,-20 4-129,20-4-3483,-26 3-645,9 2 258,-2-4-129,-2 6 258,-3-4-129,1 3 645,-3 6 0,-1-3 129,2 2 129,0-1 0,1 6 0,2-5-129,3 4 129,4-4-258,6 0-129,9-11 0,0 21 0,0-21-129,22 21 258,-1-7-258,5-1 0,0 0 0,4 2 0,0 0 0,-1 0 0,-1 1 0,-4-2 0,0 3 0,-5-1 0,1 1-258,-4 1 258,-5 0 0,-2-4 258,-4-2-129,-5 4 0,0-4 0,0-12 129,-21 19 0,4-9 258,-4-4-258,-1 3 0,-6-1 0,2-2-129,-3-3 0,3 1-129,1-1 0,1-3-258,8 2-387,-4-3-1290,8-7-2322,12 8-516,0 0 388</inkml:trace>
  <inkml:trace contextRef="#ctx0" brushRef="#br0" timeOffset="156954.9773">16430 6985 258,'0'0'774,"0"0"129,0 0 258,0 0-129,0 0 387,0 0-129,0 0-129,4 14-258,-4 0-258,0 0 129,1 8-129,-1 4-258,4 8 0,-1 9-387,-1 3 129,3 6-129,-2 4 0,2-2 0,-1 1 129,-2-5 0,0-4 129,-2-9-129,5-6 258,-4-7-258,2-6 0,-2-6-129,-1-12-129,3 15-645,-3-15-774,0-8-2451,0 8-129</inkml:trace>
  <inkml:trace contextRef="#ctx0" brushRef="#br0" timeOffset="157491.008">16268 7003 1419,'0'0'4128,"0"0"-129,20-4-258,4 1-3741,6 1-258,6-1 0,7-1-129,1-1 129,3 4 129,1-6 0,-3 5 129,-2 0 129,-6 2 0,-1 0 0,-7 5 0,-3 7 0,-4 3 129,-6 3-258,-2-1 0,-6 5-258,-2-2 258,-5 1 0,-1-1 258,-5-2 0,-9-3 0,-1 0 258,-9-1-129,1-1 129,-10-1 0,2 0-129,-7-4 0,3 1-129,0-2 0,0 0-258,4-1 0,2-1 0,6-1-387,1-4 0,9 7-516,-2-7-516,15 0-2193,0 0-903,0 0 129</inkml:trace>
  <inkml:trace contextRef="#ctx0" brushRef="#br0" timeOffset="158376.0586">16996 7080 129,'0'0'-128,"-12"0"128,12 0 128,0 0 517,-11 0 0,11 0 258,0 0 129,0 0 0,0 0-129,-13-5 129,13 5-129,0 0-129,0 0-387,0 10-129,0-10 129,11 21-129,1-7 0,1 5 0,5 1-258,5 4 0,0 2 0,4 3 0,0 0 0,3 0-258,-2 0 258,-1-2 0,0-1 258,-5-7 0,-1-1 387,-5-11 0,0-1 0,-5-6-129,0-4 258,-6-13-129,4-1-258,-5-8-129,-1-1-129,-1-5-258,2 0 0,1-1 129,-2 4-129,8 0 129,-3 2-129,3 5 0,3-1 129,0 4 0,3 3 129,-6 1-129,4 2 0,-15 13-258,18-19-516,-18 19-1290,20-2-1677,-20 2-516</inkml:trace>
  <inkml:trace contextRef="#ctx0" brushRef="#br0" timeOffset="159219.1068">18158 6982 1806,'0'0'3354,"-10"0"387,10 0-2838,-20 3-645,5 3-129,-1 0-129,-2 2 0,-2 2 0,2 0 129,-3 3 258,0-1-129,1 6 129,-1-4 258,3 7-129,1-4 129,3 5 0,2 4-258,8 2 0,4 0-129,1-2 129,10 3-387,5-2 129,3-2-129,7-3 129,0-7-129,4-2 129,3-5 0,3-6-129,0-2 129,1-9-129,-1-7 129,0-5 0,-3-8-129,-1-1 0,-7-6 129,-1 5-129,-7-7 258,-6 6-258,-5-2 0,-6 4 0,0 2 129,-12 4 0,-2 4-129,-4 2 129,-4 5-129,-4 4 0,-1 6 129,-2 3-129,0 0-129,-3 9 0,4 5 0,-4 2-516,8 3-129,-2 0-516,8 4-1161,1 4-1677,4-11-258</inkml:trace>
  <inkml:trace contextRef="#ctx0" brushRef="#br0" timeOffset="159547.1256">18329 7020 2451,'-24'48'4386,"22"-19"-258,-9-6-387,1 11-3612,5 7-258,-1 9-129,-2 1 129,4 10-129,-4-3 258,3 6-129,-3-4 129,6-3 0,-2-8 0,4-1 0,0-9-774,5-10-2580,10 5-774,-15-34 0</inkml:trace>
  <inkml:trace contextRef="#ctx0" brushRef="#br0" timeOffset="163255.3377">19510 7021 129,'0'0'1677,"0"0"0,0 0-387,0 0-258,0 0 0,0 0-387,6 1-129,-6-1 0,20 2 129,-2-2 0,0 1-129,9 1 258,4-2-129,5 0-129,3 0 129,3 0-387,3 0 0,1 0 129,-2-2-258,1 2-129,-5 0-387,-5 0-129,1 0-516,-12 0-516,-3 0-1677,0 0-903</inkml:trace>
  <inkml:trace contextRef="#ctx0" brushRef="#br0" timeOffset="163791.3683">19991 6788 903,'12'15'3483,"17"-1"129,-12-6-2322,10 1-1161,4 6-129,5-5 0,0 5 129,2-3-258,-2 0 129,-3 1 0,-5-2 0,-4 0 129,-5 0-129,-3 1 516,-7 0-258,-3 1 258,-4 1-129,-2 0 129,-2 4-258,-7 1 129,-3 4 0,-3 1-258,-2 3 0,-4 2 0,-1 0 0,-6 0 129,1-2 258,-5-1-129,3-1 0,-5-7 258,4 4-258,-1-5-129,5-2 129,2-3-258,8-3-129,2-1-387,3-2 0,8 5-387,3-11-387,0 0-1290,7 12-1677,-7-12-129</inkml:trace>
  <inkml:trace contextRef="#ctx0" brushRef="#br0" timeOffset="166259.5093">20884 6763 1032,'-12'-4'3096,"12"4"-2322,0 0-129,0 0-387,0 0 0,0 0 129,0 0 0,4 5 0,-4-5 0,7 11 129,-7-11 0,9 13 129,-4-1-129,0 1-129,1 6 129,0-2-129,4 7-129,1 1 129,-1 5-258,4 3 0,-1 3-129,3-2 129,-4-1-129,1-1 0,-1-4 0,-5-6 0,2-2 0,-5-7 129,-4-13 387,6 16-129,-6-16 0,0 0 258,0 0-258,-8 0 129,8 0-129,-21-17 0,12 2-129,-4-2-129,3 0 129,-2-6-129,2-4 0,1 0-129,5 2 129,1 0-258,3 4 258,1-3-258,10 1 129,7 1-129,4 7 0,6-2 129,4 0-258,3 3 516,1-1-258,-2 3 0,0 5 0,-2 1 0,-5 2 0,-2 2 0,-9 2-258,3 0 129,-8 0 129,-11 0-129,15 4-129,-15-4-129,0 0-645,2 14-774,-2-14-2193,-10 11-387,10-11 259</inkml:trace>
  <inkml:trace contextRef="#ctx0" brushRef="#br0" timeOffset="167003.5521">21522 6834 1,'0'0'3482,"0"0"-128,6 0-2451,-6 0-258,0 0-129,0 0-387,12 15-129,-12-15 0,13 22 0,-4-7 0,0-1 0,1 8 129,2 1 129,-1 4-129,3 0 258,-1 1 0,0-2 129,1 0-129,0-2 258,-3-6-387,1 0 0,-1-5 129,-11-13-258,13 15 0,-13-15 0,0 0 129,11 11-129,-11-11 129,5-7-129,-2-3 258,1-2 129,-1-8-129,3-2 0,0-8-129,1 2 129,1-8 0,1 5-129,0-2-129,3-1-258,0 4 129,-1 1-129,5 7 0,-2 3-258,2 4 258,-3 1-387,3 8-387,-16 6-645,19-9-2580,-7 12-258,-12-3 0</inkml:trace>
  <inkml:trace contextRef="#ctx0" brushRef="#br0" timeOffset="168483.6367">22517 6783 903,'-6'-8'258,"6"8"0,-17-1 129,5 1 129,-2 0 129,-3 3-129,-4 0 258,1 1 129,-6 2 0,2 3 258,-3-3-645,5 4 258,-5-1-129,5 1-258,-3 0 129,8 0-129,0-1-129,4-1 0,3-1 0,10-7-129,-14 9 0,14-9 129,0 0-129,-2 16 129,2-16-129,9 11 0,2-3-129,7 2 129,0 2 129,4 0-129,3-1-129,0 1 0,1 4 0,1-1 0,-3 0 0,-1 2-387,-1 0 387,-4 2-129,1 1 0,-5-1 0,-5 0 129,-1-5 0,-4 1 0,-3-2 0,-1-13 129,-6 20 129,-4-15 0,-4 2 129,-6-5 0,-1 2 258,-8-3-258,4 3 258,-7-4-258,4 0-129,-4 0 0,5 0-129,0 0-129,5 0-129,3 0-129,0 0-387,19 0-1161,-11 0-2193,11 0-387,0-5 129</inkml:trace>
  <inkml:trace contextRef="#ctx0" brushRef="#br0" timeOffset="169275.682">22783 6928 3096,'-1'-17'3741,"1"17"129,0 0-3096,0 0-258,0 0-516,0 0 0,0 0-129,0 0 0,3 10 129,-3-10 129,7 18 0,0-7 0,0 6 129,0 5 129,2-1 0,2 7-129,1-4 258,1 5-387,1 0 129,1-3-129,-2 1 0,4-8-129,-5-1 129,1-4 0,-4-2 129,-9-12-129,13 10 129,-13-10-129,0 0 129,10-6 0,-7-5 129,1-1-129,-2-7 0,3-1 0,0-4 0,1-1 0,1-1 0,1-2 129,-2-1-387,3 3 0,-2 1 0,3 3 0,-2 5-258,0 4 129,-2 1-129,-6 12 129,13-11 0,-13 11 0,0 0-129,13-3 0,-13 3-129,0 0-774,15 7-1677,-7 3-1419,-8-10-129</inkml:trace>
  <inkml:trace contextRef="#ctx0" brushRef="#br0" timeOffset="171262.7957">23492 6875 1548,'0'0'1419,"0"-14"-258,0 14-258,0 0-129,0 0 129,0 0-258,0 0 129,0 0 0,0 0-258,0 0 258,0 0-129,0 0 0,0 0 0,0 0-258,10 7 129,-6 7-258,-4 4 258,2 9-258,-1-1 0,0 12-129,-1 3 0,2 7 0,0 4 0,3 2-129,-2 5 0,5-2 0,-1-3 0,2-4 0,-1-7-129,0-9 258,-1-9-258,-2-5 129,-2-8-258,-3-12-129,5 10-645,-5-10-1032,0 0-2064,0-6-129</inkml:trace>
  <inkml:trace contextRef="#ctx0" brushRef="#br0" timeOffset="171870.8303">23504 6871 1032,'-15'-8'3354,"5"3"0,10 5-2709,0 0-645,0 0 129,0 0-129,9-8 0,3 8 129,0-4 387,5 3-129,3-5 387,5 4 0,-1-3 0,8 5-129,-3-4 129,7 4-258,-4-1-129,4 1 0,-2 1-258,0 3 0,-3 3 129,-1 0-258,-4 0 0,-3 1 0,-3 0 0,-5-2 129,-3 2 0,-12-8-129,13 19 129,-12-9 129,-1 5 0,-8-3 0,-5 5 387,-1 1-387,-10 1 129,0 2-129,-9-2 387,0 2-387,-7-7 129,5 4-258,-7-5 129,5 2-129,0-4 0,3-4-129,2 2 0,4-4-129,2 3-516,-2-8-1290,3 0-2580,8 0 0,-7-8-774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7:37.71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35 13065 645,'0'0'1548,"0"0"-1290,10 10 387,-10-10 258,0 0 129,0 0 0,12 8 258,-12-8-129,0 0 258,0 10-258,0-10-258,0 23-129,0-6-387,0 5 0,0 7-129,0 3-129,0 5-258,0-2 258,0 3-129,0 1 0,0-3 0,0-2 0,0-3 0,0-1-129,0-4 129,0-1-258,0-6 129,1-2 0,-1-3-258,1-2-516,-1-12-387,0 0-1161,0 0-1032,5-6-129</inkml:trace>
  <inkml:trace contextRef="#ctx0" brushRef="#br0" timeOffset="554.0317">1127 13046 3483,'-17'-3'4128,"17"3"-387,0-12 0,0 12-3354,19-20-387,-1 7 0,4 2 0,4-3-129,4 0 129,0-1 129,1 5 0,2 1 0,0 1 129,1 3 0,0 1 129,0 4-129,-2 0 0,5 2-129,-5 5 0,-3 1 0,-4 1 0,-2 4-129,-4-1 0,-5 2 0,-4 2 0,-5 0 129,-5-2 129,0 2-129,-8-1 129,-7 3 0,-6-3-129,0 1 129,-7-3-129,-4 0 0,-3 2-129,-4-3 0,1-2 0,0-1 0,-2-1 129,6 0-129,1-2 0,4 0-129,5-1-129,7-2-387,17-3-774,-23 15-1806,23-15-1161,0 10-129,0-10 129</inkml:trace>
  <inkml:trace contextRef="#ctx0" brushRef="#br0" timeOffset="2282.1305">2433 13169 2193,'0'0'3741,"0"0"-129,0 0 0,0 0-3354,10 0-258,-10 0-129,21 0 129,-9-3-129,0 2 129,3-5 129,-2 6 129,1-5 258,0 4-129,0 0 258,4 1-258,-3 0 0,7 0 0,-5 0 0,4 0-129,-2 0-258,2 0 129,-1-2-129,-1-1 0,-3 1 129,-1 0-129,-1 2 0,-3 0 0,-11 0 129,16 0-129,-16 0 0,0 0 129,11 4-129,-11-4 129,0 0 0,2 12 0,-2-12 0,0 16 0,0-5 258,0 2-387,0-1 129,0 4-258,0 2 258,0 3-129,0 0 0,0 4 129,0-3-129,0-1 129,-4-1-129,3-3 258,-1-4-258,1 0 129,1-13-129,-1 15-129,1-15-129,0 0 0,0 0-645,0 0-645,9-4-2580,-9 4-129,14-24-258</inkml:trace>
  <inkml:trace contextRef="#ctx0" brushRef="#br0" timeOffset="2670.1527">3199 13026 4773,'-7'14'4257,"7"-14"-258,-6 23-387,6-9-3483,1 5-258,4 3 0,1 6-129,1 7 129,1 2 129,1 6-129,-2 0 258,-1 1 0,0 2 129,0 0-129,0-5 0,0-5 0,-3-6-258,0-6 0,2-1-903,-5-8-2064,0-15-903,0 0-387,0 0 259</inkml:trace>
  <inkml:trace contextRef="#ctx0" brushRef="#br0" timeOffset="3206.1834">3140 13083 4128,'0'-20'4257,"0"20"-258,6-23-258,-1 7-3354,5-1-387,1 3 129,4-1-129,3 1 129,3 1 0,1 1 129,5 2 0,3 0 129,4 4-129,1 0 129,5 0 0,0 1-129,3 2-129,-3 3 0,-1 0 0,-3 0-129,-1 3 0,-4 6 129,-7 1 0,-4 3-129,-2 5 258,-10-3 0,-1 6 0,-7-3 0,-1 4 129,-12-4-129,-3 2 0,-7-3 129,-4 2-258,-3-4 0,-7 0 0,-3 1-129,-3-3 0,-4 1 0,-1-4 129,-1 2-129,-1-3-129,6 4 0,-4-4-903,15-2-2967,-1 3-516,2-7-258,4 4-516</inkml:trace>
  <inkml:trace contextRef="#ctx0" brushRef="#br0" timeOffset="8041.4599">4113 13316 645,'0'0'1677,"0"0"-129,0 0-258,1-11-387,-1 11 258,0 0-387,0 0-258,0-11 258,0 11 0,0 0 0,0 0-129,0 0 129,0 0 0,0 0-258,0-11 0,0 11-258,0 0 0,0 0 0,11-6 129,-11 6-129,16-3 0,-16 3 0,26-3-258,-12 1 129,6 2 0,1-1-129,3-1 258,-1 1-258,3 0 0,-2 0 129,-2-5 0,0 3 0,-2 3 0,-2-3-129,-2-1 129,-2 2-258,-2-2 0,-12 4-645,14-1-516,-14 1-1161,14 4-1548,-14-4-258,0 0 130</inkml:trace>
  <inkml:trace contextRef="#ctx0" brushRef="#br0" timeOffset="8649.4947">4418 13014 1419,'0'15'3612,"9"-3"0,-9-12-774,16 5-2322,1 0-516,6-3 129,1 3 0,2-4-129,2 3 0,-1 1 0,2-1 129,-5 1 0,1 2 129,-4-2-129,1 3 0,-6-1 0,1 2 0,-5-1-129,-2 1 129,-10-9-129,17 22 129,-13-12 129,-1 3-129,-3-13 129,0 21-129,0-21 129,-11 17-129,-2-7 258,0 1-387,-3 0 129,-3 1-129,-3-1 0,0 1 0,-1 0 129,0 0 0,-2-4 0,2 2 0,4-3 129,1 0 0,4 0 0,1-3-129,13-4 0,-16 4-258,16-4-258,0 0 129,0 0-645,0 0-1032,0 0-2193,16 2 0,-16-2-129</inkml:trace>
  <inkml:trace contextRef="#ctx0" brushRef="#br0" timeOffset="9702.5548">5576 13075 903,'18'-15'3354,"-8"15"129,-10 0-1935,0-13-774,0 13-387,-13-7 129,13 7-129,-25-7 129,6 7 0,-6 0 0,-1 0 0,-4 1 0,-2 5 0,-3 0-258,2 3 129,-2 0-387,2 2 0,0 3 0,2 3 129,0 2 0,4-2 0,1 5-129,4 1 0,1 1 129,3 4-258,3-3 258,3-2-258,4 2 129,4 3-129,4-3 129,0-1 0,10-3 0,6-1 0,5 0 0,4-6 129,7-2 0,2-2-129,7-5 129,1-3-129,5-2 129,0 0 0,2-10 0,-2-2-129,1-9 129,-3 1 129,-3-12-129,-3-1 129,-6-6 0,-4 0 0,-7-4-129,-4 2 129,-8 0-258,-5 5 129,-5 3-129,-9 8-129,-9 3-129,-5 7 129,-3 7 0,-8 3 0,1 5 0,-5 1 0,1 13-129,-3-1-387,7 9-258,-7-3-1806,5 0-1161,10 13-387,-7-13 129</inkml:trace>
  <inkml:trace contextRef="#ctx0" brushRef="#br0" timeOffset="10198.5833">4904 13679 1419,'0'-7'3354,"7"-7"258,2 2-1677,5-2-516,5-18-387,12-4-387,7-15 258,17-3-129,10-14-129,13-2-129,8-9-129,6 1-387,6 3 0,0 5-129,-3 7-258,-6 3-129,-3 16-645,-15 4-1290,-9 5-1419,3 24-387,-24-4 38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14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1 11,'0'0'15,"8"-20"0,-5 9-2,3-1-2,-2-2 0,3 2-1,-4-3-2,2 2-2,-1-4 0,1 2-1,-2-3 0,4 0-1,-4-2-1,3 1 1,-4-3-1,1 1-1,-2-3 0,2-1 0,-1-1-2,-2 1 0,3-1-2,-3-3-1,5 3-5,-5-2-8,0 1-17,4 0 0,-5-4 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3:23:52.04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966 9237 1935,'0'0'2967,"-7"5"-1161,7-5-1161,0 0 129,0 0 0,0 0 129,0 0 0,0-9 129,3-6-387,9-4 258,-1-6-387,4-6-387,7-3 0,3-10-129,3 3 0,3-5-129,3 0 129,-3 2-129,7 1 129,-4 7-258,0 3 516,-3 6-516,-2 4 516,-6 7-258,0 1 0,-7 6 129,-3 1 0,-13 8 0,16-4 129,-16 4 0,12 0 129,-12 0 0,5 16-129,-3-4 129,-1 2 0,3 4-129,-2 4-129,3 0 0,0 6 0,3 4 0,0 4-129,3 3 258,0 2-258,3 3 258,0-1-129,1 1 0,-2-3-129,0-2 129,-2-6-129,2-4 258,-6-6-129,0-3-129,-1-5 129,-1-4-129,-5-11 0,0 12-516,0-12-258,0 0-1806,-14 0-1419,14 0-516,-22-18 0</inkml:trace>
  <inkml:trace contextRef="#ctx0" brushRef="#br0" timeOffset="261.0149">5127 9063 3483,'51'-7'4128,"-17"4"-258,-7-9-129,11 7-3870,4-2-258,6 6 129,4 1 0,3 1-387,0 10-3096,-2-8-258,17 10 0</inkml:trace>
  <inkml:trace contextRef="#ctx0" brushRef="#br0" timeOffset="4872.2786">7707 8646 258,'0'0'1290,"0"0"-258,0 0-129,0 0-258,-5 6 0,5-6-258,-9 19 258,4-5-387,-3 3 387,5 3-387,-2 4 129,1 2-129,2 8 129,0 2-129,-2 5 129,3 4 0,-4 2 0,1 2 129,-3 2-129,2 5 129,-5-6-129,3 6-129,-2-6 258,2-1-387,-2-6 129,0-3-129,1-4-129,2-5 258,0-6-258,-2-6 129,4-5-129,-1-3 0,5-11 0,-4 13 0,4-13 0,0 0 0,0 0 0,0 0-129,0 0-129,0 0 129,9-4-129,-9 4-129,11-7 0,-11 7 0,0 0-129,14-7 258,-14 7 0,0 0-129,12 0 258,-12 0 129,0 0-129,0 0 129,14 0 0,-14 0-129,12 0 129,-12 0 0,12-3-129,-12 3 129,14-3 0,-14 3 0,14-5 129,-14 5-129,12-4 0,-12 4 0,18-2 0,-18 2 0,16-3 0,-16 3 0,17-3 0,-17 3 0,19-1 129,-6 1-129,-3-1 129,6 1-129,-2 0 129,3 0-129,0 0 0,5-2 258,-2 1-258,5 1 129,-3-1 0,3 1 0,4 0 0,0 0 0,3 0 129,3 0-129,-1 0 0,5 0 0,1 0-129,1 0 129,0 0-129,1 0 0,3 0 0,0 0 0,5 0 129,-2 0-129,1 0 0,2 0 0,0 0 0,1 0 0,1 0 0,-2 0 0,1 0 0,0 1 0,-1 0 129,3 1-129,0-1 0,1 1 258,2 2-129,0-3 0,1 1 0,2-2 0,-3 0 0,3 2 258,-5-2-129,5 0 0,-7-2 258,3-1-258,-3-3 0,3 2 0,-1-3-129,3 5 0,-3-5 129,1 4-129,-2-2 0,0 1-129,-2-1 129,-1 2-129,-1 1 0,0-1 0,-3-1 129,2 1-129,2-2 0,-3 0 129,1 1-129,3-3 0,-4 2 129,1 0-129,1 0 129,-1-1-129,-2 2 129,0 0-129,-2 2 129,-2 0-129,-1 1 0,0 1 258,-1 0-258,1 0 129,-2 0 0,0 0 0,1 0 0,2 0 0,-4 0 0,4 0 0,-2 0 0,-1 0 0,2 0 0,-2 1 0,-1 1 0,-1 2 0,-2-2 129,0 1-129,-5-1-129,1 1 129,-4-1-129,0 0 129,1-2-129,-2 3 129,0-2-129,-1 2 0,1 0 0,3 0 0,-1 0 0,2 1 0,-1-1 0,4 1 0,1-2 0,-1 1 0,3-3 0,-2 2 0,1-2 0,1 0 0,0 0 129,-1 0-129,-5 0 0,3 0 0,-1 0 0,-1 0 0,-2 3-129,1-1 129,1-1 0,0 0 129,1-1-129,2 0 0,-2 0 0,0 0 0,0-1 129,-2-3-129,-1 0 0,-3 1 0,0 2 0,-2-2 0,-2 2 0,2 0 0,-2 1 0,1 0 0,-2 0 0,1 0 0,1 1 0,-1 0 0,1 2 0,-3-2 0,2-1-129,-2 0 129,-2 3 0,-1-3 0,-4 0 0,0 2 0,-3 0 0,-1-1 0,-10-1 0,19 4 0,-19-4 0,13 3 0,-13-3 0,12 1 0,-12-1 0,0 0 0,10 1 129,-10-1-129,0 0 0,0 0 0,0 0 0,0 0 0,0 0-129,0 0 129,0-9-129,0 9 129,-3-16 0,-1 6-129,3-3 0,-4-7 129,5-1-258,0-4-129,0-3 0,0-4 129,0-1-129,3-7 129,-1 0-387,-2-6 258,1 4 129,-1-8-129,0 3 0,-6-4 129,5 5 0,-5 1 0,4 4 129,0 4-258,-1 0 387,2 8 0,0 1 129,0 4-129,1 1 258,-1 2-258,-1 4 129,1 2-129,0 1 0,1 2 0,0 0-129,0 2 129,0-2-258,0 12 129,0-22 129,0 11-129,0-1 0,0 12 129,-4-20 0,4 20 0,-4-17 0,4 17 0,-6-15 0,6 15 0,-2-13 0,2 13 0,-3-16 0,3 16 129,0-17-129,0 17 0,-2-16 129,2 16 0,-4-13-129,4 13 258,0 0-258,-9-11 129,9 11-129,0 0 0,-12-3 0,12 3 0,0 0 0,0 0 129,-10 0-129,10 0 0,0 0 0,-12 0 0,12 0 0,-15 0 129,15 0-129,-24 4 0,11-2 0,-3 2 0,-3-3-129,-3 3 129,-3-1 0,-3 1 0,-5 1 0,-1-3 0,-6 4 0,-3-2 0,-3 1 0,-3 0 0,-3-1-129,-2 2 129,-3 0 0,-4-1-129,-2 0 129,-2-1-258,-1 2 258,-3 1-129,1-2 129,0 2-129,1 3 0,0-5 129,2 4-129,3-4 129,0 1-129,1-4 129,1 4 0,-3-3-129,3-2 129,0 1 0,2-2 0,-1 4 0,1-4 0,1 2 0,3-1 0,1 0 0,-2 0 129,3 1-129,1 1 0,-4 1 0,2-1 129,-1 0-129,-3 1 129,0 1-129,1 1 129,-2 0 0,1-1 0,-3 0-129,3 2 258,0-1-258,0 1 129,2 1-129,-1-2 129,-3 1-129,2-2 129,-3 2 0,-1-4 0,0 1 0,0-3-129,-1 3 0,0-3 129,-1 0-129,0 0 129,2 1 129,-1-2-258,1 3 0,0-3 0,-1 2 129,-2 0-129,3 0 0,-2 2 0,3-2-129,3 0 129,-3 2 0,2 0 0,3 0 0,0-1 0,3-1 129,3 1-129,-3 1 0,3-2 0,0-1 129,-2 1-129,2 1 0,2-3 129,-3 1-129,5-1 0,0 0 0,1 0 0,4 0 129,-1-1-129,2 1 0,-1-3 0,2 0 0,1 1 129,1-1-129,2 1 0,-1-1 0,1 2 0,0-2 0,2 1 0,-1 1 0,1 0 0,1-2 0,-1 2 0,1-1 0,3 0 0,0 2 129,2-3-129,4 2 0,1-2-129,2 2 129,7 0-129,1-2-129,11 3-774,-17 0-903,17 0-2193,0 0 0,0 0 1</inkml:trace>
  <inkml:trace contextRef="#ctx0" brushRef="#br0" timeOffset="9388.537">7875 9048 645,'0'0'1548,"0"0"-387,0 0-387,0 0-516,0 0 0,0 0-258,0 0 129,0 0 129,0 0-129,0 0 258,0 0-129,0 0 0,0 0 129,6 3 0,-6-3 0,0 0 0,0 0 129,17 0-129,-17 0 258,16 0-258,-16 0 258,23-2-129,-11-1-258,3 3 129,0-1 0,2 1-258,-2-1 129,3 1-129,-4 0 0,2 0 0,-2 0 129,3 0-129,-6 0-129,2 0 129,-2 0-129,-1 0 129,-10 0-129,16 0 0,-16 0 129,0 0 0,0 0 0,0 0 129,0 0-129,0 0 129,0 0-129,0 0 0,0 0 0,4 12-129,-4-12 129,0 0-129,0 0 0,0 9 129,0-9-129,0 0 258,-3 13-258,3-13 129,-4 14 0,4-14-129,-3 19 0,-1-7 129,1 1-129,-1 3 0,2-1 129,-3 2 0,3-3 0,-2 3 0,2-2 129,0-1 129,-3-3-129,4 1 0,1-12 0,-3 20-129,3-20 0,-1 13-129,1-13-258,0 0-387,8 17-2064,5-10-1548,-13-7-387,24-3 129</inkml:trace>
  <inkml:trace contextRef="#ctx0" brushRef="#br0" timeOffset="12000.6864">8417 9307 258,'0'0'1677,"0"0"-129,-14 1-129,14-1 0,0 0-129,0 0 0,-12 0-129,12 0-129,0 0 129,0 0-258,-11 0 0,11 0-129,0 0-258,0 0-129,-7-15-258,7 15 129,0-22-258,3 6 0,6-4-129,2-7-258,8-1 129,-1-8-387,9 3 258,0-8-129,4 4 0,-3-4 0,4 6 129,-6-2 129,-1 8 129,-3 3 0,-5 5 129,-3 5 0,-2 3 129,-12 13-129,15-15 0,-15 15 0,0 0 0,0 0 129,0 0-129,0 0 129,0 0 0,0 0-129,0 0 129,6 11-129,-6-11 258,0 15-129,0-15-129,3 22 129,1-10-129,1 4 129,-1 0 0,5 3 129,0 0 129,2 4-129,0-1 0,5 6 129,-3-4 0,2 6 0,-3-2 0,4 2 129,-6-5-258,4 4 129,-6-5-129,1 1 129,-5-8-129,5 2-129,-7-7 258,2 0-258,-4-12-129,2 12 129,-2-12 0,0 0-258,0 0-258,0 0-516,0 0-774,-5 0-1935,5 0-645,-11-17-645</inkml:trace>
  <inkml:trace contextRef="#ctx0" brushRef="#br0" timeOffset="12387.7085">8534 9082 1161,'0'0'3225,"0"0"-129,0 0-2967,17 8-129,-2-8 129,-1 0 387,6-1 129,-2-3 0,6 0 258,-2-4-129,8 4 0,-2-2-258,4 0-129,-1 0-258,2 0 0,-2 2-129,-1 2 0,-4-1 0,1 0-129,-7 3 0,-2 0-258,-3 0-645,-2 7-2193,-13-7-774,17 1 0</inkml:trace>
  <inkml:trace contextRef="#ctx0" brushRef="#br0" timeOffset="13192.7546">9224 9000 1161,'-10'-15'1419,"10"15"0,-4-11 129,4 11-129,0 0 0,0 0-258,-3-11 0,3 11-516,0 0 0,0 0-258,0 0 0,4 7-258,-4-7 129,10 18 129,-10-18 129,16 26-129,-5-12 0,4 9 258,-2-6-258,4 8 258,-2-4-258,6 4-129,-5-4 0,5 1 129,-4-1-129,0-4 129,-4-2-258,0-1 129,-13-14-129,18 14 0,-18-14 0,0 0 129,0 0-129,11 8 129,-11-8-129,0 0 0,0 0 0,4-8 0,-4 8 0,8-23 0,-1 10-129,1-5 0,2-2 129,3-2-258,2-2 129,1-1 0,5 0-129,2-3 129,3 2-129,-1-1 0,4 3-129,-1-3-129,5 10-387,-10-9-1419,5 11-2451,-2 2 0,-5-3-516</inkml:trace>
  <inkml:trace contextRef="#ctx0" brushRef="#br0" timeOffset="15895.9092">10183 8869 2451,'0'0'645,"0"0"-645,0 0 387,0 0 387,0 0 0,2 15 0,-2-15 258,1 14-129,-1-14-129,2 20 129,-2-6-258,2 6 0,-2 1-387,4 4 129,-3-1 129,3 0-129,-3-2 258,5 4-129,-6-6 0,4 1 0,-4-6-129,0 2 129,0-7-129,0 2-129,0 0-129,0-12-129,-6 17 0,6-17-129,-5 14-258,5-14-516,0 0-1806,0 0-1548,0 0-129</inkml:trace>
  <inkml:trace contextRef="#ctx0" brushRef="#br0" timeOffset="16751.9582">10178 8826 903,'10'-3'516,"1"-4"258,2-2 258,4 2 387,-2-6-129,6 6 258,0-5-129,3 5-387,0-3-258,2 6-387,-1-2 0,1 4 0,-3 2-258,2 0 129,-7 0-129,1 4 258,-4 2-129,1 2 0,-16-8 0,17 20 129,-17-20 0,6 22 0,-6-22 258,-3 25-129,-11-14 129,2 6-129,-9-5-129,1 4 0,-9-4 0,5 2 0,-4 0-258,2-2 0,3-2 0,3-2-129,0 0 0,8-2 0,12-6 0,-18 10-129,18-10 0,0 0 129,-4 11-129,4-11 0,7 8 129,5-4-258,5 2 258,2-2 0,7 3-129,-1-2 129,4 3-129,-1 1 129,-1-1 0,-2 4 0,-4-3-129,0 1 129,-5 1 0,-2 0 0,-2 1 0,-3 0 0,-3-2 0,-2 2 0,-2-2 129,-2 2-129,-5-1 0,-2 1 129,-6-2 0,-1 2 129,-3-1-129,-6 0 0,-1-1 129,-1 0 0,-4-1 0,1 0 0,-3-3 0,6-1-129,-2 1 129,5-3-129,0 0-129,4-3-258,18 0-774,-28 9-2838,28-9-645,-16 0-645,16 0 129</inkml:trace>
  <inkml:trace contextRef="#ctx0" brushRef="#br0" timeOffset="19353.1069">11005 8928 3096,'0'0'3354,"0"0"-2322,0 0-387,0 0 129,0 0 258,2 11 0,-2-11 0,0 0 0,0 0-129,0 0-258,0 0-129,0 0-129,0 0-129,0 0-129,0 0 129,0 0-129,0 0 129,0 0 0,0 0-129,0 0 0,0 0 0,0 0 0,0 0-129,0 0 129,0 0-129,0 0 0,0 0 0,0 0 0,0 0-129,0 0 129,0 0 0,0 0 0,0 0 0,0 0 129,17 14-129,-9-3 0,2 3 129,4 2-129,-2 1 0,3 5 129,-1-2 0,3 5 0,0-2-129,1 2 129,-3-1 0,5 1 129,-5-2-258,3-1 129,-4-4-129,1 1 129,-4-5 129,-1-2-258,-10-12 129,12 15 0,-12-15 0,0 0 0,8 10 129,-8-10-258,0 0 129,0 0 0,0 0-258,0 0 258,0 0-258,0 0 258,2-5-258,-2 5 129,6-13-129,-1 1 0,1 0 129,2-5 0,5-5 0,1-2-129,5-3 129,2-5 0,5-1 0,1-4-129,3 2 129,0-1 0,1 3 0,-1 0-129,0 7 0,-4 1-129,-1 8-129,-10-1-903,8 7-2451,-5 5-774,-10-5-516</inkml:trace>
  <inkml:trace contextRef="#ctx0" brushRef="#br0" timeOffset="22964.3134">12513 8749 1806,'-14'4'774,"4"-4"129,-1 0 258,-4 0 0,1 0 258,-3 0-129,3 0-258,-7 0 129,5 0-516,-4 0 0,2 0-258,-4 0 0,3 3 0,-3-2-129,3 3 258,-2-2-258,1 3 129,-2-5 129,4 7-258,-4-4 129,4 4-129,-2-2-129,1 5 258,-2-1-129,2 1 0,0 2-129,0 1 129,-2 0 0,1 4 0,0-1-129,2 3 258,-1 0-129,8 2 0,-2 0-129,2 1 129,5-2-129,3 3 129,2-5-129,1 3 0,3-2 0,7-1 0,4-3 129,7 2-129,1-3 0,7 3 0,3-6 0,3 1 0,6-1-129,2-2 129,-1-1-129,4-1 129,2-4 0,0 1-129,-1-3 0,-3 1 129,-3-2-129,-1 0 0,-7 0 258,-1 0-258,-9-3 0,-5 1 0,-3 0 0,-4 0 0,-11 2 0,10 0-258,-10 0-129,0 0-387,7 13-2709,-7-13-1419,-8 13 0,8-13-645</inkml:trace>
  <inkml:trace contextRef="#ctx0" brushRef="#br0" timeOffset="28647.6385">14246 8505 1032,'0'0'1290,"0"0"-516,0 0 0,0 0-387,0 0 129,0 0-258,0 0 0,0 0 0,0 0-129,0 0 129,0 11-129,0-11 129,7 18-129,-1-5 129,0 2-258,3 2 129,-3 3-129,0 1 129,-1 4 129,0 4-129,0 4-129,-1 4 129,0 1 0,-2 8 0,-1 0 129,0 2-129,0 3 129,-1-5-129,2 0 258,-2-6-129,0-2 0,2-6 129,2-1 0,-2-5-129,5-3 258,-4-2-258,6-4 0,-4-3 129,3-2-258,-8-12 129,14 17 0,-14-17 0,10 7 0,-10-7-129,0 0 129,0 0 129,0 0-129,0 0-129,0 0 0,0 0 0,0 0 0,0 0 0,0 0 0,0 0 129,0 0-129,0 0 0,0 0-129,0 0 129,0 0-129,0 0 0,0 0 0,0 0 0,0 0 0,0 0 0,0 0 0,0 0-129,0 0 129,0 0 0,0 0-129,0 0 129,0 0 0,12 5 0,-12-5 0,0 0 0,10 3 129,-10-3 0,14 2 0,-14-2 0,23 3 0,-9-3 0,0 2 0,5-2 0,1 3 129,3-3 0,3 0-129,3 0 0,4 0 0,5 0 0,4-3 129,3 1-129,3-1 0,0 1-129,5 0 129,2-1-258,2 2 258,-1 0-129,1-2 129,7 1-258,0 1 258,5-3-258,4 2 258,2-3-129,1 2 0,4-2-129,1 1 258,-4-1-129,7 0 0,-7 0 129,5-2-129,2 4 258,0-4-258,-2 2 129,1 0-129,1-2 129,0 2-129,-3 1 0,-1-2 0,-5 4 129,3-1 0,-1 1-129,0-2 129,-4 3 0,2 0-129,-3 1 129,3 0-129,-7 0 129,0 0-129,-5 0 129,2 0-129,-2 0 129,-2 0 0,-1-3-129,-2 1 129,-2 1 0,-2-1-129,-5-2 129,-4 3-129,-4-2 129,-5 1-129,-5 0 0,-4 1 0,-1-1 129,-4 0-129,-3 0 0,-3 1 0,-1-1 0,-2 0 0,-13 2 0,19-2 0,-19 2 0,0 0 129,12-1-129,-12 1 0,0 0 0,0 0 0,0 0 0,0 0 0,0 0 0,0 0 0,0 0 0,0 0 129,0 0-258,0 0 129,0 0 0,0 0 0,0 0 0,-6-11 0,6 11 0,0 0-129,0 0 129,-12-8 0,12 8 0,-13-7-129,13 7 129,-17-10 0,17 10-129,-20-19 0,13 5 0,-2-6 0,1-4 0,2-8-129,2-2 129,-2-7 0,2-1-129,-2-5 129,4 1-129,-1-1-129,0 2 258,1-1 0,1 4 0,0 1 0,1 2-129,-3 1 258,3 5-129,-2 1 0,2 3-129,-1 0 129,1 2 129,0 1-129,0 3 0,0 1 129,2 3-258,-1-1 258,2 6 0,-3-1 0,1 4 0,-1 1 0,0 10 0,0-16 0,0 16-129,-6-16 129,6 16 0,-7-12 0,7 12 0,-12-11 0,12 11 0,0 0 0,-14-13 0,14 13 0,0 0 0,-14-2 0,14 2 0,-13 0 0,13 0 0,-16 0-129,16 0 129,-20 1 0,7 3-129,-3-3 0,-2 2 0,-5 0 0,0 0 0,-8 0 0,-4 3 0,-4-1-129,-5-1 129,-4 1 129,-6 2-129,-4 1 129,-7 0 0,-5 3 0,-4-3-129,-5 4 129,-9-2 0,-5 1 0,-3 0-129,-4 1 129,-7-3 0,-2 3 0,-2-3 0,-4 0 0,0 0 0,-1 1 129,-2-2-129,4 1 0,-3-1 0,-2 0 0,1 1 0,5 0 0,2 0 0,1 2 0,0-3 0,5 0 0,4 1 0,2-1 0,6 1 0,3-1 129,7-1-258,6 0 258,6 0-258,8-2 258,6 2-258,11 0 258,6-4-129,6 0-129,9 1 129,4 1-129,8-2 0,13-3-129,-11 7-129,11-7-129,9 5-387,2-5-1419,6 0-1677,11 0 0</inkml:trace>
  <inkml:trace contextRef="#ctx0" brushRef="#br0" timeOffset="31399.796">19967 8401 1,'0'0'773,"7"-11"-386,-7 11 129,11 0 258,-11 0-129,13-1 258,-13 1-129,11 0 129,-11 0 258,8 9-387,-8-9 129,7 24-258,-4-4 129,-2 3 0,1 7-258,-2 3 258,1 6-258,-1 5 258,0 9-258,0-2-129,0 10 0,-3 1 129,2 1-129,-3-3-258,3-2 129,-3-7 0,4-5-129,-1-9 129,1-6-129,0-9 0,0-6 0,2-3 0,2-1-129,-4-12 0,11 14 129,-11-14-129,14 7 129,-14-7-129,16 6 129,-16-6 0,22 5-129,-9-1 129,3-1 0,2-1-129,5 2 129,0-3-129,9 2 0,2 0 129,3 0-129,3-1 0,4 1 0,6-2 0,3 1 0,3-1 129,4-1-129,3 0 0,3-3 0,3-1 0,-1-1 0,0-1 0,-3 0-129,-4 0 129,-5 3 0,-2 1 0,-3 2 0,-6 0 0,-2 0 0,-4 2 0,-4 1 0,0 3 0,-5-3 0,-5 0 129,-1-3-129,-6 0 258,-5 2-258,-1-2 129,-12 0-129,10-2 0,-10 2 0,0 0 129,0 0-129,0 0 0,0 0 129,0 0-129,0-12 0,0 12 0,0-10 0,0 10 0,0-16 0,0 5 0,4-1-129,1-3 129,1-3 0,3-1 0,2-5-129,0-1 129,2-7 0,-1-2 0,1 0-129,-3-5 258,-1-4-258,0-3 258,-4 0-258,-2-1 129,-3-2 129,0 2-129,0-1 129,0 2-258,-3 7 129,-2 3-129,-1 5 258,0 3-258,4 7 129,-2 3-258,0 6 258,4 12 0,-5-18-129,5 18 129,-5-14-129,5 14 129,0 0-129,0 0 0,-14-13 0,14 13 0,0 0 0,-14-5 0,14 5 0,-15-7 0,15 7 0,-17-8 129,17 8-129,-23-9 0,9 5 129,-3-1-258,-5 0 258,-1-1-129,-7 0 129,-5 3 0,-4-2 0,-7 1 0,-6 1 129,-7 1-129,-5-1 258,-9 3-258,-2 0 129,-7-2-129,-5 2 129,-6 0 0,3 0 0,-2 0 0,3 0 0,1 0 0,4 0 0,5 0-129,6 0 129,9 0-129,8 2-129,7 3 0,7-2-258,10 6-387,4-6-645,11 4-2193,5 5-645,0-8-129</inkml:trace>
  <inkml:trace contextRef="#ctx0" brushRef="#br0" timeOffset="33463.914">22966 8433 1,'0'0'2450,"0"0"-1805,0 0-129,0 0 516,12 9 0,-12-9 129,0 0 129,0 11-129,0-11 258,1 17-258,2-4-129,-2 3-129,4 6-387,-3 2 258,6 7-387,-4 4 129,3 5 0,-1 2-258,1 4-129,-4 0 129,0 4 0,-3 1 0,0 2 129,-1-4 0,-3 2 0,-3-8-129,4 3 0,-5-9 0,3 1 0,3-9-129,0-2 129,1-7-129,1-1 129,0-6 0,0 0 0,0-13-129,4 15 129,-4-15 129,0 0-258,0 0 0,14 6 0,-14-6-129,13-1 0,-13 1-129,18-8 258,-6 5-258,5-3 129,0 3-129,7-2 129,2-2 129,4 3-258,3 0 129,2 2 0,5-5 0,4 5-129,4-1 129,3 0 0,3-1 0,5 0 0,3 1 129,3-3-129,1 0 129,5 1-129,0-3 129,1 3-129,-4-1 0,-2 1 0,-2 2 0,-4 1 0,-5-1 129,-2 1 0,-5-1-129,-6 3 129,-4-1-129,1 0 129,-8-1 0,-1 2-129,-9-3 129,-1 3-129,-4-4 129,-4 1-129,-12 3 0,17-5 0,-17 5 129,11-5-129,-11 5-129,0 0 129,11-7 129,-11 7-129,0 0 0,0 0 129,10-14-129,-10 14 0,0 0 129,4-12-129,-4 12 0,0 0 0,6-15 0,-6 15 0,4-12 129,-4 12-129,4-16 0,-4 16 0,1-18 0,-1 4 129,0-1-129,0-3 0,0-3 0,0-5 0,-1-3 0,-4-8-129,0-4 129,0-2 0,-5-6 0,3 3-129,-2-3 0,-3-2 129,3 4-129,-1 0 129,2 4-129,0-2 129,1 3-258,3 1 387,1 2-129,0 2-258,2 6 258,0-1 0,0 7-129,1 2 129,0 4 0,-1 4-129,-1 3 129,2 12 0,-4-14 0,4 14 0,0 0-129,0 0 129,-4-13-129,4 13 129,0 0 0,0 0-129,-11-8 129,11 8-129,0 0 129,-16-8 0,16 8-129,-10-5 129,10 5-258,-16-2 258,16 2 0,-21 0-129,8 0 129,-1 0-129,-2 3 0,-3 1 129,-1 0-129,-4-1 0,-3 2 129,1-2 0,-8 2-129,-4-1 129,-2 1 0,-8-1 0,-2 2 129,-8 1-129,-4-5 0,-5 8 0,-6-4 0,1 3 0,-6 1 0,-2 1 0,-1 0 0,-1 2 129,0-1-258,2 1 258,2 1-129,-2 0 0,4-1 0,5 1 0,4-1-129,9-1 0,9 5-516,0-12-774,19 7-2322,9-5-1032,4-7 0,17 0-258</inkml:trace>
  <inkml:trace contextRef="#ctx0" brushRef="#br0" timeOffset="37148.1245">20308 8703 1,'0'0'902,"0"0"130,0 0 129,0 0 0,-10-6-258,10 6 258,0 0-258,0 0-129,0 0-258,-11-4 129,11 4-387,0 0 258,0 0-258,0 0 0,0 0 129,-13-3 0,13 3-129,0 0 258,0 0-258,0 0 0,0 0 129,0 0-258,0 0 0,0 0 0,13 0 0,-13 0-129,19 0 129,-5 0-129,1 3 0,0-3 258,2 0-258,-1 0 129,0 0-129,-1 0 0,-2 0 129,0 0-129,0 0 129,-2 0-129,-11 0 0,16 0 0,-16 0 0,13 5 0,-13-5 129,0 0-129,9 12 0,-9-12 129,0 0-129,2 12 129,-2-12 0,0 10 0,0-10 129,0 12-129,0-12 0,-1 19 0,-1-9 0,-4 4 0,1 1 129,-1 1-129,4 5 258,-4-2-129,4 2 0,-3 0 0,5-1 0,-1 0-129,1-1 0,0-3 0,0-1 0,0-3 0,0-2-129,0-10 258,0 14-258,0-14 0,0 0 129,0 0-258,0 0 129,0 0 0,0 0-258,4 10 129,-4-10-129,0 0-258,0 0-516,13 9-1677,-13-9-1548,14 0-258,1 0 0</inkml:trace>
  <inkml:trace contextRef="#ctx0" brushRef="#br0" timeOffset="38104.1792">20856 9081 645,'0'0'1677,"-14"4"0,14-4-387,0 0 258,0 0-258,-1-10-387,1 10-129,0-15-387,0 3 129,3-1-258,3-6 0,5-3-129,-1-3 0,7-2 129,-1-3-129,4-1 0,-2-2-129,2 3 0,0 0 129,-2 3-129,0 2 0,-4 5 129,1-1-129,0 7 129,-4-2-129,1 5 387,-5 1-387,-7 10 258,19-14-129,-19 14 0,12-7-129,-12 7 0,0 0 129,12 0 0,-12 0 129,0 0-258,4 9 258,-4-9-129,3 14 258,-3-14-129,4 15 258,-4-15-258,4 15 0,-4-15 129,3 19 0,4-7 0,-5 1-129,5 6 129,-3-2-129,5 8 0,-3 0 0,5 3 0,-3 2 0,3 0-129,-2 1 0,0 0 0,0-4 0,0 0 0,-2-2-129,1-3 129,0-2 0,1-3-129,-4-1 0,0-3 0,-5-13 0,7 20 0,-7-20 0,0 0 0,-2 12-129,2-12 0,-14 1-258,0-2-387,14 1-645,-26-11-1806,12 0-1290,0 1-129,-4-8 1</inkml:trace>
  <inkml:trace contextRef="#ctx0" brushRef="#br0" timeOffset="38406.1965">20772 8947 1548,'13'10'3354,"18"-9"129,-15-1-2580,13 0-645,5 0 387,1 0 129,6 0 0,-3-1 0,5 1 0,-4 0 0,2 0-387,-4 1-387,-1 0-516,-2 1-2451,-3 7-1032,-12-10-258</inkml:trace>
  <inkml:trace contextRef="#ctx0" brushRef="#br0" timeOffset="49095.8081">23363 8710 903,'0'0'1419,"-12"-4"-129,12 4 0,0 0-129,0 0 129,0 0-387,0 0 0,0 0-258,0 0-129,0 0 129,0 0-258,0 0 0,0 0-258,7-7 0,-7 7-129,20-2 129,-7 2-129,-3-2 0,7 0 0,-3 2 0,2-3 0,-2 1 0,3 0 0,-2 1 0,0-2-129,-3 2 129,0 1 0,-12 0 0,15-3-129,-15 3 129,0 0 129,0 0-129,0 0 0,8 9 0,-8-9 0,0 11 0,0-11 0,0 14 0,0-14 0,-4 19 129,2-9-129,0 5 0,0-1 129,-3 3 0,1 2 0,-2 1 129,1 4 0,-1-2-129,1 2 258,-2-2 0,5 1-129,-4-3 129,3 0-129,0-6 129,1 2-129,0-3-129,2-2 0,0-11 0,0 14 0,0-14 0,0 0-129,0 12 0,0-12 0,0 0-258,0 0-129,0 0-1032,0 0-2709,0 0-129,11-13 0</inkml:trace>
  <inkml:trace contextRef="#ctx0" brushRef="#br0" timeOffset="49659.8404">23983 8571 1935,'0'0'3354,"0"0"0,0 0-2709,7 11-387,-7-11 129,3 19 0,-3-19 387,0 24-129,0-24 129,-5 29 129,-2-13 0,5 7-387,-8-4 258,8 8-258,-8-2 129,7 4-129,-6-3-258,4 2 129,-2-1-129,2-2 258,0-5-387,1 1 129,0-4-258,3-1 129,0-3-258,1-13 0,0 17 0,0-17-258,0 11-645,0-11-1032,-1-11-2322,1 11-129,-2-29 0</inkml:trace>
  <inkml:trace contextRef="#ctx0" brushRef="#br0" timeOffset="50679.8987">23868 8497 1806,'10'-3'1806,"-10"3"258,15-13-129,-5 8-516,-10 5-258,26-13-258,-14 4-129,7 4-129,-5-1-129,9 5-129,-2-2 0,3 3-129,-2 0-129,6 0 0,-1 2-129,-1 3 129,0 0-129,-4 0 129,0 0-129,0 4 129,-6-3-129,-1 3 387,-3-1-258,-12-8 0,15 18 129,-9-8 0,-6 0 0,0 4-129,-1-2 258,-5 3-387,-5-1 129,-1 1-129,-5-1 129,3 3-129,-6-3 129,3 1 0,-3-5 129,0 2 0,0-2 129,1 2 0,0-6 0,3 5-129,-3-6 0,3 2 0,0-2-129,2-1 0,4-1 0,-2-1-129,12-2 0,-14 3 0,14-3 0,0 0 0,0 0-129,0 0 129,0 0-129,6 0 129,6 0-129,2 0 0,4 0 0,3 0 0,3 0 0,-2 2 0,3 5 0,0-2 0,-1 3 0,2 0 0,-3 3-129,-1-2 258,-2 4-129,-1-1 129,-3 2-129,-1-1 129,-2 3-129,-4-2 129,-2-1 0,-2 0 0,-3 2 0,0-2 0,-2 2 0,0-3 0,-5 2 0,-3 0 129,1 1-129,-2 0 129,0-4-129,-3 2 129,-1-3 258,-2 2-258,-1-5 129,-4 3 129,-4-5-129,1 4 0,-7-4-129,1 1 129,-4-2-129,-1 4 0,1-2-129,1 0-258,2 4-516,-4-3-2064,2-1-1548,4 1-387,-2-7-258</inkml:trace>
  <inkml:trace contextRef="#ctx0" brushRef="#br0" timeOffset="58956.3721">14652 8732 258,'0'0'516,"0"0"-129,0 0 0,0 0-129,0 0-129,0 0 258,0 0-258,0 0 387,14 0-258,-14 0 129,0 0 129,15 0 0,-15 0 0,17-1 0,-7 1-129,4-2 258,2 1-387,3 0 129,1 0-129,0-1-129,2 2 129,-3 0-129,5 0 0,-4 0-129,0 0 129,-3 0 0,1 0 0,-3 0 258,0 0-258,-5 0 0,-10 0 129,16 0 129,-16 0-129,0 0 0,13 4 258,-13-4-129,0 0 129,0 0-129,0 0 129,-5 13-258,5-13 0,-9 15-129,9-15-129,-13 14 129,13-14-129,-17 20 0,9-9 0,1 3 0,-1-1 258,-3 3-258,2 0 0,2 4 0,-3 1 129,2 2-129,1 2 129,-1 1 0,2 1 0,0-3 0,3 3 0,-1-2 0,2-2 0,1-3 129,1-2-129,0-5 0,0 0 0,0-13-129,0 16 0,0-16 129,0 0-129,0 0-129,0 0 0,0 0-516,0 0-129,13 0-1161,-13 0-2322,9-12 0</inkml:trace>
  <inkml:trace contextRef="#ctx0" brushRef="#br0" timeOffset="59675.4132">15368 8656 903,'14'1'2709,"-14"-1"-2193,0 0-387,3 13 0,-3-13 387,2 16 129,-2-16 258,0 19 129,0-9-129,0 4 129,0 3-129,0 2-258,-4 1-129,4 6 129,-5 5-258,2 1 258,-3 0-387,4 6 258,-6-1-129,4-1 0,-2-4 129,2 0-258,-1-8-129,1-3 129,1-7-129,3-14-129,-3 17-129,3-17-258,0 0-645,0-7-903,0-8-2064,4 3-387,-4-14 259</inkml:trace>
  <inkml:trace contextRef="#ctx0" brushRef="#br0" timeOffset="60624.4675">15354 8666 1419,'15'-12'1806,"-4"7"-129,2-2 129,2 2-516,1-2-258,6 2-516,2 0 129,7 0-387,3 0 129,2-1-258,3 5 0,0-3 0,-2 4 0,1 0 0,-4 0-129,-7 4 258,-1 0-129,-5 4 0,-4-1 129,-5 3 0,-12-10 258,11 14-258,-11-14 258,0 18-129,-12-12 0,0 5-129,-7-2 129,-1 3-129,-5-2-129,0 2 0,-6 0 0,1 1 0,-1-2 0,0 1 0,0 1 129,3-4-258,0 2 129,4-1-129,2-1 0,6-2 129,2 0-129,14-7 0,-16 9 0,16-9-129,0 0 129,-3 11 0,3-11 0,7 5 0,7-4 0,1 3 0,3-1 0,3 0 0,4-1-129,0 2 129,2 2 0,3-1 0,-5 4-258,3-1 258,-3 3 0,-1 2-129,-1 4 129,-4-2 0,-3 3 0,-4 0 0,0 1-129,-7 1 258,-4-2-129,-1 2 0,-4-4 0,-4 2 0,-5-3 129,0-1 129,-7-2-258,-1 1 129,0-3 0,-5 1 0,-3-4 0,-2 1 129,-2-3-129,2-2 0,-4 1 0,3-2-129,2 0 0,4-1 0,1-1-129,4 0-258,9 5-645,-3-5-1677,15 0-1419,0 0-516,0 0 1</inkml:trace>
  <inkml:trace contextRef="#ctx0" brushRef="#br0" timeOffset="63196.6146">16232 8789 645,'0'0'1032,"0"0"-129,0 0 0,0 0 258,0 0-258,0 0-129,0 0 129,0 0-516,0 0 129,0 0-258,11 12 258,-11-12-129,11 14-129,0-3 258,-2-1-258,1 7 129,4 1-129,1 3 0,-1 2-129,3 4 0,0 2-129,0 2 258,-1-2-258,0-2 129,-1-3 0,-1-1 129,-3-6-129,2-3 258,-13-14-129,19 19 129,-19-19 129,13 5-258,-13-5 129,11 0-129,-11 0 129,0 0 0,7-10-258,-7 10 0,7-19 0,-4 4-129,-1 0 129,3-5-129,-2-4 0,3-2-129,-1-5 258,4 0-258,1-3 129,-1 0 0,4-2 0,2 4 0,2-2 0,-2 3-129,4 4 129,-1 4 0,0 2-129,0 5 258,-7-1-258,3 5 0,-2 5-129,-12 7-258,20-6-774,-20 6-2322,0 0-774,17 2 0</inkml:trace>
  <inkml:trace contextRef="#ctx0" brushRef="#br0" timeOffset="65991.7745">16972 9101 774,'0'0'2193,"0"0"-387,0 0-645,-6-7-129,6 7-258,0-14-258,0 2-258,0-3 129,3-3-129,4-6-129,2-4 0,4-3 258,3-6-258,2-1 0,2-3 0,3 2 129,1-2 0,3 0-258,-4 4 129,4 3 0,-3 1-258,0 4 258,-1 1-129,-3 2-129,-2 5 129,-2 3 0,1 4-129,-4 3 129,0 3 0,-13 8 0,19-8 0,-19 8 0,14 0 0,-14 0 0,0 0 129,9 9-129,-9-9 0,0 0 0,2 18 0,-2-18 129,3 19-129,-2-8 129,-1 3 0,2 3 129,1 4 129,-1 1-129,3 0 129,1 6 0,1 0 0,5 3-258,-3 1 258,4-1-129,0-2-129,1-2 129,-3-3 0,4 2-129,-6-7 258,3 1-258,-3-1 0,0-1 0,-3 1-129,2-1 129,-6 0-129,3-1 0,-5 0 0,0-3 0,0-4-129,0-10-129,-3 17-516,3-17-645,-10-3-2580,10 3-387,-13-19 258</inkml:trace>
  <inkml:trace contextRef="#ctx0" brushRef="#br0" timeOffset="66503.8038">17127 8757 1419,'17'7'3225,"-3"-7"258,-3 0-3096,-11 0-258,17 0 258,-17 0 129,20 0 0,-20 0 258,20 0-258,-10-1 129,7 1-129,-3 0 0,4 0-258,4 0-129,-1 0 0,1 0 129,1 0-129,0 0-129,-1 1 129,2 0 0,-2 2-129,-3 2 0,1 0 0,-4 4-129,-1-3-516,4 6-1419,-3 2-1806,-16-14-387</inkml:trace>
  <inkml:trace contextRef="#ctx0" brushRef="#br0" timeOffset="89359.111">2404 8473 774,'0'0'1032,"0"0"129,-6-9 0,6 9 0,0 0 0,0 0-129,0-11-387,0 11-129,0 0 0,0 0-258,0 0-129,12-7 258,-12 7-129,11-3-129,-11 3 258,16-4-129,-16 4 0,18 0 0,-6-3 129,-1 3-258,3 0 129,1-1 0,1-1 0,1 2 129,4-3-129,1 2 129,-2-4 0,6 5-129,-4-4 0,6 3 129,-1-3-258,2 3 0,2-2 0,-1 2 0,6-2 0,-2-1-129,4-1 129,-1 2 0,6-3 0,-2 0 258,-1 1-258,3 0 0,-3-2 0,4 5 0,-5-2 0,0 0 0,4 0-129,-1 1 0,-1 1 0,1 0 0,1-2 0,-1 0 0,1-1 0,2 1 0,-2-1 129,-1 0-129,3-1 0,-2 1 0,2 4 129,-2-2-129,0 3-129,-2 0 129,2 0 0,-2 0 0,1 3 0,0-2 0,0 0 0,-1 2 0,4-2 0,-1-1 129,1 0-129,3 0 0,1 0 129,-1 0-129,4 0 0,2 0 0,-4 0 129,3 1-129,-1 1-129,-3-2 129,1 3 0,0-1 0,-2 2 0,1 0 0,0 0 0,-2 1 0,4 0 0,-1 0 0,1 1 0,1-1 0,0 1 0,0 0 129,-1 0-129,2 0 0,-2 0 0,-1 1 129,-2-1-129,-1 0 129,-4 0-129,0 1 0,0-1 0,-1 0 129,-2 1-129,-2 0 0,3-2 0,-4 2 0,3-2-129,0 2 129,-1-4 0,-2 2 0,-1 2 0,-2-3 0,-5 1 0,0 0 0,-4 0 0,-3-2 0,-3 1 0,-1 0 0,-7 2 0,3-3 0,-14-3 0,17 7 0,-17-7-129,12 5 129,-12-5 0,0 0 0,0 0 0,0 0 0,4 11 0,-4-11 0,0 0 0,0 0 0,0 11 129,0-11-129,0 0 0,-4 16 0,4-16 129,-3 17-129,1-5 0,1 0 0,-4 5 0,5 3-129,-2 3 129,1 4 0,-2 5-129,1 4 129,-2 5 0,1 3 0,0 5 0,1 5 0,-1 0 0,0 2 0,2 2 129,1 1-129,0-2 0,0-1 0,0-3 0,4-5 0,-1 1 0,-1-5 0,2-6-129,-2-4 258,-2-5-258,0 0 258,0-6-258,0-6 258,-1-2-129,1-15 0,-7 22 0,7-22 0,0 0 0,-16 9 129,16-9-129,-14 1 0,14-1 0,-16 0 0,16 0 0,-20 0 0,8-3 0,-3 1 0,-3-1 0,-3 3 0,-2 0 0,-4 0 0,-6 0 0,-2 0 0,-6 0 0,0 0 0,-8 2 0,2-2 0,-8 1 0,-4-1 0,-2 0 0,-5 2 0,-5-2 258,-3 0-258,-5 0 0,-3 0 129,-4 0-129,1 0 129,-2-4-129,0 1 0,-1-9 129,4 7-129,-3-5 129,0-1-129,1 0 129,1-2-129,4 3 0,-4 0 129,2 1-129,2-1 129,0 0-129,0 1 0,2-1 0,0 0 129,-1-2-129,3 2 0,1-2 129,1 1-129,-1-2 129,10 1-129,-1-1 129,4 0-129,-1 0 0,0-2 129,0 2-129,0-2 0,4 2 0,-1 1 129,3 3-129,1 1 129,3 1-129,3 2 258,5 0-258,0 2 129,5-1 0,0 1-129,1-2 0,1 0 0,-2-1 0,4 0-129,0 0 129,-1 1-129,-1 0 0,5 1 0,0 1 129,1 3 0,3 0 0,1 0 0,1 0-129,5-1 129,0-1 0,1 2 129,0 0-129,5-2 0,-1 2 0,2 0 0,1 0 0,1 2 0,2 0 0,1 1 0,0 0 129,11-3-129,-20 5 0,20-5 0,-15 4 129,15-4-129,-12 3 0,12-3 129,0 0-258,-12 0 129,12 0-129,0 0 258,0 0-258,-13 0 129,13 0-129,0 0 258,0 0-129,0 0 0,0 0 0,-5-17-129,5 17 129,0-15 0,0 1 0,0-1 0,0-2 0,0-7 0,0-3 0,0-6 0,0-4 0,-3-4 0,0-3 0,-3-4-129,-2-2 258,1-2-258,-3 2 258,0 4-258,-3 1 258,6 3-129,-6 3 0,6 8 0,1 2-129,1 5 258,3 4-258,1 3 129,1 5-129,0 12 0,0-16 0,0 16 0,0 0 129,0 0 0,10-10-129,-10 10 129,0 0-129,0 0 129,14-2 0,-14 2 0,14-1 0,-14 1 0,19-2-129,-7 0 129,2 0 0,4-2 0,0 2-129,2-2 129,3 0 0,2 2 0,5-4 0,1 1-129,6 0 258,0 0-258,9-1 258,1-1-129,6 0 0,1 0 0,1 0 0,2 2 0,1-2-129,3 2 129,-2 2 0,1-2-129,2 4 129,-1-2-129,4 3 129,0 0 0,-1 0-129,-1 0 0,1 4-774,-8 1-1935,1-3-1032,-4 3-645,-12-6 0</inkml:trace>
  <inkml:trace contextRef="#ctx0" brushRef="#br0" timeOffset="90616.1829">2298 8826 1806,'16'0'774,"3"-4"-129,-6 3-258,0-2 258,2 1 0,-3-3 258,4 5 0,-3-5 129,2 4-129,-2-3 0,1 4-129,-2 0-129,1 0-387,-13 0 258,21 5-258,-21-5 129,15 11 129,-15-11 0,11 18 129,-11-18-129,3 23 129,-3-12-129,0 6 0,0 0 0,0 2-258,0 1 129,0 2-129,0 0 0,0-1 258,0 1-258,0 2 0,0-4 0,0 1-129,0-4 0,3 0 0,-1-5 0,1 1-129,-3-13 0,5 19 0,-5-19 0,0 0 0,0 0 0,5 10 0,-5-10-129,0 0 0,0 0-387,0 0-645,0 0-1419,11-7-1677,-11-4 0,0 11-258</inkml:trace>
  <inkml:trace contextRef="#ctx0" brushRef="#br0" timeOffset="91439.23">3191 8640 645,'16'-11'3225,"-16"2"129,0 9-774,11-3-2064,-11 3-129,0 0-258,0 0 258,-10 0 258,0 0 0,10 0 0,-27 5 129,10 0-258,0-2 129,-2 3-258,-1 2-129,0 0-129,-1 1 0,-1 4-129,-1-1 129,3 2 0,-2 1 129,3 2 0,-3 0 0,4 4 0,-1-1 129,4 4-129,0-2 0,6 2 129,-1 0-258,6 1 129,1-2-129,3-1 0,3-1-129,6-3 129,5-1 0,5-3 0,7-2 0,2-3-129,2-1 129,4-1 0,-1-2-129,4-1 129,-3 0-129,-2-2 0,-2 3 0,0-3 129,-3 1-129,-1-3 0,-1 1 0,-1 0 129,-1-1-129,-4 2 0,0-1-129,-3-1 129,-1 2 0,-15-2 0,21 1-129,-21-1 0,13 1 0,-13-1 0,0 0-258,0 0-516,13 8-2322,-13-8-1032,0 0-258,-9 12-129</inkml:trace>
  <inkml:trace contextRef="#ctx0" brushRef="#br0" timeOffset="93963.3744">3848 8877 645,'0'0'2967,"0"0"129,0 0-2193,0 0-387,0 0-129,0 0 258,0 0 0,0 0 0,0 0 258,-3 11 0,3-11 129,-4 15-129,4-15-387,-4 21 0,2-8-258,2 4 0,0 0-129,0 5 0,2 1-129,5 5 129,2 1-129,1 5 129,-1-2-129,2 1 0,-1-2 258,2 1-129,-3-6 0,2 0-129,-5-6 258,1 0-258,-1-4 129,1-3 0,-7-13 0,7 14-129,-7-14 129,0 0 129,0 0 0,12 2 129,-12-2-258,10-10 258,-4-1-258,4-2 129,4-4-258,1-2 129,6-2-258,-1-3 258,6-3-258,2-4 0,3 0 0,0-3 129,2-1 0,0-1-129,1-1 129,-1 1-129,-2 3 258,-1 3-258,-1 3 129,-3 3 0,0 5 0,-2 4-129,-1 4 0,-4 2 0,0 5-387,-8 0-387,8 4-1935,-9 7-1419,-10-7-387,0 17 258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4:52.43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034 9687 129,'0'0'387,"0"0"-258,0 0 0,0 0 0,0 0 0,0 0-129,0 0 0,0 0 129,0 0 129,7 7 0,-7-7 0,0 0 129,0 15-258,0-15 387,0 12-258,0-12 0,-1 19 129,-1-7-129,0 0 258,-2 2-387,2 2 129,-2 3 0,1 3 129,-1-1-258,1 4 0,-2 1 0,1 1 129,0 1-129,0 2 258,-2-1 0,2 4 0,-6-4 129,1 6 0,-3-4 129,-1 6-129,0-1 0,-4-2 0,4 4-258,-4-3 0,4 2-129,-1-2 129,5 1-258,0 1 129,-3-4 0,4 4 0,-4-3 0,1 2 129,-2-4 129,2 4 0,-7-3-129,4 4 258,-6-3-129,3 2 0,-2-5 129,2 5-129,-4-3 0,5 0 0,-5-5 0,4 0-129,-3-2-129,4-2 129,-1 1-129,2-1 0,2-3-129,1-1 129,1-2-129,-1-1 129,4-2-129,-3-2 129,4-1-129,7-12 258,-12 20-258,12-20 0,-10 14 0,10-14 0,-7 15 0,7-15 0,0 0 0,-5 14 0,5-14 0,0 0 0,0 0 0,-3 12 0,3-12 0,0 0 0,0 0 0,-2 10 0,2-10 0,0 0 0,-5 15 0,5-15 0,-9 14 129,9-14-129,-10 18 0,4-8 129,6-10-129,-16 24 0,6-12 0,2 2 0,-1 0 129,0 0-129,1 0 0,-1-3 0,9-11 0,-11 18 0,11-18-129,0 0 129,-9 12-129,9-12 0,0 0-129,0 0-129,0 0-387,0 0-1677,9 0-1419,5-3-774,-9-13 387</inkml:trace>
  <inkml:trace contextRef="#ctx0" brushRef="#br0" timeOffset="11944.6832">10587 9455 1,'0'0'515,"0"0"-257,0 0 129,0 0 0,0 0-258,0 0-129,0 0 129,0 0 0,0 0-129,0 0 258,0 0-129,0 0 129,0 0-258,-10 0 129,10 0 129,0 0-258,-14 2 0,14-2 0,-16 8 0,16-8 129,-17 9-129,6-3 129,-3 0-129,2 1 129,-5 1-129,1 2 0,-3 0 129,2 4-129,-6-2 0,0 2 129,-3-1-129,-2 3 0,-3-2 0,0 4 258,-5-3-258,0 4 0,-3-1-258,1 2 258,-6 0 0,1-3 0,-2 2 0,-3 0 0,1 1 0,-5-2-129,2 3 129,-2-2 0,-2 5 0,-1-3 0,-2 0 0,-2 2 129,-2 0 129,-1 0 0,-4 2-129,-2-1 0,0 1 258,-1 1-387,1 0 129,-3-2 0,1 0-258,2 1 258,-4 0-129,1-2 0,-1 1 0,1 2 129,-1-1-129,0 2-129,2 0 0,-1 4-129,4-1-129,-3 3 129,1 0-258,0 0 258,-3 0 0,2-4 0,-5 5 258,1-6 0,-1 1 258,1-5-129,1 3 129,-1-2 0,4-2 129,-2 1 0,2-2 0,1 2-129,-4 0 0,4-1 129,-1 0-129,0-3-129,2 2 258,1 1 0,2-2 0,0 0-129,3-3-129,1 4 258,-3-4-129,4 1-129,0-2 129,2 1 0,-2-1-258,4 1 129,2-2 0,-3-2-129,8 3 129,-2-2-129,5 2 0,-1-3 0,6 1 0,-2-1 0,6 1 129,0-1-129,3 0 0,2-3 0,-3 3 0,4-4 0,1 2 129,1-2-129,3 0 0,1-3 0,1 0 0,2-1 0,5 0 0,0-2 258,4-1-258,0 0 0,2-2 129,11-1-129,-15 1 129,15-1 129,0 0-129,-14 0 129,14 0 0,0 0-129,-10 0 0,10 0-129,0 0 129,0 0-129,-14 2 0,14-2-129,0 0 129,0 0 0,0 0 0,0 0 0,0 0 0,-11 4 0,11-4 0,0 0 0,-13 6 0,13-6 0,-12 4 0,12-4 0,-10 3 0,10-3-129,0 0 0,-12 3-129,12-3 0,0 0 129,0 0 0,0 0 0,0 0 0,0 0-387,0 0-387,0 0-2322,0 0-129</inkml:trace>
  <inkml:trace contextRef="#ctx0" brushRef="#br0" timeOffset="16635.9515">917 11593 1,'2'-13'902,"-2"13"-128,0 0 129,0 0-258,0 0 0,0 0-258,0 0 129,-8-8-387,8 8 129,0 0-129,0 0-129,0 0 0,0 0 0,0 0 0,-8 7-129,8-7 129,-3 14 0,3-14 0,-1 17 0,1-17 129,0 20-258,-1-7 258,0 1-129,-2 0 0,3 3 258,-2 0-258,1 3 129,-2 3-129,2 2 129,-2 3 0,-1 1 0,0 3 129,0 0-258,-1 4 129,-2 0 129,1 0-258,-2-1 129,2-1-129,-1 0 129,3-5-129,-1-1 258,1-3-129,3 1 0,0-6 0,1 1 0,0-3-129,0 0 258,0 2-129,0-3 0,0 2-129,0-2 0,0-1 0,0-2 0,0 0 0,0-3 0,0-11 0,0 16 0,0-16 0,0 12 129,0-12-129,0 0 129,0 15-129,0-15 129,6 11 129,-6-11-258,0 0 129,14 15-129,-14-15 129,14 9-129,-14-9 0,18 7 0,-8-5 129,2 2-129,0-2 0,3-1 129,3 0-129,-1 0 129,5-1 129,-2 0-129,5 0 0,2 0-129,0 0 129,3 0-129,0 0 129,0-1-129,3 0 0,1 0 0,1-1 0,1 1 0,4 0 0,-2 1 129,5-1-129,-1 0 0,0 1 0,3 0 0,-3 0 0,1 0 258,1 0-516,-1 0 516,0 2-516,1 0 258,-2 2 0,2 1 0,1-2 0,0 0-129,0 1 258,0-3-129,1 0 0,-1 1 0,0-1 258,2 1-258,-3-2 129,1 2 0,-3-2-129,2 4 129,-2-3-129,2 2 0,-1-1 129,1-1-129,1-1 129,0 0 0,2 0 258,0 0-258,1 0 129,-1-1 0,3-4 258,3 3-258,-1-3 0,0 0 129,0 0-258,2 1 0,-3-1 0,6 1 129,-3-2-129,1 3 0,1-3-129,0 3 258,0 1-258,2 0 129,-2 1-129,-1-1 0,1-1 0,0-2 0,-2 3 0,0-3 0,-3 0 0,4-1 0,-7 0 0,3 0 0,-2 0 129,-1 2-129,0-1 0,-1 1 0,3 0 0,-3 3 0,2-2-129,0-1 258,-2 2-258,1-2 129,-3 1 0,-1-1 0,-3-1-129,-1 1 258,0 0-129,-3 0 0,1 1 129,-2 3-129,1 0 0,-1 0 0,1 0 0,-3 0 0,-1 3 0,2-1 0,1 1 0,-3 0 0,2-2 0,-1 2 0,0-3 0,0 1 0,-2 0 0,0 1 0,-4-1 0,1 1 0,-3-1 0,0 0 0,0 0 0,-2 1 0,1 2 129,0-2-129,-1 1 129,1 0-129,2-1 129,-2-2-129,-1 3 0,0-3 0,4 1 0,-1 0 129,-2-1-129,0 2 0,5-2 0,-3 0 129,1 0 129,0 0-258,1 0 258,-2 0-258,0 0 129,1 0-129,-3 0-129,0 0 129,-3 0 0,1 0 129,-5 0-129,1 0 0,-2 0 0,-1 0 129,-2 0 0,-1 0-129,-3 0 0,3 0 0,-2 1 0,-11-1 0,17 3 129,-17-3-129,16 4 0,-16-4 0,14 0 0,-14 0 0,10 0 129,-10 0-129,10 0 0,-10 0 0,14 0 0,-14 0 129,0 0-387,13-12 387,-13 12-387,6-15 258,-3 1-129,-1-1 0,-1-4 0,2-5-129,-3-5 258,1-1 0,0-6 0,0-4-129,0-1 129,-1-3 0,0 1 0,0-3 0,0 2 0,-3 2-129,2-1 129,0 7 0,-1 0 0,1 5 0,1 3 0,0 1 0,0 3 0,0 5 0,1 1 0,-1 1 0,2 5-129,-2-1 0,0 13 0,0-18 0,0 18-129,0-11 129,0 11-258,0-11 258,0 11 0,0 0 0,0-14 129,0 14 0,0-12 0,0 12 0,-8-12 0,8 12 0,-13-10 0,13 10 0,-20-15-129,20 15 129,-22-14-129,8 6 129,0 1-129,-1-1-258,-1 3 258,-7 1-129,2 1 0,-7 1-258,3 2 0,-7 0-129,1 0 129,-9 3-129,6 2 129,-6-1 129,-2 0 129,1 2-129,-3-3 258,-1 2 0,0-1-129,1 1-129,-4-1 0,2 0-129,1 0-258,-4-1 0,4 1 258,-4-3-258,2 2 258,-2-3 129,2 0 0,0 0 129,0 0 129,3 0 129,-2-4-387,6 3-258,-5-5-387</inkml:trace>
  <inkml:trace contextRef="#ctx0" brushRef="#br0" timeOffset="17363.9931">3306 11443 1,'-101'2'515,"48"-2"-257,1 0-129,2 1 0,-2-1-129,1 1 0,2-1 0,-1 0 129,3 0-129,-3 0 258,7 1-258,-4 1 129,4-2-129,-2 0 0,2 0 129,1 0-129,-3 0 0,1-2 0,-3 0 129,-1 1 258,-1-1-258,-1 1 0,-2-1 129,1 1 129,-3 1-129,1-2 0,1 2 0,-1 0-129,1 0 0,-1 0 129,-2 0 0,2 0 0,-1-1 0,0 1 258,-1-1-258,3 0 516,-1 0-258,2 1-258,5 0 258,-1 0-387,6 0 129,0 0-129,6 3-129,-2 1 129,5 0-129,0-2 258,3 0-129,2 1 0,4-1-129,4-2 0,4 0-129,15 0-258,-13 0 0,13 0-387,0 0-645,12-13-774,9 13-774</inkml:trace>
  <inkml:trace contextRef="#ctx0" brushRef="#br0" timeOffset="23112.3219">5203 11492 1,'0'0'902,"0"0"-128,0 0-129,-13-1-387,13 1 129,0 0-129,-13 0-129,13 0 0,-13 0 258,13 0-129,-15 0 0,15 0 129,-20 0-129,20 0 0,-19 0 0,8 1-129,-1 1-129,-1-2 129,-1 3-129,0-2 0,-2-1 0,-2 2 129,0-2 0,-3 1 129,-1-1-129,-1 0 258,1 0 0,-1 0-129,-2 0 0,1 1 129,-1 0-258,-1 0 0,1 2 129,-3 0-258,1-2 258,-1-1-258,-1 3 129,-1-3 0,1 0-129,0 0 129,1-3 0,2 1-129,-2-3 0,0 3 0,2 0 0,1 0 0,-1 1 0,4-2 0,-4 1 0,0 0 0,4-1 129,-3 1-129,4-1 258,-1-1-129,1-1-129,0 1 129,-1 0 0,3 1-129,-4 1 129,3-1-129,-2 1 0,-1 0 0,0 2 0,2-2 0,-1 2 0,-3-1 0,3 1 0,-2-2 0,0 1 129,0 0-129,0 0 258,1-1-258,-2 2 129,1-1-129,-1 1 0,1 0 129,-2 0-129,1 0 0,0 2 0,-1 1 0,2-2 0,1 4 0,-1-3 0,1 0 129,1-1-129,-1 2 129,2-2-129,0 1 0,0-1 129,0 2-129,0-2 129,3 1 129,-1-2-129,3 0 129,-2 0-129,4 0 129,2 0 0,12 0-129,-18-6-129,18 6 0,-12-2-129,12 2-258,0 0 258,0 0-129,0 0-258,0 0 0,0 0-516,0 0-2064,0 0-387,7 6 130</inkml:trace>
  <inkml:trace contextRef="#ctx0" brushRef="#br0" timeOffset="59227.3876">1130 11933 1,'0'0'1418,"0"0"-128,-16-10 129,16 10-387,0 0 258,0 0-258,0 0-129,-11-10 0,11 10-258,0 0-129,0 0 129,0 0-387,0 0 129,-6-12-129,6 12 0,0 0-129,0 0 258,0 0-258,0 0-129,0 0 129,0 0-129,0 0 129,0 0 0,0 0-129,0 0 129,0 0-129,0 0 0,0 0 0,11-12 0,-11 12-129,16-5 129,-16 5-129,21-6 0,-8 4 129,-1 1-129,0-1 129,1 2 0,-3 0 0,4 0 0,-2 0 0,0 0 129,0 2-129,-12-2 0,20 3 0,-20-3 0,19 4 0,-19-4 0,11 4 0,-11-4 0,0 0 0,13 3 0,-13-3 129,0 0 0,0 0 0,0 0 0,0 0 129,0 0-129,0 0 0,-2 12 0,2-12 0,0 0-129,-13 9 0,13-9 129,0 0-129,-11 11 0,11-11 0,0 0 0,-11 14 0,11-14 0,-6 15 0,6-15 0,-3 19 0,2-5 0,0 3 0,1 1 0,0 3 0,0 6 0,0-2 0,0 3 0,0-1 0,2 0 0,1-3 0,0 1 0,-2-5 0,1-2 0,0-5 0,0 2 129,-2-15-129,2 17 0,-2-17 0,3 10 0,-3-10 129,0 0-129,0 0 0,0 0 129,0 0 129,0 0-129,0 0 0,0 0 0,0 0 0,0 0-258,0 0-258,5-7-903,-1-8-2322,8 8-516,-11-14 258</inkml:trace>
  <inkml:trace contextRef="#ctx0" brushRef="#br0" timeOffset="61731.5308">1696 12134 516,'0'0'2064,"0"0"-645,0 0-387,0 0-516,0 0-258,0 0 0,0 0 0,0 0 129,0 0 129,0 0 0,0 0 0,0 0 129,0 0-258,-3-12 129,3 12-258,4-25-129,5 7 0,2-6 0,1-2-129,3-5 258,1-1-258,1-4 129,3 0-129,-4 0 0,4-1 0,-6 2 129,6 3-129,-6 0 0,3 6 129,-4 2 0,3 3 0,-5 3 0,-1 3 258,-1 3-258,-9 12 258,11-14 0,-11 14 0,0 0-129,0 0 258,0 0-129,0 0-129,6 9 0,-6-9 129,0 14-129,0-14-258,4 20 258,-4-20-387,5 16 258,-5-16-129,8 20 0,-2-6 129,1 1-129,4 4 0,0 4 129,1 3-129,2 3 0,3 4 0,-1 5 0,4-2 129,-2 4-129,2 0 0,0 1 129,-3-5 129,1-3-129,-4-1 0,0-5 0,-2-2 129,-4-7-129,0 1 0,-3-6 0,0-1 0,-5-12-129,3 14 129,-3-14-129,0 0 0,0 0-129,0 0-129,-9 0-258,-3-7-645,12 7-1290,-14-19-1548,-5-3-258,5 5 129</inkml:trace>
  <inkml:trace contextRef="#ctx0" brushRef="#br0" timeOffset="62116.5528">1781 11957 2451,'-11'3'3354,"11"-3"0,0 0-2064,0 0-645,15-1-516,-2-1 0,6 0-129,4 2 129,-1-4 258,4 4-129,-1-3 387,5 3-129,0 0 258,6 0-258,-4 0 258,4 0-258,-1 0-258,1 0 129,-1 0-258,-4 0 0,-2 0-129,-5 2 0,-3-1 0,-8 0-129,-13-1 0,15 5-258,-15-5-516,0 12-1419,0-12-1677,-12 11-129,-4-11 129</inkml:trace>
  <inkml:trace contextRef="#ctx0" brushRef="#br0" timeOffset="64043.6629">2637 11887 1935,'0'0'1935,"0"0"-516,0 0 0,0 0-516,0 0 0,0 0 0,0 0-129,0 0 0,-2 9 0,4 2-387,3 0 0,6 9 129,-3-1-129,5 5-258,1 0 129,1 5-129,-1-5-129,0 3 0,0 0 129,-1-3-129,0-2 0,1-1 129,-3-4 0,2 0 0,-1-4-129,1-4 129,-1-2 0,1-2 0,-2-4-129,0-1 258,5-1-258,-2-9 0,4-3 129,0-5-129,0-3 0,1-6 0,-1-5 0,2 0 0,-4-3 0,1 1 0,-4-1 129,-1 5-129,-2 0 0,0 4 0,0 3 0,-2 3 0,-1 5-129,-1 2 129,-6 13 0,13-18-129,-13 18 129,0 0-387,14-11-129,-14 11-387,0 0-903,15-2-1548,-15 2-645,0 0 387</inkml:trace>
  <inkml:trace contextRef="#ctx0" brushRef="#br0" timeOffset="64615.6958">3637 11823 1161,'0'0'2193,"0"7"-1548,0-7-387,2 17 258,1-6-129,2 3 387,0 0 258,-2 5 0,2 2 0,-1 5 129,-1 5-258,3 7 0,-5 2-387,7 4 0,-5 0-258,3 1 0,-3-3 0,3-5-258,-2-5 0,0-7 0,2-7-258,-5-7-129,-1-11-1548,13 9-1806,-14-21-129,1 12 259</inkml:trace>
  <inkml:trace contextRef="#ctx0" brushRef="#br0" timeOffset="65471.7447">3586 11751 3354,'0'0'3612,"26"3"-129,-26-3-903,21-3-2838,-3-1-258,4 2 258,0-1 0,0 0 0,-3 3 645,-2-2 0,-1 2 129,0 0 129,1 5 0,-4-2-129,2 6 0,0 0-258,0 3-129,0 2 0,-2 0-129,-2 1 0,0-1 129,-4 2-129,-1-3 0,-6 2 129,0-2 0,-8-1 0,-2 1 0,-5-1 129,-3 0-129,-3-2 0,-1 3 0,-2-1 0,1-2-129,3 0 0,3-5 0,1 2 0,2-2-129,14-5 129,-11 5 0,11-5-129,0 0 129,0 0 0,0 0-129,13 3 129,0-3 129,4 0-129,-1 0 0,8 0-129,-1 0 129,4 3 0,1 2-129,2 6 129,-1-1-258,-1 5 258,2 1-129,-1 2 129,-1 0-129,-3 1 129,-3 2 0,-2-3 0,-4 0 0,-2 0 129,-4 0-129,-3-4 0,-4 1 129,-3-2-129,0 0 258,-5-1-258,-5 0 129,-6-2 0,2 1 0,-9-3 129,1 2 129,-4-3 0,4 1-129,-10-3 258,5 2-129,-3-7-129,-1 2 0,2-2-129,1 0-129,2 0-129,4-2 0,4 2-258,2-8-1032,16 8-1161,0 0-1806,-11-2-258,11 2 129</inkml:trace>
  <inkml:trace contextRef="#ctx0" brushRef="#br0" timeOffset="73711.2159">4603 11940 1032,'0'0'2193,"5"-13"-258,-5 13 129,4-12-387,-4 12-258,0 0 0,0 0-387,2-14-387,-2 14 0,0 0-258,0 0-129,0 0-129,0 0-129,0 0 0,12 4 258,-12-4-258,9 14 0,-9-14 129,13 21-129,-5-7 0,0 1 0,1 2 0,2 2 0,-1 2 0,0 1 0,0 1 0,0-1 0,-1 0 0,1-1 129,-1-3-129,0-2 129,-2-3-129,1 0 0,-8-13 0,13 18 0,-13-18 0,10 12 0,-10-12 0,0 0 0,14 6 129,-14-6-129,9-6 129,-9 6-129,9-25 129,-1 4-129,-1-4 129,2-4-258,5-4 129,-1-4-129,3 2 129,-2-2-129,4 1 0,0 6 0,1 1 0,-2 2 0,-3 5 129,0 5-258,-4 3 258,1 5 0,-11 9-129,11-13 0,-11 13 0,0 0 0,0 0-129,6 6-387,-6 6-258,0-12-516,-4 18-2322,4 3-129,-11-10 388</inkml:trace>
  <inkml:trace contextRef="#ctx0" brushRef="#br0" timeOffset="74679.2714">5243 12242 2709,'0'0'3096,"0"-9"-774,0 9-2193,9-20 0,-3 3 0,2-1 387,-1-5-129,4 0 387,1-5-129,2-1 0,-1-4 129,3 1-129,2-5-258,1 6-258,-1-4 0,2 6-129,-3 1 258,0 6-258,-4 1 129,1 7 0,-7 1 0,-7 13 0,16-12 129,-16 12-129,0 0 258,14 0-258,-14 0 0,0 0 0,14 0-129,-14 0 129,14 7 0,-14-7-129,12 5 129,-12-5 0,15 7 129,-15-7 129,12 10-129,-12-10 0,12 19 0,-1-3 0,-3 2 0,3 7 0,-1 3 0,1 1-129,4 5-129,-3 2 129,1-1-129,0-1 129,-2-2-129,1-1 129,-2-4 0,1 1-129,-1-6 129,0 0 0,-4-4 0,1-1-129,1-2 129,-2-2-129,-2-2 0,-4-11 0,3 18 0,-3-18 0,0 12 0,0-12-129,0 0-129,-10 2-387,10-2-1161,-12 7-2580,-1-12 129,13 5-516</inkml:trace>
  <inkml:trace contextRef="#ctx0" brushRef="#br0" timeOffset="75087.2947">5295 12131 1,'0'-22'2708,"8"20"-128,-8 2-1548,15-14 0,-2 11 0,-13 3 0,19-5 258,-19 5-129,27-2 0,-16-1 0,7 3-516,-4 0 0,6 3-258,0-1 0,6 3 129,-3-3-258,5 3 0,2-2 0,3 1-129,1 1 0,1 1-129,1 1 0,0-3-516,3 7-1290,-1-1-2451,-13-10 0,5 6-387</inkml:trace>
  <inkml:trace contextRef="#ctx0" brushRef="#br0" timeOffset="92799.3078">1298 11947 258,'0'-10'645,"0"10"0,0 0 0,0 0 129,0 0-129,0-11 129,0 11-258,0 0-129,0 0-129,0 0-129,0 0-129,0-11 0,0 11-129,0 0 129,0 0 129,5-12 129,-5 12 129,0 0 0,0 0 129,0 0-258,0 0 0,0 0 129,1-12-258,-1 12 129,0 0 387,0 0-258,0 0 387,0 0 0,0 0 0,0 0-258,0 0 258,0 0-387,0 0 129,0 0-129,0 0 0,0 0 0,0 0 0,0 0-129,0 0 129,0 0 0,0 0-258,0 0 0,0 0 0,0 0 0,0 0 0,0 0-129,-7-7 129,7 7 0,0 0 0,0 0 0,0 0 0,0 0 0,-12-3 0,12 3 129,0 0-129,0 0 0,-14-4 0,14 4-129,0 0 129,0 0 0,-11-4-129,11 4 129,0 0-129,0 0 0,0 0 129,-10-8-129,10 8 129,0 0 0,0 0-129,-13-5 129,13 5-129,0 0 129,-13-5-129,13 5 129,0 0-129,-15-2 129,15 2-129,0 0 129,-16-4 0,16 4-129,0 0 129,-12-1 0,12 1 0,0 0-129,-11 0 0,11 0 129,0 0-129,0 0 0,-13-1 0,13 1 0,0 0 0,-14 0 0,14 0 0,0 0 0,-14 0 0,14 0 0,0 0 0,-16 0 129,16 0-129,-12 0 0,12 0 0,-12 2 129,12-2-129,-14 1 0,14-1 0,-12 5 0,12-5 0,-14 0 0,14 0 129,-15 3-129,15-3 0,-15 2 0,15-2 129,-14 0-129,14 0 0,0 0 0,-16 0 0,16 0 0,0 0 0,0 0 0,-11 2-129,11-2 129,0 0 0,0 0 0,0 0 0,0 0 0,0 0 0,0 0 0,0 0-129,0 0 0,0 0 0,0 0 0,0 0 0,0 0-129,0 0 0,0 0-258,8 17-516,-8-17-2193,15 6-1161,4-2-129,-19-4-258</inkml:trace>
  <inkml:trace contextRef="#ctx0" brushRef="#br0" timeOffset="102579.8671">6944 11807 129,'0'12'645,"0"-12"129,0 0 0,0 0 0,3 11-387,-3-11 129,0 0-258,9 16 129,-9-16-258,9 14-129,-9-14 129,6 17 0,-6-17 129,6 21 129,-6-21 0,7 20 258,-4-6 0,1-2 0,2 5-129,-2-2 0,2 5 0,-2-4 0,2 5-258,0 0 258,2 0-258,-3 0 0,2 2 129,-3-4-129,3 3 129,-3-2-258,0 4 258,-2-1-129,2 1 0,-4 1 129,3 1 0,-3-3-129,1 3 129,-1-4 258,3 2-258,-2-4-129,0 1 129,4-6-129,-1-1-258,0-1 129,-1-1-129,-3-12 0,7 17-129,-7-17 258,7 12-258,-7-12 129,0 0 129,8 14-129,-8-14 0,0 0 129,0 0-129,0 0 129,12 5 0,-12-5-129,0 0 129,15 0 0,-15 0-129,15-2 0,-15 2 0,17-3 0,-17 3 129,19-3-129,-19 3 0,21-3 0,-10 0 0,2 2 0,-3 1 129,4-1-129,3 0 0,-1 1 0,2 0 129,-2 0-129,3 0 129,1 1-129,0 0 129,3 3 129,1-1-258,3 0 129,0-2 0,3 1-129,1 1 129,2-2-129,1 1 0,-1-2 129,3 0 0,-2 0-129,4 0 129,-3 0-129,-1 0 129,-1 0-129,0 1 129,1 1-129,0 1 0,-1 1 0,4 1 0,-2-2 129,3-1-129,-1-1 0,4 0 0,-1-1 129,4 0-129,-1 0 0,-2 0 0,6 0 0,-2 0 0,2 0 0,-3 0 129,3 1-129,-1 1 0,2 1 0,-2 1 0,-2-4 0,3 3 0,-1-2 0,-1 1 129,0 1-129,-1 0 0,-1-1 0,2 1 0,1 0 129,-3 1-129,4 1 0,-2-2 0,-2-1 0,3 2 0,-3-1 0,-2-1 129,-1-1 0,-1 1-129,-1-2 129,1 0 0,-4-2-129,3 1 129,-4-1 0,2 0-129,-2 0 129,-2 0-129,0 0 129,-3 2-129,0 0 129,0 0-129,-1 0 129,-3 0-129,0 0 0,2 0 129,-2 0-129,1 0 129,-2 0-129,0 0 258,-2 0-258,3 0 129,-3 1-129,-1 0 0,0 1 0,2-1 0,-6 0 0,1 1 0,2-1 129,-3 1-129,3-2 0,-3 2 0,1-1 129,1 1-129,-1 0 0,-1-2 0,1 3 0,-1-2 0,-2 0 0,2 1 0,-4-2 0,1 0 0,0 0 0,-1 0 0,-1 0 0,0 0 0,1 2 0,-2-1 0,2 1 0,0-2 0,2 0 0,-2 2 0,4-2 0,-2 1 0,1 0 0,1 0 0,1 1 129,-3-1-129,4 0 0,-1 0 0,2 1 0,0-2 0,1 0 0,1 2 0,0-2 0,0 1 0,-2 0 0,1 0 0,-1 1 0,-1-1 129,0 0-129,-2 0 0,2 2 0,1-2 0,-3 2 0,2 0 0,2-2 0,-1 0 0,3 3 0,-1-1 0,-1 0 0,3-2 0,-3 3 0,3-2 0,-5 1 0,3 0 0,0-2 0,-2 2 0,1-1 0,0 1 0,1-2 0,2-1 0,-2 3 0,1-3 0,2 3 0,-3-3 0,2 0 0,-4 0 0,0 0-129,-2 0 258,1 0-129,-4 0 0,-1 0 0,-1 0 0,-2 0 0,4 0 0,-4 0 0,0 0-129,0-3 129,1 3 0,2 0 0,-1 0 0,3 0 0,1 0 0,0 0 0,3-2 0,0 0 0,1 2 0,-1-3 0,-2 1 0,1-2 0,-3 0 0,0 0 0,1 0 0,-2 0 0,-1-1 0,1-2 0,-3 3 0,0 0 0,-2 0 0,-10 4 0,13-9 0,-13 9 0,0 0 0,12-13 0,-12 13 129,5-14-129,-5 14 0,2-19 0,1 7 0,-3-4 0,1-2 0,0-1 0,0-5 0,1-3-129,0-3 129,0-5-129,2-5 129,0-3-129,1-4 129,-2-5-129,3 0 0,0-1 129,1-4 0,-2 2 0,-2 0 0,0 3 0,0 3-258,-3 4 258,1 3 258,-1 1-516,0 8 129,0 1 0,0 4 258,-1 5-258,1-1 129,0 2-129,0 5 129,0 2 0,0 1 0,0 2 0,0 0 0,0 12 129,0-15-129,0 15 0,0 0 0,0-12 0,0 12 0,0 0 0,0 0 0,0 0 0,0 0 0,0 0 0,0 0 0,0 0 0,0 0 0,-12-3 0,12 3 0,-15-1-129,5 1 129,-4 0 0,-1 0 0,-2 1 0,-3 3 0,-1-1 0,-5 2 0,-3 0 0,-4 0-129,-4 2 129,-3 0 0,-5-1 129,-7 0-129,-1 1 0,-3-1 0,-4 1 0,-2-2 0,-1 2 0,-4-2 0,0-1 0,2 0 0,0 0 129,-1-1-129,-2-1 0,-4 1 0,2-2 0,-2 2 0,0-1 0,0 1 0,-1 0 0,0-3 129,2 1-129,-2 0 0,3 2 129,-4-3-129,-1 0 0,-4 0 0,0 0 258,1 0-258,0 0 0,-3 0 0,-1 1 0,2-1 129,1 0-129,-1 3 0,-2-1 0,0-1 0,0 0 129,3 0-129,-2-1 0,3 0 0,2 0 0,2 0 0,3 0 0,0 0 129,2-1-129,-2 0 0,4 0 0,-2-1 0,4 2 0,0 0 0,-2 0 0,6 0 0,3 0 0,-1 0 0,1 2 129,2-1-129,1 0 0,-1 0 0,3 3 0,-1-1 0,1-1 0,0 4 0,3-4 0,1 1 0,2 1 0,2-1 129,3-1-129,1-2 0,3 0 0,3 2 0,1 0 129,0-1-129,6 1 129,0 2-129,-1 0 129,5-2 0,1 1 0,3-1-129,3 0-129,-1 1 129,5-3 0,0 2-129,13-2 129,-19 0 0,19 0 0,-14 0 0,14 0 129,-13 4-129,13-4 0,-15 4 0,15-4-129,-14 7 129,14-7-129,-14 5 129,14-5 0,0 0-258,-12 8 129,12-8-129,0 0 0,0 0-258,4 13 0,-4-13-258,21 8-774,-21-8-1548,24 4-1548,-3 0-258,-9-6 129</inkml:trace>
  <inkml:trace contextRef="#ctx0" brushRef="#br0" timeOffset="107640.1566">10441 9540 774,'-6'-10'903,"6"10"-258,0 0 0,-15-12 0,15 12 129,0 0 387,-11-7-258,11 7 129,0 0-129,-14-5-129,14 5-387,0 0 0,0 0-129,0 0-258,-11 3 0,11-3 0,-4 16-129,-1-3 129,1 1 0,-4 6 129,2 1 0,-4 8-129,0 2 129,-2 2 129,0 9-129,-1-1 0,0 8 0,-4-1-129,4 0 129,-3 1 0,-1 2 0,1-1 129,-2 0-129,0 0 129,-1 3-129,0 0 129,-1 3 0,-2 4 0,-1 3 0,-1 1-129,-2 1 0,1-1 258,2-1-129,-3-4 0,2-1-129,-3-5 387,6-2-258,-2-5 0,5 3 0,-4-8 0,5 2-129,-3 0 129,3 1 0,-1-3-258,1-2 129,1-3-129,0-1 129,3-3-129,-1-4 0,3-6 129,3-2-129,0-4 129,2-3-129,6-13 129,-6 16 0,6-16-129,0 0 129,0 0-129,0 0 129,0 0-129,0 0 0,0 0 0,0 0 0,0 0-129,0 0 129,0 0-129,0 0-129,0 0-516,0 0-2322,0 0-1161,-4-7-258,-8-19 0</inkml:trace>
  <inkml:trace contextRef="#ctx0" brushRef="#br0" timeOffset="110171.3014">4427 9708 129,'0'0'1290,"10"0"-258,-10 0-129,14 0 0,-14 0-387,21 1-129,-9 1 0,1 3-129,3 2-258,-2-2 129,4 3-129,-3-1 129,3 3 129,-1-2-129,0 0 258,1 0 0,-1 1-129,4 1 0,0-3 129,4 4-258,-3-2 129,4 3-129,0 0 258,3 1-258,0-1 129,2 2 129,1-2-129,2 3 129,-2-6 129,5 5-129,0-7 0,2 3 0,-3-2-129,6 2 129,1 1-258,-2 1 0,6 3 0,0 0 129,-1 1-129,2 1 258,-1 0-129,1 3-129,-1-6 129,3 5-129,-4-4 0,3 2 129,-2-2 0,4 1-258,-1 1 129,3 2 0,1-2-129,0 3 129,2 2 0,0-2 0,-3 3-129,4-1 129,-1 0 0,0 1 129,-3 0-129,1-4 0,0 1-129,1 1 129,-1-1 0,2 0-129,-1-2 129,1 2-129,-1 1 129,1-1-129,-2 0 129,-1-2-129,1-1 0,-3 0 129,1 0-129,-2 0 129,-2-2-129,-3 3 129,1-2-129,-1 2 129,-1 2 129,2-3-258,0 3 387,1 1-258,1-1 0,2-1 0,0 0 0,0 1 0,-3-3-129,2 3 129,-1-4-129,-1 2 129,-1-1-129,-2 1 0,0 0 0,-2 1 129,1-1-129,0 0 0,-2 3 129,0-2-129,1 1 0,2 0 129,2 1-129,-3-1 129,2 0-129,-4 2 0,-1-5 129,-1 2-129,-5-2 129,-1 0-129,-3-3 0,-5 1 129,-3-3-129,1-3 0,-5 2 0,-1-3 129,0 1-129,-3 0 0,-2-2 0,-2 0 0,3 0 129,-1 2-129,0-2 0,-1 3 0,1-3 0,0 1 129,1-1-129,-3 2 0,3-1 0,-2 0 0,0-1 0,1 2 129,0-1-129,2 1 0,0-1 0,-1 1 0,2 4 0,0-3 0,1-1 0,-1 1 0,-1 0 129,-2-1-129,-1-1 258,1 1-258,-1-1 129,-11-8-258,17 13 387,-17-13-387,16 12 129,-16-12 0,18 13 0,-18-13-129,17 7 129,-17-7 0,13 5 0,-13-5 129,10 5-129,-10-5 129,0 0 0,0 0 258,0 0-258,0 0 129,0 0-129,0 0 0,0 0 0,0 0-129,0 0 129,0 0-129,0 0 0,0 0-129,0 0 129,0 0-258,12 2-129,-12-2-387,0 0-1419,12-2-2451,-12 2-387,2-22-258</inkml:trace>
  <inkml:trace contextRef="#ctx0" brushRef="#br0" timeOffset="125499.1781">7509 11898 1,'0'0'1031,"0"0"259,0 0-258,0 0 387,0 0-387,0 0 0,0 0-387,0 0-129,0 0-129,0 0-129,0 0 0,8 8-129,-8-8 129,0 0-129,0 16 258,0-16-129,2 18 0,-2-6 129,0 4-129,0 2-129,2 4 129,-2 1 129,2 7-129,0-1 0,2 2 0,-2-2 129,3 1-129,-3-3 129,3 1 0,-2-8-129,0-2 129,-2-5-129,1-1 129,-2-12-258,1 15 0,-1-15 0,0 0 0,0 0-129,0 12 129,0-12-129,0 0 0,0 0 0,0 0 0,0 0-387,0 0-645,0 0-1419,0 0-1548,-8-20-129,8 20 259</inkml:trace>
  <inkml:trace contextRef="#ctx0" brushRef="#br0" timeOffset="126543.2377">7465 11873 774,'0'0'3225,"0"-11"129,0 11-2193,0 0-645,6-12-387,-6 12 129,0 0 258,13-7-129,-13 7 387,11-9-129,-11 9 129,13-8 0,-13 8 0,21-12-258,-6 3 129,4 5-258,1-5-129,4 4 0,-2-2 129,3 5-258,-1-2 0,3 3 0,-4 1 0,-1 0-129,1 0 129,-2 2 0,-3 1-129,-1 4 0,-3-2 0,0 2 129,-14-7-129,18 17 0,-18-17 0,10 20 129,-7-6-129,-2-2 0,-1 3 129,0-1-129,-5 1 0,-2-1 0,-2 1 0,-2-1 129,-2 3-129,-2-2 0,-1-1 129,-3-2-129,1 1 0,1-1 129,-3 0-129,1 0 0,1-2 0,1-3 0,2 2 0,-1-1 0,5-2 0,-1-3 0,12-3-129,-14 7 129,14-7-129,0 0 0,0 0 0,7 1 129,7-1-129,1 0 0,7 0 129,3 0 0,5 0-129,1 0 129,-2 2 0,1 1-129,-2 4 129,-2 2 0,-3 2 0,0 1-129,-5 1 129,-1 1 0,-3 0 0,-4 2 129,0-1-258,-3-1 258,-1 1-129,-4-1 0,-2-2 129,0 1 0,0-13 0,-13 19 0,3-10 0,-3-1 129,-7-3 0,-1 2 0,-4-2-129,-4 0 0,-2-4 0,-3 5 0,-1-6 0,-2 0 0,1 0-129,2 0 0,-1 0 0,3 0 0,7 0 0,1-3-129,8 3-129,0-3-387,16 3-129,-14 0-903,14 0-2064,12-2-645,-12 2-129</inkml:trace>
  <inkml:trace contextRef="#ctx0" brushRef="#br0" timeOffset="127443.2893">8349 12033 1677,'0'0'2967,"0"0"-2064,12 0-387,-12 0 387,0 0-258,16 1 258,-16-1 0,0 0 0,13 5 0,-13-5 0,12 5-258,-12-5-258,10 10 0,-10-10 129,10 17-258,-1-5 0,-1 2 0,2 4 0,0 0-129,1 4 0,1 1 0,2 0 0,-3 0 0,5 0 0,-6-4-129,5 1 129,-3-1 0,1-4 0,-1 2-129,-2-6 258,0 1-129,-10-12 0,17 16 0,-17-16 129,13 7 0,-13-7 0,0 0 0,13-3-129,-13 3 258,7-20-129,-4 6 0,0-2-129,1-4 0,1 0-129,-1-6 129,4-2 0,-1-3 0,4-4-129,-1-1 0,2-1 0,3 2 129,0 0-129,0 4 0,0 2 0,-1 5 129,-2 6-129,-2 3 0,-1 3 0,-9 12 0,10-11 0,-10 11 0,0 0-129,0 0 0,0 0-258,13 16-1032,-13-4-2322,0-12-774,5 20-258,-5-20 1</inkml:trace>
  <inkml:trace contextRef="#ctx0" brushRef="#br0" timeOffset="132835.5977">9437 11860 1419,'0'-12'2967,"12"11"-1419,-12 1 0,0 0-387,0 0 129,0 0-129,0 0-129,11-7 0,-11 7-258,0 0-129,0 0-129,0 0-258,-9-6 129,9 6-129,-14-3 0,14 3 258,-18-2-258,6 2 0,-3-1 129,0 1-129,-6 1-129,0 4 0,-3 1 129,1 4-129,-2 0-129,-2 2 129,3 3-129,-2-1 129,1 1-258,3 4 258,1-2-129,1 3 0,1-1-129,6 2 129,0-3 0,5 0 0,5 2 0,3-5 0,2-1 0,6 1 0,6-2 129,4-1 0,3-2-129,4 3 129,5-6 0,3 3 0,2-4-129,1 1 129,1-1-129,1-1 129,-3 0-129,2-3 0,-5-2 129,-1 0-129,-3 0 129,1-1 0,-3-5-129,-2-1 129,-4-1-129,-2 0 129,-4 0 0,-3 3 0,-11 5 0,15-10 0,-15 10 0,0 0 0,0 0 0,0 0 0,-9-1 0,9 1-258,-17 0 129,17 0-258,-14 7-387,2-7-903,12 0-2967,0 0-258,0 0-129</inkml:trace>
  <inkml:trace contextRef="#ctx0" brushRef="#br0" timeOffset="133903.6588">9928 11947 258,'0'0'774,"13"5"129,-13-5 387,0 0-129,14 12 258,-14-12 129,10 16-258,-2-3 129,0-1-387,5 8-129,-3-4-129,5 7-129,0-2 0,4 6-258,-3-3 0,4 2 0,-1-1-129,2 3 0,-5-6-129,4 2 129,-6-5-129,3 1 129,-4-5-129,0-1 0,-13-14 0,19 18 0,-19-18 129,16 9-129,-16-9 129,11 4-129,-11-4 129,12 0-129,-12 0 258,12-12-129,-7 1 0,2-4-129,-1-5 129,2-1-129,-1-4 129,1-3-129,0-2 0,1-1-129,0 1 129,-1 2-129,4-1 0,-4 0 0,2 7 129,-2 1-129,1 1 0,-1 5-129,-2 4 129,-6 11 0,13-15 0,-13 15-129,0 0 0,11-5-129,-11 5-129,0 0-258,6 6-903,-6-6-1806,0 0-1290,2 12-129,-2-12 388</inkml:trace>
  <inkml:trace contextRef="#ctx0" brushRef="#br0" timeOffset="134759.7078">10738 12043 1677,'-13'0'2580,"13"0"-516,0 0-645,0 0-129,0 0-387,-10 0-387,10 0 129,0 0 0,0 0-258,0 0 258,14 0-258,-14 0 0,22 0 258,-9-1-387,5 1 129,2 0-129,1 2-129,1 0 129,0 0-258,0 1 129,1-3 0,0 3 0,2-3-129,-5 0 129,0 0-129,-3 0 0,-3 0 0,-2 2 0,-12-2 0,17 6 129,-17-6-129,0 0 129,7 16-129,-7-16 258,0 16-129,0-5-129,0 3 129,-2 0-129,1 3 129,0 0-129,1 2 129,-1-1-129,1 0 129,0 0-129,0 1 129,0-2-129,0 0 129,0-2 0,2-1 0,-1 1-129,2-4 129,-1 0-129,-2-11 129,3 17-129,-3-17 129,0 0-129,3 12 129,-3-12-129,0 0 258,0 0-516,0 0-129,0 0-387,3-15-1677,-1 1-1677,-2 14-516,9-30 258</inkml:trace>
  <inkml:trace contextRef="#ctx0" brushRef="#br0" timeOffset="135579.7547">11723 11993 129,'5'-13'903,"-5"13"516,13-7 516,-13 7 129,0 0 387,11-6-258,-11 6 0,0 0-387,0 0-774,-7-6-387,7 6-258,-14-2-258,14 2 0,-17-2 0,4 2-129,0 0 129,-2 0 0,1 4 0,-6-1 129,3 4 0,-3-2-129,-3 4 0,2-1 0,0 4 0,-2 1-129,0 2 129,3 0-129,0 3 0,-1-1 0,5 3 129,2 0-129,1 3 0,2-3 0,3 3 0,3-3 129,4 6-129,1-6 129,0 4 0,6-2 129,6 2-129,1-1 258,7 4 0,2-5-129,4 3-129,2-4 258,4 1-258,1-4 258,3 0-387,-1-7 129,0 0-129,0-2 0,1-4 129,-3-2 0,0-1 0,-5-2-129,1 0 129,-3-1 0,-2-2-129,-4-2 129,-4 2 0,-2-2-129,-4 4 129,-10 1 0,12-5-129,-12 5 129,0 0-129,0 0 0,0 0 0,0 0 0,0 0-258,0 0-129,0 0-1419,0 0-2580,0 0-387,-12 4-645,-3-4 387</inkml:trace>
  <inkml:trace contextRef="#ctx0" brushRef="#br0" timeOffset="146655.3879">12531 11611 774,'0'0'1806,"0"0"0,0 0-258,0 0-516,0 0-258,0 0-258,0 0-387,0 0 0,0 0-129,0 0 0,0 0 0,0 0 129,0 0 258,-13 0-129,13 0 0,0 0 258,0 0-129,-1 10 0,1-10-129,0 12 0,0-12-129,0 18 129,0-5-129,0 2-129,0 2 129,0 2-129,1 3 129,1 3 0,1 3-129,-1 1 129,1 1 0,1 3 129,-2 4-129,0 1-129,1 2 258,0 2-129,0 2 0,0-1 0,1 3 129,-3 1-129,4-4 129,-2-2 0,1-3-129,-3-6 0,2 0 0,-1-7 129,1 0-258,-1-8 258,-1 0-387,0-3 258,-1 1-258,0-15 129,2 18 0,-2-18 0,0 14 0,0-14 0,0 0 0,2 12-129,-2-12 129,0 0 0,0 0 0,12 4 0,-12-4 0,0 0 0,14 0-258,-14 0 516,0 0-258,14 0 0,-14 0 0,0 0 0,12 0 129,-12 0-129,0 0 0,14-2 0,-14 2 0,14-2 129,-14 2-129,20-3 0,-9-1 129,2 3-129,0-1 0,1 0 129,1 2-129,-1-3 129,4 3 0,-3 0 0,3 0-129,-3 0 129,4 0 0,-1 0 258,2 0-258,1 1 0,2 1 0,0-2 0,2 0 0,1 0 0,1 2 0,1-2 0,1 0 0,1 0 0,1 0 0,0 0 0,1 0-129,1-2 258,1 2-258,1-2 0,0 1 0,-1 1 129,-1-3-129,2 0-129,0 2 129,-1-2 0,-1 1 0,3 2 0,1-3 0,-1 0 0,2 0 0,-1 1 0,3-1 0,1 0 0,1-1 0,3 1 129,0-2-129,-1 2 0,0-3 129,-3 3-129,1-1 0,-2-1 0,-3 0 129,1 1-129,-1-1 0,-1 0 0,-1 0 129,-1-1-129,0 1 0,-4 1 129,2 1-129,-1 1 0,-2 0 0,0 1 0,1 1 0,0-1 129,-1 1-129,3-1 0,1 1 129,-3-2-129,4 1 129,-3-1-129,1 1 129,-4 0 129,0 1-129,-2 0 0,1 0 129,-4 0-129,3 0 0,0 0 0,2 1 0,-3 0-129,3 1 0,1-1 129,2-1 0,-1 0-129,3 0 129,-2 0 0,0 0 0,0 0 0,3 0 129,-3 0-129,2 0-129,0 0 129,-1 0-129,-2 0 0,1 2 0,-2-2 0,2 1 0,-3 0 0,1 0 0,2-1 0,-1 0 0,3 0 0,1 0-129,-1 0 129,1-1 0,-1-1 0,0-1 129,-4 1-129,2 0 129,-3 2-129,-1-3 129,-2 3-129,0-1 0,-1-2 0,-2 2 0,-2 0 0,-5-1 0,1 1 0,-2 1 0,-14 0 0,18-3 0,-18 3 0,12 0 0,-12 0-129,0 0 129,0 0 0,0 0-129,0 0 129,0 0 0,13 0 0,-13 0 0,0 0 129,0 0-258,12 3 129,-12-3 129,0 0-129,16 0 0,-16 0 0,20 0 0,-6 0 0,1 0 0,0 0 129,3 0-129,-1 0 0,0-1 0,0 1 0,0-2 0,-2-2-129,1 3 258,1-3-258,0 1 129,0 1-129,0-1 258,0 1-258,0-1 129,-2 0 0,1 1 0,-1 0 0,1 2 0,1-2 0,0 2 0,1 0 0,-1-3 0,1 3 0,-2 0 0,2 0-129,-3 0 129,-1 0 0,-1 0 0,0-1 0,-2-1 0,4 1 0,-3 1 0,-2-1 0,3 1 0,-1-2 0,1 2 0,-2-1 0,0 1 0,-11 0-129,20-1 129,-20 1 0,17 0 0,-17 0 0,16 0 0,-16 0 129,18 0-258,-7 0 258,0 0-129,2 0 0,-3 0-129,2 0 129,-12 0 0,16 0 0,-16 0 0,17 0 0,-17 0 0,13 0 0,-13 0 0,15-3 0,-15 3 0,14-2-258,-14 2 258,13-2 0,-13 2 0,13-4 0,-13 4 0,0 0 0,12-5 0,-12 5 0,0 0 0,0 0 0,3-14 0,-3 14 0,0-11 0,0 11 0,0-16-129,-2 5 129,-2-1 0,3-3 0,-3-1 0,2-2 0,-1-5 0,0 0 0,3-5-129,-1-1 129,1-3 0,0-4 0,0-1 0,2-4 0,2 2-129,-1-2 129,0 0 0,2 0 0,-2 1 129,-1 3-129,0-1 0,1 2 0,-1 3 129,0 1-129,-2 3 129,2 4-129,-1 3 0,-1 1 0,0 3 0,0 3 0,0 3 0,0 12 0,0-18 0,0 18 0,0-11 0,0 11 0,0 0 0,0 0 0,0 0 0,0-12 0,0 12 0,0 0 0,0 0 0,-10-10 0,10 10 0,-12-1 0,12 1 0,-19-5 0,6 3 0,1 0 0,-3 0-129,-3-1 129,-3-3 0,-3 4 0,-2-1 0,-7 0 0,-2 3 0,-5-1 0,-7-1 0,-7 1 0,-3 1 0,-6 0 0,-5 0 129,-6 0-129,-4 0 0,-2 3 0,0 1 258,0 0-258,1 1 0,-2 0 0,1-1 129,5-1-129,-3 1 129,1-3-129,-4 4 129,2-3-129,4 2 0,-1-3 0,1 1 0,0-1 129,3 1-129,3-1-129,0-1 258,-3 0-129,4 2 0,-1-2 0,0 1 0,-1 0 0,4 0 0,0 0 129,1 1-258,1 1 129,1 0 0,1 0 0,1 1 0,-2 3-129,-2-2 129,1 2 0,-1 3 0,0-2 0,1 3 0,2-2 0,1-1 0,2 2 0,3-3 0,2-2-129,5 2 129,0-2 0,0 0 0,4-1-129,-3 3 129,2 2 0,1-2 129,0 2-129,2 0 0,0 2 0,2-2 0,1-1 0,3 1 0,3-5 0,0 2 0,3-1 129,-1 0-129,1-1 129,2 0-129,1 0 129,1-2-129,1 1-129,-1 1 129,2 0 0,1 0 0,-2 0-129,0 0 129,1 0 0,-2 3-129,0-1 258,2 0-129,-1 1-129,-1 1 129,5-3-129,0 2 0,4 1-258,-2-5-129,13 10-774,-7-11-2193,14-2-1419,-13 3 0,-1-11-516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9:25.16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6755 9716 1032,'0'0'1677,"0"0"0,0 0-129,0 0 0,0 0-645,0 0-258,0 0-387,0 0-129,0 0 0,0 0 258,0 0-258,0 0 0,0 0 0,0 0-129,0 0 129,0 0-129,0 0 0,0 0 0,5 8-129,-5-8 129,0 14 0,0-14 0,-1 24 129,-3-9-129,3 4 0,0 0 0,0 4 0,1 3 258,-2 3-258,0 5 129,1 2-129,0 4 129,0 1 0,-1 1-129,1 3 129,-1-4 0,1 0 258,1-3-258,0-1 0,0-1 0,0-3 0,0 0 0,1-3 0,2-1 129,2-2-129,1-2 0,-1-2-129,0-1 129,-1-4 129,-2 0-129,0-6 258,-1 4-129,-1-16 129,0 19-129,0-19 129,0 14-129,0-14 0,0 0-129,-9 14 0,9-14 0,0 0-129,0 0 0,0 0 0,-9 12 0,9-12-129,0 0 0,0 0-258,0 0-1290,0-12-2322,0 12-516,5-19 387</inkml:trace>
  <inkml:trace contextRef="#ctx0" brushRef="#br0" timeOffset="2324.1329">16822 10679 129,'0'0'2967,"13"-3"-129,-13 3-2322,11-7-645,-11 7-129,19-4 129,-8 4 0,4 0 129,-2 0 129,5 0 387,-1 0 258,3 0 0,4 0 129,0 0-258,6 0 258,-1-2-129,6 1 0,-1-4-387,6 2 0,0-3-129,2 1-129,1 0 0,5-2 0,-2 1 0,3-2 129,0 1-129,2-2-129,0 2 129,4 0 0,0 0-129,-1 2 129,3 0 0,1 0 0,-1 3 0,0-2 0,1 0-129,1 0 258,-2 1-129,-1-1-129,1 2 129,-1-1 0,0 0-129,0 3 129,2 0-129,-2 0 129,1 0-129,1 0 129,-6 3-129,4-3 129,-2 0 0,1 3 0,-7-3 129,3 1 0,-5 0 0,1 4-129,-4-3 129,3 3-129,-4 0 0,1 2 0,1-4 0,-2 1 0,0-2-129,2 1 0,-3-3 0,-2 0 129,-2 0-129,-2 0 258,-3 0-258,2 0 129,-4 0 0,0 0 0,-1 2-129,2-1 129,-3 1-129,2 1 129,0-2-129,-2 0 0,-2-1 0,1 2 0,-2-2 129,1 0-129,1 0 0,-1 0 0,0 0 0,1 0-129,2 0 129,-1-2 0,2 1 0,-2-1 0,0 0 0,-1-1 0,-1 1 0,0-1 0,-4 2 0,1 0 0,-1 1 0,-2 0 0,-1 0 0,0 1 0,1 3-129,-2-2 258,2 1-258,-5-3 129,6 0 0,-2 0 0,3 0 0,-1 0 0,-4 0 0,4 0 0,-2-2-129,-1 2 129,0 0 0,-3 0 0,3-3 0,-4 3 0,0-2 0,-1 2 0,-1 0 0,-12 0 0,16-1 0,-16 1 0,0 0 0,13 0 129,-13 0-129,0 0 0,0 0 0,0 0 0,0 0 0,0 0 0,0-12 0,0 12 0,-4-16 0,4 16 0,-6-23 0,4 7 0,0-4 0,1-2 0,-2-7-129,1-3 129,2-3 0,-1-2 0,0-6 0,-1-2-129,1-2 0,-1-4 0,0 3 129,-1-5-258,1 2 129,0-4 129,-3 3-129,1 2 129,1 1 0,-1 7 0,0 7 129,0 1-129,-1 7 0,0 6 0,2 2 0,1 6 129,2 13-129,-5-15 0,5 15-129,0 0 129,0 0 0,0-10 0,0 10 0,0 0 0,0 0 129,0 0-129,0 0 0,0 0 0,0 0 0,0 0 0,0 0 0,0 0 0,0 0 0,0 0 0,-2-11 0,2 11 0,0 0 0,0 0 0,0 0 0,-7-14 0,7 14 0,0 0 0,-12-12-129,12 12 129,-12-10 0,12 10 0,-20-10 0,7 6 0,-3 0 0,-4 0 0,-3-1 0,-6 3-129,-1 1 129,-5 0 0,-4 1 0,-8 0 0,-2 0 0,-4 0 0,-6 0 0,-3 0 0,-7 0 0,-4 0 0,-5 0 0,1 0 0,-5 2 0,-5 0 0,3 1 0,-3 1 0,0 1 0,0-3 0,3 5 0,-3-3 0,5 1 0,1-1 129,1-2-129,3 1 0,-1-1 0,1 0 0,-1-2-129,3 3 129,4 0 0,-3-1-129,0 2 129,5-3-129,-1 4 129,1 0 0,0 0-129,0 1 129,-1 0 0,1 0 0,2 2 0,-1 1 0,3 0 0,-1 0 0,1 0 0,2 3 0,4-2 0,2 1 0,-1-3 129,1 2-129,-1-1 0,2-1 0,3 1 0,0-4 0,2 2 0,2-2 0,4 3 0,2-1-129,7 0 0,2 0-129,7 0 0,0-5-516,11 6-1032,-1 2-2322,2-10-387,15 0 258</inkml:trace>
  <inkml:trace contextRef="#ctx0" brushRef="#br0" timeOffset="11227.6421">21207 9509 1419,'0'0'1677,"0"0"-129,0 0-258,0 0-258,0 0-387,0 0-129,-6 6-387,6-6 0,-2 20-258,2-8 0,0 0 0,1 1-258,2 3 258,2-1 0,0 1 0,0 1 129,0-2-258,-1 2 258,-2 7 0,2-1 258,-2 5-258,0 1 129,1 2-129,0 4 129,1-1-129,0 4 129,-1 1 0,3 4-129,2 1 258,-3 3-258,4 2 129,-3 0-129,0 4 0,-3-2 129,1-5-129,-2-1 0,-2-3 0,0-8 129,3-1-129,-2-5 0,1-2 129,3-6 0,-1-1-129,2-3 258,-2-4-258,-1 0 0,-3-12 129,6 13-129,-6-13 0,0 0 129,0 0 0,0 0 0,0 0 258,0 0 0,0 0-129,0 0 258,0 0-258,0 0 258,0 0-258,0 0-129,0 0 0,0 0 0,0 0 0,0 0-129,12 0 0,-12 0 0,0 0-129,0 0 129,0 0 0,12-6-129,-12 6 129,0 0 0,11-4 0,-11 4 0,0 0-129,12-4 258,-12 4-129,15-3-129,-15 3 129,24-2 0,-10 0 0,3 2 0,3-1 0,4 1 0,-2 0-129,2 0 129,5 0 0,0 0 129,4 0-129,1 0 0,5-2 0,0 2 0,1-2 0,2 1 0,-1-2 0,-2 1 0,-2 0 0,1-1 0,-4 3 0,0-4 0,-4 2 129,2-1-129,-5-2 129,-1 2 0,-4-1 129,0-1-129,-4 0 0,-2 0 0,-2 0 0,-2-2 0,1 3-129,-2-3 129,-1 2-129,2 2-129,-1-2 129,-11 5 0,19-5 0,-19 5 0,17-6 0,-17 6 0,0 0 129,14-4-129,-14 4 258,0 0-129,0 0 0,0 0-129,0 0 0,0 0 0,0 0-129,0 0 129,0 0-129,13-4 129,-13 4-258,0 0 258,12-6 0,-12 6 0,0 0 0,0 0 0,11-4-129,-11 4 129,0 0-129,0 0 129,13 0-129,-13 0 129,13-4-129,-13 4 129,13-6 0,-13 6 0,15-5 0,-15 5 129,12-2-129,-12 2 129,11-7-129,-11 7 129,14-5-129,-14 5 129,16-4-129,-16 4 0,22-6 0,-11 4 0,2 1 0,-2-3 0,0 4 0,-1-3 0,-10 3 0,14-3 0,-14 3 0,11-5 0,-11 5 0,0 0 258,0 0-129,0 0 129,0 0-129,0 0 0,0 0 0,0 0 0,0 0 0,0 0-129,0-12 0,0 12 0,0 0-129,0 0-129,-9-11 258,9 11-129,0-10 0,0 10 0,0-22 129,2 5-129,0-4 129,0-1 0,0-7 0,-1-3 0,-1-4 0,-2-4-129,-7-5-129,-2-1 129,-3-4 0,-5-3 0,1 2 0,-1 2 0,0 2 0,4 5-129,2 5 258,5 4 0,2 4 258,2 7-258,3 4 0,1 5 129,-1 1 0,1 12 0,-4-18 0,4 18 0,0 0 0,-9-12 129,9 12-129,0 0-129,-11-11 129,11 11-129,0 0 129,0 0-129,0 0 0,-11-8 0,11 8 0,0 0 129,0 0-129,0 0 0,-7-10 129,7 10-129,0 0 129,-9-12-129,9 12 129,0 0-129,-18-16 129,18 16-129,-16-12 0,16 12 0,-17-13 0,17 13 0,-17-14 0,17 14 0,-18-13 0,18 13 0,-19-13 0,19 13-129,-21-11 129,8 6 129,-1-3-129,-3 3 0,0-3 258,-4 3-258,-4-3 0,-2-1 129,-4 1-129,-4 1 129,-2 0-258,-6 2 258,0 0-129,-3 1 0,-2 1 0,-2 2 0,1 1 0,-1 0 0,1 0 0,3 4 129,-1-2-129,4 0 0,0 1 0,3 1 0,2-3 129,1 0 0,2 0 0,3 1-129,1-2 129,3 3-129,0-2 129,3 0 0,4 2-129,2-1-129,4 1 129,3-2 0,12-1-129,-16 4 0,16-4 0,0 0 0,0 0-129,0 0 0,0 0-645,0 0-1161,0 0-1806,10 11-387,-10-11 259</inkml:trace>
  <inkml:trace contextRef="#ctx0" brushRef="#br0" timeOffset="14671.8391">22933 9503 645,'0'0'1806,"0"0"0,0 0 0,0 0-258,0 0-258,0 0-645,0 0 0,0 0-387,1 11 0,-1-11-129,3 17-129,0-4 129,3 4 0,1 6 129,2 3-129,1 5 129,3 5-129,-3 3 0,3 5-129,-1 2 0,-3 3 129,0-2-129,-1 2 129,-2-3-129,-1 2 0,0-4 129,1-6-129,3-1 129,0 0-129,0-4 0,1-2 0,0-6 0,-2-3 258,-1-4-129,0-3 0,-7-15 0,6 17 0,-6-17 0,0 0 258,0 0-258,0 0 129,0 0-129,0 12 0,0-12 0,0 0-129,0 0 129,0 0-129,0 0 129,0 0-129,0 0 0,12 11 258,-12-11-258,0 0 0,0 0 129,14 2-129,-14-2 0,0 0 129,14 3-129,-14-3 129,18 3 0,-3-1-129,0-2 129,4 1-129,4 1 0,4-1 129,3-1-129,3 0 0,1 0 129,2 0-129,3-1 0,1-2 129,2-1 0,2 2-129,-1-2 258,1 2-129,-2-3 129,2 4-129,-3-2 129,0 1 0,-1 1 0,-5-1 0,-1 0-129,-2 2 129,-3-5-129,-2 4 0,-5-2-129,-2 3 0,-2 0 0,-4 0 0,0 0 129,-2 0-129,-2 0 0,-10 0 0,20 0 0,-20 0 0,18 0 0,-18 0 0,13-1 0,-13 1 0,0 0 0,0 0 0,12-2 129,-12 2-129,0 0 0,0 0-129,0 0 129,11-2 0,-11 2 0,0 0 0,0 0 0,11-4 0,-11 4 129,0 0-129,0 0 129,0 0-129,0 0 129,0 0-129,0 0 129,0-11-129,0 11 129,-11-13-129,1 0 0,0-2 129,-3-1-129,-3-7 0,1-5 0,-4-6 0,3-6-129,-1-3 129,0-8-129,2-4 129,0-6-129,3-4 0,2-2 129,-1-2-129,3 4 258,1 4-129,4 1 0,0 5 129,2 7-129,1 6 129,0 1-258,4 9 129,0 3 0,1 4 0,-1 2-129,0 6 129,-1 2 0,-1 1-129,-2 14 129,3-19 129,-3 19-129,0-10 0,0 10 129,0 0-129,0 0 0,0 0 0,-3-12 129,3 12-129,0 0 0,0 0 129,0 0-129,0 0 0,0 0 0,0 0 0,0 0 0,0 0 129,0 0-129,0 0 129,0 0-129,0 0 0,0 0 129,-12-5-129,12 5 129,0 0-129,-14-5 0,14 5 0,-25-3-129,8 2 129,-3 0 0,-4 1-129,-3 0 129,-3 0 0,-4 0-129,-4 0 129,-3 0-129,-3 1 129,-3 1-129,-1 0 129,-4 0 0,-3-2 0,0 5-129,3-3 258,0 2-129,4 0 0,2 0 0,6-3 0,2 2 0,5-1 0,3 0 129,3-2-129,1 0 0,5 1 0,0-1 129,2 0-129,2 1 0,2 0 0,3-1 0,1 4-129,11-4 129,-19 3 0,19-3 0,-15 4 0,15-4 0,-17 3 0,17-3 0,-16 5 0,16-5 0,-18 4 0,18-4-129,-19 10 129,9-7 0,10-3 0,-20 14-129,20-14 129,-20 12 0,20-12 0,-18 13 0,18-13 0,-13 12 0,13-12 0,0 0 0,-8 10 129,8-10-129,0 0 0,0 0 0,0 0 0,0 0 0,0 0-129,0 0 129,0 0 0,0 0 0,0 0 129,0 0-129,0 0 129,0 0-129,0 0 0,0 0 0,0 0 0,0 0 0,0 0 0,0 0 0,0 0 0,0 0 0,0 0-129,0 0 129,0 0 0,0 0 0,0 0 0,0 0-129,0 0 129,0 0 0,0 0 129,0 12 0,0-12-129,5 25 129,1-9-258,1 3 0,-1-1-1032,11 7-2838,2 8-645,-11-13-258</inkml:trace>
  <inkml:trace contextRef="#ctx0" brushRef="#br0" timeOffset="21624.2368">9451 7793 516,'0'0'387,"0"0"-129,0 0 0,0 0-258,9 9 0,-9-9 0,0 0 129,10 15-129,-10-15 129,8 12 0,-8-12 0,9 15 129,-9-15-129,18 21 129,-8-11-129,2 4 129,6-1 0,-2 3-129,4-2 129,2 4 258,3-1-258,3 2 258,2-2-258,1 0 258,3 3-258,1-2 258,5 2-129,5-2 129,-1 0-258,6 0 129,1-1-129,2 1 0,7 0 129,-1-4-258,2 4 129,-2-3-129,4 1 0,1-2 129,1 5-129,3-5 0,-4 2 0,4 0-129,2 2 129,-3 1-129,-1-1 129,-1 2 129,-1 2 0,-3 0 0,3 2 0,-4-4 258,1 6-129,1-2 129,1 3-387,3-1 129,0 1-129,2 0 0,-3 2-129,1 2 0,-2-2-129,-3 3 129,-3-1 0,-3 1-129,-2-3 258,-2 4-258,-1-1 258,-1 2-258,-2 0 258,3-1-129,-4 4 0,5-3 0,-4 4 0,1-5-129,-2 0 129,0-1 129,-2-2 0,-2 0 129,-1-4-258,-1 0 258,-3 1-258,-4-2 129,-2-2 0,-4 0 0,1-1-129,-7-3 129,2 1 129,-3-4 0,-3-1 0,2-3-129,0 0 129,-3-4 0,1 1-129,-3-2 0,1-2 129,-4 0-129,3-2-129,-14-3 0,16 8 129,-16-8-129,10 3 0,-10-3 129,0 0 0,0 0 0,0 0 0,0 0 0,0 0-129,11 3-129,-11-3-258,0 0 0,0 0-387,0 0-516,0 0-1290,0 0-1806,24 19-129</inkml:trace>
  <inkml:trace contextRef="#ctx0" brushRef="#br0" timeOffset="23439.3406">15631 7703 516,'-10'12'645,"0"-5"0,10-7 0,-18 10-129,6-4-129,1 1-129,-2 2 129,-3-2-129,-1 4 258,-4-1-258,3 4-129,-4 0 0,1 1-129,-5 2 258,3 3-258,-5 1 0,1 3-258,-6 5 258,0-3-129,-5 8 129,2-1 0,-6 3 0,-3 3 0,-1 1 0,-4 2 129,-3-2 129,-1 1 0,-6-1 0,0 2 129,-2-1 129,1 4 0,-4-2-258,4 3 129,-3-3 0,4 2 0,1 0 0,-1 1 129,1-3-129,0-1-129,-1-1 258,2 2-129,-1-3 129,3 2-258,1-3 0,3 1-129,0-5 129,5 2-129,2-6 0,3 2 0,-1-1 129,2-1-129,2-2 258,3 0-258,1 0 258,3 0-258,-1-4 387,5 1-387,2-2 0,1 0 0,2-4-129,3-1 129,0-2-129,3-2 0,1-1 129,1-2-129,2 0 129,3-4-129,-3 2 129,13-10-129,-24 14 129,14-7 0,-2 0-129,12-7 258,-22 10-129,22-10 0,-20 10 0,20-10-129,-13 9 129,13-9 0,0 0 0,-11 5-129,11-5 0,0 0 129,0 0-129,0 0 0,-12 1 0,12-1 0,0 0 129,0 0-129,0 0 129,0 0-129,-11 9 129,11-9-129,0 0 0,0 0-129,0 0-129,0 0-258,11 0-1548,2 7-2322,-13-7-258,13 0 0</inkml:trace>
  <inkml:trace contextRef="#ctx0" brushRef="#br0" timeOffset="38708.2138">9548 7897 129,'0'0'129,"0"0"129,0 0-129,0 0 0,0 0 258,0 0 0,-6-3 0,6 3 0,0 0 0,0 0 129,0 0-387,0 0 129,0 0 0,0 0-258,0 0 0,0 0 0,0 0-258,0 0 258,0 0-129,0 0 129,0 0 0,11-5 129,0 5-129,-11 0 258,22 0-129,-8 0 0,1 1 0,1 1 258,1 2-258,5-1 129,-2-2-129,2 3 258,3-2 0,3 0 0,2-2 129,2 0 0,4 0-129,0 0 0,6 0 0,-1 0 0,5 0-258,1 0 0,0 0-129,3 0 129,-2 0-129,2 0 0,-2 0 0,2 0 0,0 0 129,-1-2-129,5 0 0,1 1 0,1 0 0,4 1 0,1 0 0,3 0 0,-1 4 0,0 1 0,1 0 0,0 3 0,-2 0 0,1 0 0,-1 4 0,1-2 0,4 2 0,0 0 0,1 2 0,0-1 129,1 1-129,0-1 0,1-1 258,2 0-258,-4 2 129,3-2-129,-1 0 129,4 3 0,0-2 0,5 0 0,-4 1 129,0 1-129,-1 0-129,2-2 129,-4 2-129,0-2 129,-4-1 0,2 2-129,1-3 129,2 1 0,-2-1-129,-1 4 258,3-5-258,-2 4 129,2-5 0,-1 4-129,-2-4 129,3 3 0,1-1-129,1-2 129,-3 3 0,1-1-129,-1 0 258,-3 1 0,-2 3 0,0-2 0,-3 0 129,1 0-129,-3 1 129,4-1 129,-1 1-129,4 2-129,1-3 0,-2 2-129,0-2 258,-2 2-387,0-1 129,-1 1-129,-5-2 0,1 1 0,-6 0 0,2-1 0,-2 0 0,-2 0 129,3 1-129,-5-4 0,3 3 0,0-2 0,-1 1 0,-2-2 0,4 5 0,-2-5 0,-2 2 0,0 0 0,-1 1 129,1 0-129,-3-2 0,2 1 0,-2-1 129,4 1-129,-1 0 0,0 1 129,3 1-129,0 1 129,0 1-129,-1-1 129,1 1-129,1 2 129,-4-1 0,3-3 0,-2 1 0,3-1 0,4-2 0,2 3 258,-1-5-387,1 4 129,2-1 0,-1 1 0,-3 1-129,-3-1 0,-1 1 129,-4 1-129,-6-1 0,-1-1 129,-2 0-129,-1-1 129,-4-1 0,0-2 0,-3-1 0,0 1 0,-1 0 129,-1 1-129,0-4 0,-3 4-129,1-4 258,-1 3-258,-5-2 129,-3-2-129,1-1 0,-4 0 0,-6 0 0,-1-3 0,-11-2 0,17 6 0,-17-6 0,12 6 0,-12-6 0,16 7 0,-16-7 0,20 8 0,-9-6 0,-1 4 0,-10-6 0,20 5 0,-20-5 0,16 6 0,-16-6 0,12 5 0,-12-5 0,0 0 0,11 6 0,-11-6 0,0 0 0,15 8 0,-15-8 0,11 5 0,-11-5 0,17 8 0,-6-4 0,-11-4 0,19 7 0,-19-7 0,16 6 0,-16-6 0,12 4 0,-12-4 0,0 0 129,0 0-129,0 0 0,0 0 129,0 0-258,0 0 129,0 0 0,0 0 0,0 0-129,0 0 129,0 0 0,11 7 0,-11-7 0,0 0 0,0 0 0,0 0-129,9 12 0,-9-12-258,10 11-1032,-10-11-2967,6 14-516,-6-14 129</inkml:trace>
  <inkml:trace contextRef="#ctx0" brushRef="#br0" timeOffset="40631.3238">15470 7670 645,'38'1'774,"-18"0"0,1 4-258,-2 0 129,2 2 0,0-2 0,0 3-129,2 0 129,0 2 0,1-1 129,-4 0-258,5 2 129,1-2 0,1 4-129,1-2 0,5 4-258,-2-1 258,4 2-258,-1-2 0,3 3-129,-2-3 129,0 6-129,0-4 0,-1 4 129,2 0-129,0-1 258,2 4-258,-1 0 129,1-1-129,3 3 387,-1-1-387,0 2 129,-3-1 0,4 5 0,-3-3 129,-1 5-129,-1-3-129,1 1 129,-3-1 0,0 3 0,3-7 0,-1 6 0,1-5 0,3 2 0,0 0 0,2 1 0,1-2 0,0 2-129,0 2 129,-3-4-129,-1 0 0,1 2 0,-5-3-129,-1 2 0,1-2 129,-4 0 0,-1-2 0,1 4 0,-1-3 0,-1 1 0,-1-1-129,1 1 129,-3-3 0,3 3 0,-2-1-129,2-1 129,-2-3-129,0 1 0,2 0 0,-1-4 129,-1 0-129,0 2 129,1-4-129,0 2 0,-2 1 0,1-2 0,-2 0 0,2 0 0,-4-2 0,2 2 129,-4-1 0,-1 0 0,0-1 0,-2 0-129,-2 1 129,0 0 0,0-2 0,-1-2-129,0 0 0,-2 0 0,2-2 0,-2-3 129,0 0-129,-2-2 0,-11-5 0,17 5 129,-17-5-129,0 0 0,0 0 0,13 8 129,-13-8-129,0 0 0,0 0 258,0 0-258,0 0 0,0 0 0,0 0 129,0 0-129,0 0 0,0 0 0,0 0 129,0 0-129,0 0 0,0 0 129,0 0-129,0 0 0,0 0 0,0 0 0,0 0 129,0 0-258,0 0 258,0 0-129,0 0 0,0 0-129,0 0 129,0 0 0,0 0 0,0 0 0,0 0 0,0 0 0,0 0 0,0 0 0,0 0 0,0 0 0,0 0 0,0 0 0,0 0 0,0 0 0,0 0 0,0 0 0,0 0 0,0 0 0,0 0 0,0 0 0,0 0 129,6 11-129,-6-11 0,0 0 0,0 0 0,0 0 0,0 0 0,0 0-129,0 0 0,0 0-645,20 20-2193,-10-7-1677,-10-13-516,15 13-129</inkml:trace>
  <inkml:trace contextRef="#ctx0" brushRef="#br0" timeOffset="61079.4935">11874 10195 516,'0'0'387,"0"-14"-129,0 14 258,0 0 0,0 0 258,0 0-129,0 0 387,0 0-129,0-10 258,0 10-258,0 0-258,0 0 0,0 0-387,0 0 0,0 0-129,0 0 129,0 0-129,0 0-129,0 0 129,0 0 0,0 0-129,0 0 129,0 0-129,0 0 0,0 0 129,0 0-129,0 0 0,0 0 258,8 0-258,-8 0 129,0 0-129,14 2 0,-14-2 129,18 5-129,-18-5 0,18 5 0,-18-5 0,19 3 129,-19-3-129,20 2 0,-20-2 129,18 0 0,-18 0-129,18 0 129,-18 0 129,18-4-258,-18 4 129,11-1 0,-11 1 0,0 0 129,0 0-129,0 0 258,0 0-129,0 0-129,0 0 129,0 0 0,0 0-258,0 0 129,0 0-129,0 0 0,0 0 0,9 6 0,-9-6 129,0 0-129,0 0 129,0 0-129,0 0 129,0 0-129,2 12 129,-2-12-129,0 0 0,2 14 0,-2-14 0,1 17 0,0-6 0,1 0 0,-1 3 0,1 0 0,-1 4 0,-1 0 0,1 4 0,-1-1 0,0 2 0,0 0 0,2-1 0,-1-2 0,1 0 0,0-4 0,0 0 0,1-6 0,-3-10 0,6 18 0,-6-18 129,0 0-129,4 10 129,-4-10 0,0 0 129,0 0-129,0 0 0,0 0 0,0 0-129,0 0 0,5-5-258,-5 5-516,5-12-1548,-5 12-1806,8-17-387</inkml:trace>
  <inkml:trace contextRef="#ctx0" brushRef="#br0" timeOffset="62167.5557">12311 10582 1935,'0'0'3354,"0"0"-1161,0 0-645,-7-2-645,7 2-387,0 0 0,0-12-129,0 12 129,0 0 0,-5-14 129,5 14-258,-3-12 258,3 12-258,-2-20 0,2 8 0,0-8-129,3-2 0,3-5-129,4-2-129,1-6 129,2-2-129,4-2 129,-2 3 0,7-5-129,-2 2 0,1 3 0,0 1 258,-1 3-516,2 2 516,-4 4-516,0 3 129,-3 5 129,-2 3 0,-2 3 0,-11 12-129,15-15 129,-15 15 0,0 0 129,10-7-129,-10 7 129,0 0-129,0 0 0,0 0 0,0 0 258,0 0-258,0 0 0,0 0 0,0 0 0,0 0 0,0 0 0,2 8 0,-2-8 129,0 0-129,3 17 0,-3-17 0,4 17-129,-4-17 258,4 19-129,-2-7 0,2 0 129,-1 4-129,-1 1 129,4 3-129,2 0 0,-2 5 0,3 3 0,1 3 0,5 3-129,-1 1 129,4 0 0,-1 1 0,1 0 0,0-5 0,-1 2 0,1-4 0,-7-2 0,3-4 0,-5-2 0,-1-4 0,-3-3 0,0-2 0,-5-12 0,4 16 0,-4-16 0,0 0 0,0 0 0,2 11 0,-2-11 0,0 0 0,0 0 0,0 0 0,0 0-258,0 0-258,0 0-903,0 0-1677,-11-15-1032,11 15-516</inkml:trace>
  <inkml:trace contextRef="#ctx0" brushRef="#br0" timeOffset="62711.5869">12223 10385 645,'8'14'3999,"4"-12"-129,-12-2-129,23-8-3741,-5 4-258,8 1 129,1-2 0,3-2 129,0 2 0,1-2 129,-3 0 129,-2 1 0,-3 0 258,-2 1-129,2 3-129,-2-4 258,0 5-258,-3-2-129,1 3 0,-1-1 0,1-1-129,-2 0 0,0 1 0,-1-1 0,-2 2 0,-1-2 0,-1 2 0,-2 0 0,-10 0 0,13 0 129,-13 0-129,0 0 258,0 0-258,12 0 129,-12 0-129,0 0 129,0 0-258,0 0 0,0 0-387,0 0-1032,7 13-2451,-7-13-645,0 0 516</inkml:trace>
  <inkml:trace contextRef="#ctx0" brushRef="#br0" timeOffset="64071.6646">12951 10115 1935,'0'0'258,"16"9"-129,-16-9 129,13 12 387,-13-12 129,14 13 129,-14-13 0,11 15 258,-11-15-129,8 17 0,-2-5-258,0 0-258,2 2 0,2 6-258,3 0-129,2 4-129,5 1 129,-2 0-129,2 2 0,3-2 0,-4-2 129,2-2-129,-3-1 387,-6-5-129,3-3 0,-15-12 129,18 14 0,-18-14-129,11 8 129,-11-8-129,0 0 0,0 0 0,0 0 0,0 0 258,12 3-258,-12-3 129,0 0 129,3-11-258,-3 11 129,6-22-129,-2 6-129,3-4 0,0-2 0,3-5 0,0-2-129,3-2 129,0-3-129,2-1 0,1 0 129,0 2-129,-2-1 258,2 1-258,-3 3 129,1 1-129,-2 5 0,-1 2 0,-2 5 0,-3 2 129,-6 15-129,10-15 0,-10 15 0,0 0 0,0 0 0,0 0 0,0 0 0,0 0 0,0 0 0,0 0-129,11 7 0,-11-7-387,0 11-516,0-11-3096,7 18-516,-7-18-258</inkml:trace>
  <inkml:trace contextRef="#ctx0" brushRef="#br0" timeOffset="66842.8231">14183 9927 129,'3'-10'1290,"-3"10"0,0 0 129,-1-16 0,1 16-129,-10-12-387,10 12-258,-12-11-129,12 11-258,-13-9 0,13 9-129,-16-8-129,16 8 0,-19-6 258,19 6-258,-18-3 0,6 3 129,2 0-129,-3 0 129,-2 7 0,0-2 0,-2 4 0,1 2 258,-4 0-258,1 4 129,-2-1 0,1 3 129,-2 1-129,3 4 0,-1-1-129,1 1 258,3-1-258,2 1-129,4 1 129,2-2-129,3-2 0,4 0-129,1-2 129,0 2 0,4-2 129,1 0 0,5 1 0,0 1 0,0 1 129,4-2-129,1 2 0,2 2 0,0-4 129,3 0-129,-1-4 129,3 1 129,1-4-129,0 0 129,-2-6-129,4 2 129,-3-6-258,1 3 0,-1-4 0,0 0 0,-2 0-129,0-1 129,-1-3-129,-2-2 129,3 1-129,-2 0 129,-2-1 0,-2 3-129,-1-2 0,-1 3 0,1 0 0,-13 2 0,14-1 129,-14 1-129,0 0 129,13-1 0,-13 1 0,0 0 258,0 0-129,0 0-129,0 0 129,0 0-129,0 0 0,0 0-129,0 0-258,0 0-645,0 0-1161,0 0-2193,0 0-387,0 0-258</inkml:trace>
  <inkml:trace contextRef="#ctx0" brushRef="#br0" timeOffset="67862.8815">14614 10044 1419,'0'0'1935,"0"0"-129,0 0 0,0 0-645,0 0-387,8 6-387,-8-6 129,7 12-387,-1 0 258,-6-12-258,10 27-129,-3-13 258,0 3-258,2 0 0,-1 7 0,-1 0 0,0 1 0,1 4 129,2 1 0,-1 3 0,0-1 129,1 4-129,-1-4 258,2-2-129,0 0 0,0-6 129,3-3-129,-2-4-129,2 0 129,-4-7-129,2-2 129,-12-8-129,18 9 0,-18-9 129,0 0 0,12 0 258,-12 0-258,4-12 129,-4 12-129,5-22 258,-1 6-258,-1-4-129,3 0-129,0-6 129,1-1-129,2-4 129,3-1-129,-1-2 129,1-1-129,2-2 0,-1 5 129,-1-1 0,2 4 0,-5 2 0,-1 3 0,2 4-129,-4 3 129,-2 5-129,0 0 129,-4 12-129,6-12-129,-6 12 0,0 0 129,0 0-129,0 0-129,0 0 0,7 10-387,-7-10-1548,12 21-2064,-12-21-387,3 15 129</inkml:trace>
  <inkml:trace contextRef="#ctx0" brushRef="#br0" timeOffset="69127.9537">15244 10519 903,'0'0'3225,"0"0"0,4-12-3096,-2 2-129,4-2 129,-3-5 0,1 0 387,-1-2 258,4-1 0,-3-5 129,3 4-129,-1-8 129,3 2-129,1-6 0,3 2-258,0-8-129,2 4 129,1-7-258,0 1 0,1 0 0,-1 4 129,0-2-258,-1 3 0,-1 2 0,-3 5 0,1 5 0,-2 3 0,-2 3 0,-2 5 0,1 1-129,-7 12 129,0 0 0,13-13 0,-13 13-129,0 0 129,0 0 0,0 0 129,0 0-129,0 0-129,0 0 129,0 0-129,0 0 0,0 0 0,4 9 0,-4-9 0,0 0 0,7 15 129,-7-15-129,6 14 0,-6-14 129,7 21-129,-2-8 0,0 3 129,1 3-129,3 3 129,-2 1-129,3 3 129,2 3 0,0 3-129,0-1 0,3 3 0,-1 0 129,2 3-129,-1-3 0,1 3 0,-2-4 0,2-3 0,0 0 0,0-1 129,-2-4-129,1-3 0,-3-1 0,0-4 0,0-2 0,-5-3 0,-7-12 0,10 16 0,-10-16 129,0 0 0,0 0 0,5 10 0,-5-10 0,0 0 0,0 0 0,0 0 0,-6 0-129,6 0 0,0 0-129,0 0 0,-14 0-129,14 0-516,0 0-3225,0 0-645,-13-14-387,11 1 129</inkml:trace>
  <inkml:trace contextRef="#ctx0" brushRef="#br0" timeOffset="70364.0245">15319 10268 258,'0'0'1290,"0"0"129,0 0-129,0 0 387,0 0 129,0 0 0,0 0-387,1-9-258,-1 9-258,0 0-387,0 0 129,0 0-258,0 0-129,0 0 129,0 0-129,0 0-129,0 0 0,0 0 0,0 0 129,0 0-129,14-8 129,-14 8 0,21-2-129,-6 1 0,3 1 0,2 0-129,1 0 0,3 0 129,-2 0-129,1 0 0,0 0 0,1-2 129,-4 0 0,0 0-129,-2 2 129,-2-3-129,2 3 0,-6-2 129,-2 1-129,-10 1 0,20-1 0,-20 1 0,12 0 0,-12 0 0,0 0 0,0 0 0,11 0 0,-11 0 129,0 0-129,0 0 0,0 0 0,0 0 0,0 0-129,0 0-258,0 7-1806,0-7-2193,-1 14-387,1-14 129</inkml:trace>
  <inkml:trace contextRef="#ctx0" brushRef="#br0" timeOffset="85846.9099">17123 9924 258,'10'15'3096,"-10"-15"-387,0 0-2322,9 15-387,-9-15 258,12 17-258,-12-17 258,9 21 129,-5-10 0,0 0 129,-1 3 129,-3 1-129,2 2 0,-2 2 0,1 5-129,-1 0-129,2 3-129,-2 0-129,2 2 129,0-4-258,-2 0 258,1-2-129,-1-4 129,0-1-129,2-7 0,-2 1 258,0-12-258,0 17 129,0-17-129,0 0-129,0 12 129,0-12-258,0 0 258,0 0-258,0 0-645,0 0-1290,0 0-1548,0-22 129</inkml:trace>
  <inkml:trace contextRef="#ctx0" brushRef="#br0" timeOffset="86807.9651">17058 10043 1677,'-11'-3'3354,"11"3"258,-8-12-2967,8 12-129,0-14-258,0 14 0,12-14 129,-12 14 129,14-15 0,-14 15 0,12-11 129,-12 11-258,18-11 129,-6 6-258,0-2-129,4 4 0,0-3 0,6 0-129,-1 1 129,2 1-129,0 1 0,3 0 129,-4 1-129,4 2 0,-2 0-129,-4 2 129,0 1 0,-1 3-129,-4 0 129,-3 1 0,0 1 0,-12-8 129,12 17-129,-12-17 0,3 23 129,-3-10 0,-1 2 129,-6 2-129,-2 0 0,-2-1 0,-5 1 0,0 3-129,-2-8 129,1 2-129,-2-2 0,0 1 0,-1-5 0,4 1 0,1-2 0,1-2 129,1-1-258,13-4 129,-17 6 0,17-6 0,0 0-129,0 0 129,0 0-129,0 0 129,0 0-129,16 10 129,-1-9 0,1 2 0,5 0 0,2-1 0,1 2 0,0 2 0,2 0-129,1 2 129,-3 0-129,1 1 129,-5 2-258,-1-1 258,-4 3-129,-4-1 129,-2 3 0,-6-2 0,-1 2 0,-2 1 0,-4 0 129,-4 0 129,-4-2-258,-6 2 129,1 0 0,-4-2 0,-4 0 129,-1-3-129,-3-3 0,0-1 0,-4-5 0,2 1 129,-3-3-129,1 0 0,3 0-129,-1-4 0,5-1 0,4-1-129,5 1 0,4 0-258,13 5-258,-9-16-1419,9 3-1935,15 6-387,-3-12 129</inkml:trace>
  <inkml:trace contextRef="#ctx0" brushRef="#br0" timeOffset="87660.0137">17750 10110 3354,'0'0'3483,"0"0"-129,0 0-2838,0 0-258,0 0-258,0 0 129,0 0 129,0 0 129,0 0 129,12 8 0,-12-8 0,5 12 129,-5-12-258,3 14 0,-3-14 0,8 15-258,-8-15 0,9 17 0,-9-17 129,13 21-258,-4-8 129,0 4 0,3 3 0,0 3 0,2 3-129,0-1 258,2 2-258,-2-1 0,3 0 129,-4-4-129,-3-3 0,3-4 0,-13-15 129,15 17 129,-15-17 0,0 0 0,13 3 0,-13-3 0,5-12 129,-5-3 0,2 1-129,1-6-129,0-4 0,2-2 0,2-3-129,0-2 129,2-2-129,2 0 129,1 0-129,-1-2-129,4 3 129,-3 3 0,2 4 0,-2 1-129,-1 5 129,-2 3-129,-9 16 129,12-15-129,-12 15 0,0 0 0,0 0 0,0 0-516,0 0-516,7 7-1806,-4 3-1548,-3-10 0,0 12-258</inkml:trace>
  <inkml:trace contextRef="#ctx0" brushRef="#br0" timeOffset="88407.0564">18941 9840 2322,'19'0'1806,"-19"0"-1677,8-5 0,-8 5 387,0 0 129,0 0 258,0 0 258,-14-3 129,14 3 0,-26-1-258,13 1 0,-5 0-258,1 1 0,-2-1-387,1 6-129,-1 0-129,-2 4 0,-2 0 0,-1 4 129,1 1-258,-1 6 129,-2 4-129,3 1 0,-2 1 129,1 5-129,2 0 129,1 3-129,2 1 129,0 1 0,3-3 0,3 0 0,4 1 0,2-5 258,4-2-258,3 0 0,4-4 129,9-1 0,3 0-129,8-2 0,3-1-129,4-3 129,5-1 0,5-6-129,0 1 0,2-7 129,-1-2-129,-2-2 0,-3-2 0,-3-5 129,-6-1 0,-5 3 129,-5-3 0,-5 4 0,-13 4-129,15-8 129,-15 8 0,0 0-129,0 0-129,0 0 129,0 0-258,0 0 0,0 11-129,0-11-258,-7 12-1419,7-12-2451,-12 5 0,12-5-387</inkml:trace>
  <inkml:trace contextRef="#ctx0" brushRef="#br0" timeOffset="89731.1323">19177 10178 1806,'0'0'3225,"0"0"-1290,0 0-387,0 0-516,0 0 258,0 0-258,0 0 0,0 0 0,0 0-387,0 0 0,0 0-129,0 0-258,0 0 0,0 0 129,0 0-258,0 11 0,0-11 0,7 18 0,0-6 0,-2 4 0,2 2 0,1 5-129,3 0 129,-1 2-129,1 1 0,2 3 0,0-2 0,1 2 0,-1-3 0,-1-4 0,-1 0 0,-2-3 0,3-4-129,-4-3 129,-1 0 0,-7-12 0,12 10 0,-12-10 0,0 0 129,14-5-129,-10-8 0,-1-3 129,2-5-129,3-4 0,-3-4 0,5-3 129,0-2-129,3-4 0,0 3 0,2-5 0,4 3 0,-1-1 0,2 2-129,-2 1 129,1 4 0,-4 5-129,0 4 0,-3 2 0,-2 6 129,-10 14 0,14-15-129,-14 15 129,0 0-258,12 0 0,-12 0-387,7 14-903,-7 3-2709,0-6-129,0 8 0</inkml:trace>
  <inkml:trace contextRef="#ctx0" brushRef="#br0" timeOffset="139999.0074">19902 10064 645,'0'0'1032,"0"0"0,0 0-258,-10 3-129,10-3-129,0 0-258,0 0-129,0 0 129,0 0 0,5 2-129,-5-2 129,0 0 129,13 3 0,-13-3-258,13 0 258,-13 0-258,18 0 0,-6 0 0,1-3-129,-1 0 129,5-1-129,-3 2 0,2-1 0,1 1 258,-3 0-258,1 2 129,-2-1 0,-1 1 0,-12 0 129,19 0 129,-19 0-129,11 0 0,-11 0 129,0 0 0,0 0-258,0 0 258,0 0-258,0 0 0,0 0 0,10 12 0,-10-12 0,0 0 129,0 15 0,0-15-258,-3 19 258,3-6-258,-2 1 129,2 3 0,-2 0-258,2 2 258,-4 4-129,4 0 0,-2 1 0,1-1 258,-2 3-258,3-2 129,-1 0-129,1 0 129,-1-3-129,0 0 129,0-2 0,-1-2 0,0-4 0,0-1 129,2-12-129,-2 16 129,2-16-129,0 0 0,0 0-129,0 0 0,0 0-129,0 0-387,2-10-1548,-2 10-1935,9-25-129,4 11 517</inkml:trace>
  <inkml:trace contextRef="#ctx0" brushRef="#br0" timeOffset="140711.0482">20375 9885 516,'0'22'1806,"-7"1"-258,1-9-387,3 7-258,-1-1-129,-1 6-129,2 0-258,2 2 258,-1 3-387,2-2 258,0 5-258,0-7 129,0 2-129,3-1-129,-2-3 0,-1-1 0,0-4-129,0 1 258,0-5-129,-2 0-129,-2-5 129,4-11-129,-7 15 129,7-15-129,0 0-129,-7 12-387,7-12-129,0 0-903,0 0-1032,0 0-903</inkml:trace>
  <inkml:trace contextRef="#ctx0" brushRef="#br0" timeOffset="141863.1141">20320 9896 2193,'0'11'774,"0"-11"-387,0 0 129,0 0 0,0 0 129,10-6 129,-10 6 129,0 0-129,17-9 0,-17 9-387,18-11 129,-4 4-258,1 0 129,6 0-258,2-1 0,2 3-129,-1-2 129,3 4-129,-1-2 129,-1 5-129,1 0 0,-7 0 0,2 0 0,-6 6 0,-1 0 0,-14-6 129,18 20 129,-18-20-258,8 19 258,-8-19-129,0 22 129,0-22-129,-5 21 258,-5-10-258,2 3 129,-5 0 0,-4 1 0,1 2-129,-4 0 129,-2 0 0,0-1 129,0-1-129,-1-1 0,2-1 0,2-1 0,-1-6 129,3 1-258,6-3 129,0 0-258,11-4 129,-19 3-129,19-3 0,0 0 0,0 0 0,-10 2-129,10-2 0,0 0 129,0 0-129,0 0 129,10 1-129,-10-1 129,19 0-129,-8 0 129,4 0-258,-1 0 129,3 2 129,-1 0-129,0 2 0,0 2 0,-1 1 0,-4 0 129,2 1-129,-3 4 129,-4 0 0,0-2 0,-2 4 0,1 0 0,-3 1-129,1 0 258,-2 1-258,-1 0 129,0 0 0,0-2 0,-1 3 0,-3-6 0,-3 3 0,1-2 0,-1 0 129,-1 0-129,-4-2 0,0 2 129,-1-3-129,2 1 129,-3 0 0,-1-3 0,0 0 0,0-1 0,0 0 129,0-1-129,-2-3 0,0 3-129,-1 0 129,2-2-387,4 4-645,-6-2-1935,2-5-1161,16 0-258</inkml:trace>
  <inkml:trace contextRef="#ctx0" brushRef="#br0" timeOffset="169046.6689">3820 7824 129,'39'1'516,"-19"2"-258,3-1-129,-3 1 0,1 0 258,0-1-258,0-1 129,-3 1 129,0-1-129,2 1 258,-1-2-129,1 0 0,0 0 129,-1 0-129,1 0 0,0 0 129,3 0-387,-3 0 129,2 0 0,-3 0-129,3 4-129,0-2 258,-2 1-516,0 1 516,1 0-516,-3 0 516,1 1-258,1-1 0,-3 1 0,1-1 129,-1 0 0,2 0 258,-2 0-129,2 0 129,0-1-258,0 1 129,2 1 0,-2-1 0,3 1 0,-2 0-258,2 1 129,-3-1 0,2 1-129,-4-1 129,2 0-129,-4 0 258,1-2-129,-2 2 0,0 0-129,1-1 129,-1 0 0,1 1 0,0 2 129,2 1-258,1-3 0,0 5 129,1-5-129,0 1 0,2 1 129,-1-3-129,0 3 129,-2-2-129,0-1 129,0-1 0,1 3 0,-2-2 129,1 1-258,-2 0 129,2 2-129,-1-2 0,0 2 0,1 0 0,-2-1 129,3 0-129,-2 0 0,3 0 129,1-1-129,0-1 0,0 2 0,1-3 0,2 2 0,-3 1 0,0-2 0,-2-1 0,0 2 0,0-2 0,-2-1 0,1 1 0,1 0 0,-2 0 0,0-3 0,0 3 0,0-2 0,2 2 0,2-1 0,0 0 0,-2 0 0,4 2 0,1-1 0,-1-2 0,1 3 0,-4-1 0,3 1 0,-3-2 0,2 0 129,2-1-129,-2 0 0,4 0 0,0-1 129,0 2-129,2-2 0,4 1 0,-3 2 0,3-2 0,-1 2 0,0-2 0,-1 2 0,0 0 0,0 0 0,-2 1 0,3-1 0,-4 1 0,0 1 0,3 1 0,0-1 0,0 1-129,-1-1 129,1 1 0,-1-2 129,0 1-129,1 2 0,-3-4 0,1 2 0,1-1 0,-1 1 0,2-2 0,-2 1 0,3-1 0,0 1 0,2-1-129,-1 0 129,0-2 0,2 0 0,-1 2 0,0-1 0,-1 0 0,1 1 0,-3-3 0,2 4 0,-2-2-129,0 2 129,-2-1 0,2 1-129,-1-4 129,0 4 0,-1 0 0,-1-3 0,2 2 0,1-3 0,0 2 0,0 1 0,0-1 0,-1 1 0,4 0 0,-3 1 0,2-2 0,-1 1 0,-1 1 0,2 0-129,-1-3 129,-2 2 0,-1 0 0,0-2 0,0 2 0,-1-2-129,-2 0 129,2-1 0,-1 3 0,-1-3 0,-2 0 0,3 2-258,-1 1 258,-1 0-129,-2-1 0,2 2 0,-3-1 129,1-1-129,-1 0 0,-3 1 129,2-2 0,-2 0 0,0-1 129,2 1-129,0-1 0,1 0 129,3 2-129,-2-2 0,2 0 0,-1 2 0,4 1-129,-2-2 129,-1 1 0,1 0 0,-1 0 0,4-1 0,-3 0 0,2-1 0,2 0 0,-1 0 0,2 0 0,1 0 0,0 0 0,2 0-129,0 0 129,4 0 0,-4 0 0,5 0-129,-2 0 129,3 0-258,-2 0 258,1 3 0,2-3-129,-1 2 129,1-2 0,-2 0 0,2 0-129,-2 0 129,-1 0 0,1 0 0,-2 0 0,1 1-129,-3 0 129,3 0 0,-3 2-129,2-2 129,0 0-129,-2 1-129,0-2 258,0 1 0,0 0-129,0-1 129,0 4 0,-2-3-129,2 2 129,-2 0 0,-1 1 0,1-2 0,0 1-129,-2 1 129,0-3 0,0 3-129,-1-2 129,1 0-129,0 0 129,-2-1-258,0 2 258,-2-2 0,2 1 0,2-2 0,-2 1 258,1-1-258,-2 0 0,3 0 0,0 0 0,3-3 0,0 2 0,-2-2-258,5 1 258,-3 0 0,3-1 0,-1 0 0,-1 1 0,1 0 0,-1-2-129,-1 1 129,0-2 0,-1 1 0,1-1 0,-3 3 0,3-1 0,-2 1 0,-1 2 0,1 0-129,-1 0 129,1 1 0,-3 3 0,1-2 0,-1 2 0,1-3 0,1 3 0,-3-3 0,3-1 129,-3 0-129,4 0 0,-2 0 129,2 0-129,-1 0 0,-1 0 0,2 0 0,-3 6 0,1-5 0,-1 1 0,0 1 0,-4-2 0,0 0 0,0 0 0,0 2 0,1-1 0,-2-1 0,3 0 0,-1 0 258,1-1-258,0 1 0,0-1 129,1 0-129,-1 1 0,1 0 129,1 1-129,-1-1 0,0 1 0,-1 0 0,3 0 0,-1-2 0,0 1 0,1-1 0,-1 2 129,1-2-129,0 0 0,1 2 0,-2-1 129,0 0-129,1 0 0,1 1 0,0-2 0,1 2 0,-1-2 0,1 0 0,1 0 0,-1 2 0,1-2 0,1 1 129,-2-1-129,1 0 0,1 0 0,-1 0 0,-1 0 258,0 0-258,2 0 0,-3 0 0,5 0 0,-2 0 129,-2 0-129,0-1 0,0 1 129,1-2-129,-4 2 0,1 0 0,-3 0 129,1 0-129,0 0 0,-1 0 0,0 0 0,-2 0 0,1 0 0,-2 0 129,2 0-129,0 0 0,-4 0 0,0 0 0,0 0 129,1 0-129,-2 0 258,1 0-258,2 0 0,-2 0 129,1 0-129,0 0 0,2 2 0,-2-1 0,0 1 0,1-1 0,-2 0 0,0 0 129,1 1 0,-1-2-129,0 0 129,-2 0 0,1 0-129,0 2 0,-1-2 0,0 1 0,-2 0 0,2 0 0,0 1 0,0-2 0,2 1 0,-1 1 0,0-1 129,0 0-129,2-1 0,-1 1 0,0 0 0,1 1 0,-3-1 0,2 2 258,0-2-258,-1 2 0,0-2 0,0 0 0,-1 2 0,0-1 0,2-1 0,-2 0 0,1 0 0,0 3 0,1-2 0,-1 2 0,3-3 0,-4 0 129,3 1-129,-2 1 0,5-1 0,-3-1 0,0 1 0,-1-1 0,-1 0-129,2 3 258,-4-3-129,2-1 0,-2 0 0,0 0 0,0 0 0,1 0 0,-1 0 129,0 0-129,3 0 0,0 0 0,-1 0 0,0 0 0,2 0 0,0 0 0,-1 0 0,1 0 0,-2 0 0,3 0 0,-2 0 0,-1 2 0,2-2 0,-1 0 0,0 0 0,2 2 0,-2-1 0,0 1 0,3-2 0,1 2 0,1-1 0,0-1 0,1 1 0,1-1 0,1 1 0,-3-1 0,1 2 0,0-1 0,-2-1 0,2 1 0,-4-1 0,1 1-129,0 1 129,1-2 0,-2 0 0,1 3 0,-1-3 0,2 0 129,-2 0-129,3 0 0,-2 1 0,0 0 129,1-1-129,1 3 0,1-2 0,-2 0 0,2 1 0,-2 0 0,5-1 129,-3-1-129,3 2 0,-3-2 0,2 0 0,2 0-129,-1 0 258,1 2-258,-3-2 129,2 1-129,0 0 129,0 0 0,1 1 0,1 0 0,0 1 0,0 0 0,2-3 0,2 2 0,1 1 0,2-1 0,-1 1 0,2-2 0,1 0 129,1 1-129,3 1 0,-3-2 0,2 0 129,2 2-129,-1-2 0,0 2 0,0 0 0,0-1 129,0-2-129,2 2 0,-3 0 0,3-1 129,0 2-129,-1-1 0,0 0 258,0 1-258,2 1 0,-3 0 0,3 0 0,-1 1 0,0 0 0,1-1 129,-3 1-129,1 1 0,-3-2 0,1 1 0,-1-2 0,-1 1 0,-1 1 0,0-1-129,1 2 129,2 1 0,-4 0 0,0-2 0,3 0 0,-3 3 0,2-2 0,-3-1 0,0 0 0,0-2 0,-2 2 129,2 0-129,-4-1 0,0 0 0,1 0 0,0 2 0,-2-3 0,0 4-129,0-3 129,0 0 0,-1 2 0,1-1 0,-1 1 0,2 0 0,-1-1 0,1 1 0,3 2 129,-1-3-129,4 3 0,-1-1 0,0 2 129,1-2-129,-1 1 0,-1 1 129,-2-1-129,2 1 0,0-1 0,-2 4 0,3-4 0,-1 3 129,0-1-129,-2-1 0,3 2 0,-2-2 0,-2-2 0,3 3 0,-2-2 0,-3 1 0,3 2 0,-2-2 0,-1 0 0,0 2-129,-1-3 129,0 1 0,-3-2 129,5-1-129,-3 1 0,1-2 0,-1 2 0,3-3 129,-4 1-129,2 1 0,0-1-129,0 2 129,-4-2 0,1 0 0,-1 2 0,-2-4 0,0 4 0,-4-2 0,0-2 0,-1 2 0,0 1 0,1 0 0,-1 1 0,1-2 129,2 3-129,1-2 0,2 3 129,-1-1-129,-1-2 0,1 0 258,-3 0-258,1-1 0,-3 0 129,-4-2-129,1 1 129,-4-1-129,-1 0 0,-2 2 0,0-4 0,-12-1 0,17 11 0,-17-11 0,17 7 0,-17-7 0,11 7 0,-11-7 0,0 0 129,16 7-129,-16-7 0,0 0 0,0 0 0,0 0 0,10 5 0,-10-5 0,0 0 129,0 0 0,0 0 0,0 0 129,0 0 0,0 0-129,0 0 0,0 0 0,0 0-129,0 0 129,0 0-129,0 0 0,0 0 0,0 0 0,7-9 0,-7 9 0,4-15 0,-4 15 0,3-17-129,1 5 129,-2 0-129,-1 0 0,2-1 129,-2-1-129,0-3-129,-1-2 258,1 0 0,0-1-129,-1-4 129,0-2 0,0 1 0,0-5-129,0-2 129,0-2 0,0 0 0,-2-5 0,0 3 0,0-1-129,0-4 129,0 5-129,2-3 129,-4 5-129,3 0 129,-1-2 0,1 4 0,-2 1 0,2-2-129,-1 1 129,1 0-129,-1 1 129,0 0-129,-2-1 129,2 1-258,-3-2 129,0 4 258,-1-4-129,-1 2 0,0-4-129,-1 2 129,0-1 0,0 1 0,0 1 0,-1-3 0,0 5-129,1-2 258,-1 6-129,-2-3 0,1 2 129,-1 2-129,-1-1 258,-1 2-258,2 2 129,-1-1-129,0 1 129,0 0-129,2 2 129,-1 1-129,3 1 0,0 3 0,0 0 0,2 2 129,0-1-129,1 3 0,5 11 0,-8-18 129,8 18-129,-6-15 0,6 15 0,0 0 0,-8-14 129,8 14-129,0 0 0,-4-11 0,4 11 0,0 0 0,0-11 0,0 11 0,0 0 0,0-14 0,0 14-129,4-11 129,-4 11 0,0 0-258,9-14-387,-9 14 0,0 0-774,0 0-774,16 9-1935,-16-9 129</inkml:trace>
  <inkml:trace contextRef="#ctx0" brushRef="#br0" timeOffset="173722.9363">21553 9847 774,'0'0'1161,"0"0"0,0 0-258,0 0 0,-10-3-258,10 3-129,0 0 258,0 0-258,0 0-258,0 0 129,8-6-129,-8 6-129,19-6 0,-9 4 0,4-2-129,0-2 258,1 4-258,0-2 0,1 0 0,-3 1 0,1 2 0,-3-2 0,-1 3-258,-10 0 258,15 0 0,-15 0 0,11 0 0,-11 0-129,0 0 129,0 0 0,0 0-129,13 6 0,-13-6 129,0 0-129,0 0 0,6 11 129,-6-11 0,0 0 0,0 0 0,0 0 0,0 0 129,4 15 0,-4-15-129,0 0 129,2 16-129,-2-16 0,2 17 129,-2-6-129,2 0 0,1 4 129,-2-3 258,0 4-129,-1-3 258,1 4-258,-1-2 129,0 1 258,-1 1-387,1 0 258,-3 0-258,1-1 0,-1 0 129,2-3-129,-3 0 0,4-1-258,0-12 258,-2 17 0,2-17-258,0 0 129,-3 12-129,3-12 0,0 0 0,0 0 0,0 0 0,0 0 0,0 0-516,0 0-387,0 0-1290,0 0-1806,0 0-129</inkml:trace>
  <inkml:trace contextRef="#ctx0" brushRef="#br0" timeOffset="175082.0141">22318 9784 903,'0'0'903,"-13"-12"0,13 12-258,0 0 0,-15-11 0,15 11-258,-14-4-129,14 4 258,-17-1 0,17 1-129,-19 0 129,8 0-129,-3 0 258,3 4-258,-3-2 129,3 4 129,-2-2-258,0 3 129,0-2-258,13-5 129,-20 13 0,20-13-129,-19 14 0,19-14 0,-18 15 129,18-15-258,-12 14 129,12-14-129,-11 15 258,11-15-129,-5 16-129,5-16 129,-2 17 0,2-17 129,0 15 0,0-4 0,0-11-129,0 17 258,0-17-129,0 17 0,0-17 0,0 17-129,0-17 129,0 17-129,0-17-129,0 18 0,0-18 0,0 19 0,0-19-129,2 14 129,-2-14 0,6 15 129,-6-15-258,7 12 129,-7-12 0,0 0-129,15 14 0,-15-14 129,12 11-129,-12-11 0,14 6 129,-14-6-129,14 10 129,-14-10-129,19 7 129,-8-4-129,-11-3 129,20 4-129,-20-4 0,23 3 129,-10-3-129,1 0 0,-1 0 129,0 0-129,2 0 129,-2 0-258,2 0 258,-3 0-129,2 0 0,-2-3 0,2 2-258,-2-2 258,1-1 0,-1 0 0,0 0 0,-12 4 0,20-9 0,-20 9 0,14-7 129,-14 7-129,0 0 0,0 0 0,0 0 0,11-6 129,-11 6-129,0 0 0,0 0 0,0 0 0,0 0 0,0 0 0,0 0 0,0 0-129,0 0-129,0 0-774,0 12-2838,0-12-903,0 0-387,-12 9 0</inkml:trace>
  <inkml:trace contextRef="#ctx0" brushRef="#br0" timeOffset="182782.4539">15830 7715 129,'26'0'1419,"-15"0"0,0-1-387,-11 1-387,18-5-258,-18 5 129,19-6-387,-19 6 129,16-3-129,-16 3 129,17 0 129,-17 0 129,14 0-258,-14 0 258,15 3-129,-15-3 129,17 3-258,-6-2 129,0-1 0,4 2 0,-3-2 0,7 0-129,-2 0 0,2 2 0,0 1 129,1 1-129,2-2 0,1 3 129,1-2-129,-1 1-129,2-1 129,5 1-129,0 0 258,2 0-258,-2 1 0,3-1 0,-1 1 0,3 1 0,-3 0 0,2 0 0,1 0 129,1 4-129,-2-5-129,3 2 0,-2-1 129,5 2-129,-4-2 129,5 0-129,-2 0 129,3-2-129,0 2 0,2-2 129,0 1-129,2 0 129,-2 0-129,0-1 0,-1 2 0,0-2 0,0 0 0,-1 1 129,-2 0-129,2-1 0,0 2 0,0-1 0,-1 0 0,2 2 0,1 1 0,-3-2 0,2 4 0,1-3 129,0 1-129,1 2 0,-3-3 0,3 3 0,-4-1 0,1-1 0,0 0 0,0-2 0,1 5 0,0-5 0,2 4 0,-2-1 0,3 0 0,-1 2 0,2 1 0,-2-2 129,6 2-129,-3 0 0,2-1 0,4-1 0,-3 3 0,-1-1 258,3-1-516,0 2 516,-5 0-258,2 0 0,-2 0-258,3 1 258,-1-2 0,1 1 0,-1-2 0,3-1 258,-1-1-258,-1 1 0,1-2 0,-1 1 0,-2-1 129,0 1-129,-3-1 0,1 1 0,-4-2 0,3 1 0,-5-2 0,2 2 0,0-3 0,1 5 0,1-4 0,-2 3 129,4-2-129,-2 2 0,4-2 0,-1 1 0,-2 0 0,1 1 0,-3 0 0,2 1 0,-3 0 129,1-2-129,-2 3 129,0-2-129,2 1 129,-2-2-129,4-1 129,-3 0-129,0-1 0,1 3 0,2-4 0,-2 6 0,2-4 0,0 2-129,-3-1 129,2 2-129,-3-2 129,-1 1-129,0-2 129,-2 0 0,-1 1 0,-1-1 0,-2-1 0,0 1 0,0 0 0,-1 0 0,-2 1 0,1-1 0,1 1 0,0 0 0,1 0 0,0-1 0,1 1 0,0-1 0,0 2 0,1-4 0,-1 5 0,0-3 0,-2 0 129,0 3-129,-1-3 0,-2 1 0,0 2 0,-2 0 0,0-3 0,0 4 0,-1-4 0,-1 3 0,1-3 0,-1 2 0,-1-3 0,1 1 129,-1 1-258,-1-1 258,0-3-129,1 3 0,-2-1 0,1 0 0,-1 0-129,-1 0 129,2 0 129,-4-1-129,2 1 0,-2-1 0,-2 1 129,0-2-129,-2 1 0,-1-1 0,-1 2 0,0-1 0,0 1 0,0-1 129,0 1-129,0-1-129,-1-1 258,0 0-129,3-3 0,-7 2 129,7-2-129,-7 0 129,1-1-129,-11 0 129,21 3-129,-21-3 0,17 2 0,-6 0 129,-11-2-129,22 3 0,-11-1 0,3 1 0,-3-3 0,3 0 129,-3 1-129,-11-1 0,20 3 0,-9-2 0,1 1 0,-1 0 0,1 1 0,1-2 0,2 0 0,1 2 0,1-2 0,-3 0 0,5 1 0,-2-1 0,-2-1 0,1 2 0,-2-1 0,0 0 0,-2-1 0,0 3 0,-1-2-129,0 2 129,-1-2 0,-10-1 0,22 4 0,-22-4 0,17 5 0,-17-5 0,11 3 0,-11-3 0,0 0 0,12 3 0,-12-3 0,0 0 0,0 0 0,0 0 0,0 0 0,0 0 0,0 0 0,11 6 0,-11-6 129,0 0-129,0 0 0,0 0 0,0 0 0,13 13 0,-13-13 0,18 10 0,-18-10-129,21 9 129,-21-9 0,18 7 0,-18-7 0,14 3 0,-14-3 0,0 0-258,0 0-258,0 0-1290,0 0-2451,12 2-387,-13-11 0</inkml:trace>
  <inkml:trace contextRef="#ctx0" brushRef="#br0" timeOffset="184766.568">20980 7585 1,'12'-3'0,"5"3"257,-17 0 388,15 0 258,-15 0 258,12 1 0,-12-1 258,13 6 258,-13-6-258,15 7 0,-1 0-258,-14-7-258,28 16-258,-13-8-129,7 2 0,0 0-258,0 3 0,2-1-129,1 2 129,0 3 129,1 0-258,-1 1 129,3 4-129,-1 1 0,3 1 0,2 0 0,4 3-129,0 2 0,3 2 0,6-1 0,-3 0 0,4 2 129,2 0-129,1-2 129,1-1 129,-2 0-258,0-1 129,1-1-129,0 1 129,-3-3-129,1 2 129,-1-2-129,-2 3 129,4-5-129,1 4 129,-2-2-129,0-1 0,5 0 129,-2 0-129,1-1 129,-3 0 0,-1 0 0,-2 0-258,-5-1 258,-4 0-258,-2-1 258,-3-2-258,-4 1 129,2 0 0,-4-1 0,0 0 129,0-2 0,0 0 0,-3 3-129,4-3 129,-3-1-129,-2-1 129,2-2-129,-3 0 258,-3-2-258,2 0 0,-4-3 0,-2 1 129,0-1-129,-2 1 0,-11-9 0,18 15 0,-18-15 0,14 15 129,-14-15-129,13 17 0,-13-17 0,13 21 0,-13-21 0,12 19 0,-12-19 0,14 20 0,-14-20 0,11 19 0,-11-19 0,8 19 129,-8-19-129,7 21 0,1-8 0,-2-1 0,2 3 0,0-1 0,2-1 0,-1 1 0,-1-4 0,-8-10 0,17 17 0,-17-17 0,10 12 0,-10-12 0,0 0 0,12 8 0,-12-8 0,0 0 0,0 0 0,0 0 129,0 0-129,0 0 129,0 0 0,0 0 0,0 0 0,0 0 0,0 0 0,0 0-129,0 0 0,-9 6 0,9-6 0,-16 0 0,16 0 0,-16-6 0,16 6 0,-14-11 0,14 11 0,-11-11 0,11 11-129,-3-13 129,3 13 0,0-12-129,0 12 0,10-12 129,-10 12-129,18-10 129,-6 10-129,-2-2 129,-10 2-129,20 0 129,-20 0 0,16 2 0,-16-2-129,8 12 129,-8-12 0,1 11 0,-1-11 0,0 11 129,0-11 0,-6 12-129,6-12 129,-15 2 0,4-1 0,1 1 0,-2-2 0,-1 0-129,-1 0 0,1 0 0,2 0 0,11 0-258,-15 0-516,15 0-1161,0 0-2580,0-7-129,0 7-258</inkml:trace>
  <inkml:trace contextRef="#ctx0" brushRef="#br0" timeOffset="192870.0313">23205 9650 258,'0'0'2193,"0"0"0,0 0 0,5-9-129,-5 9-129,0 0-387,0 0-387,0 0-258,0 0-129,0 0-387,0 0-129,0 0-129,0 0 0,0 0 0,0 0 129,0 0-129,0 0-129,0 0 129,0 0-129,0 0 129,0 0-129,0 0 129,0 0 0,0 0 0,11-4-129,-11 4 129,14-1 0,-14 1 0,22-7 0,-8 2 0,5 2-129,-2-3 129,6 1 0,-2-1-129,-1 0 258,0 1-258,1 2 0,-5 1 0,1-1 0,-6 2 129,1 0-129,-12 1 0,14 0 0,-14 0 129,0 0 0,0 0-129,0 0 129,0 0 0,8 7 0,-8-7-129,0 0 129,0 14-129,0-14 0,-2 12 0,2-12 129,-2 15-129,2-15 0,-4 15 0,4-15 0,-2 21 0,-2-10 0,2 3 0,-2 1 0,1 1 0,-3 1 0,3 3 0,-1-1 0,0 1 0,1 3 0,1-2 0,-1 0 0,3-4-129,0 0 129,0-2 0,0-2 0,0-13 0,4 17 0,-4-17 0,6 13 0,-6-13 129,0 0-129,0 0 0,0 0 0,0 0 0,0 0-129,0 0-129,0 0-387,0 0-2064,0 0-1806,4-7 0,-4 7-516</inkml:trace>
  <inkml:trace contextRef="#ctx0" brushRef="#br0" timeOffset="193478.0663">23691 9616 903,'0'0'3225,"0"11"-2193,0-11 258,0 16 387,4-6-258,-4-10 129,3 21-258,-3-21-129,0 25 0,0-10-387,0 6-258,0 0 0,-1 4-258,-3 0 0,2 1-129,0-1-129,0 3 129,1-3-129,1-4 0,0-2 0,0-4 0,0-1 0,0-14 0,3 18-129,-3-18 0,0 0-258,0 0-774,0 0-1935,10 3-1032,-10-11-516</inkml:trace>
  <inkml:trace contextRef="#ctx0" brushRef="#br0" timeOffset="194502.1248">23652 9593 3096,'11'-3'3225,"-11"3"-1290,0 0-258,0 0-258,0 0-258,0 0 129,0-15-645,0 15 258,0 0-258,12-8 0,-12 8-258,20-10 0,-10 4-258,8 2 129,-4-3 0,5 2 129,-4 0-258,2 1 129,-3-1-129,1 4 0,-15 1 129,21-2-129,-21 2 0,14 2-129,-14-2 129,8 13 0,-8-13-129,7 18 129,-7-5-129,1-1 129,-1 2-129,0-1 0,0-1 129,0 0-129,-4 2 0,-1-1 129,-1 1-129,0 3 129,-2-5-129,0 2 0,-2 0 0,2-2 0,2 0 0,-2 0 0,8-12 0,-11 18 0,11-18 0,-9 15 0,9-15 0,-10 12 0,10-12 129,0 0-129,-16 8 0,16-8 0,0 0 0,-12 6 0,12-6 0,0 0 0,0 0-129,0 0 129,0 0 0,0 0-129,11 8 129,-11-8 0,21 7-129,-9-3 129,1 1 0,1 2 0,-1 1 0,-2 1-129,1 2 129,-1 0 0,1 2 0,-3 1-129,-1 0 129,0 3 0,-1 0-129,-2-2 129,-1-1 0,-3 1-129,0 1 129,-1-3 0,0-1 0,-2-1 0,2-11 129,-12 17 0,12-17-129,-15 15 129,15-15 0,-18 8 0,18-8 0,-21 6 0,9-5 0,-1 2-129,0 0 258,-2-3-258,-1 0 129,-4 0-129,3 0 129,-4 0-129,1 0-129,3 0-129,1 0-516,-5 0-2580,6-7-1290,15 7-258,-18-17-516</inkml:trace>
  <inkml:trace contextRef="#ctx0" brushRef="#br0" timeOffset="215378.3189">24358 7579 129,'0'0'645,"0"0"-258,0 0 129,0 0-258,0 0 0,0 0 0,0 0-129,0 0-129,0 0 129,0 0 258,0 0-258,0 0 129,0 0 258,0 0-129,1 15 258,-1-15 0,0 0 0,2 14 258,-2-14-387,1 13 0,-1-13-129,0 22 129,1-8-258,1 1 129,-2 2-258,3 0 129,2 2 0,-3 2 129,5-1-129,-1 3-129,0-2 129,-1 5-258,1-1 387,0 1-258,-2 1 0,2-1 129,-1 4-129,3-2 258,-1-2-129,2 5 0,-3-2 129,8 1 0,-4-1-258,1 4 129,-1-1-129,0 2 258,-3-2-258,5 2 129,-6-2-129,2 4 0,-2-5 258,0 3-258,2-4 387,-1 3-387,-2-3 129,2 2 0,-2-4 0,3 2 0,-4-5 0,2 4 0,1-4-129,3 3 129,-4-2 0,1 5-129,0-2 0,-1 1 129,-1 0-129,0 4 0,-1-1 0,-2 1 0,-2-5 0,1 4 0,-1-1-129,0 1 129,0-2 0,1 2 0,-1 1 0,3 1-129,-1 1 129,0 2 0,0 1 0,3 4-129,-1 1 129,-2 2-129,4 2 0,-2-1 0,2 5 0,-1-3 0,4 2 0,-5 0 0,1-1 0,0 3 0,-3 1 0,-1 1 0,0 1 129,-1 1-129,0 2 129,0 4-129,-1 2 258,-2-1-258,-3-2 0,1 0 129,-2-1-129,-2 0 129,-2-5-129,-3 1 258,-1-4 0,-3-1-129,2-2 129,-3 0-129,-1-3 0,0 2 0,0-2 0,-1-1-129,-1 0-129,-1-1 129,1-1 0,1-1 0,-2-3-129,-2-2 129,1 0-129,2-1 129,-1-6 0,-1 0 0,2 1 0,-4-1 0,4-2 129,-4-2-129,3 0 0,-2-1 129,3-5 0,2 1-129,-1-4 129,5-1 0,1-3-129,4-4 129,11-10-129,-15 14 0,15-14 0,0 0 0,-8 11-129,8-11-129,0 0-516,0 0-1290,-7-6-2709,7 6 0,-13-21-645,6 4 129</inkml:trace>
  <inkml:trace contextRef="#ctx0" brushRef="#br0" timeOffset="218270.4843">23426 10461 903,'-8'7'1419,"8"-7"129,0 14 129,0-14 258,0 15-387,4-1-129,1-1 0,8 9-387,-4-3-387,9 8 0,-3-1-258,5 4-258,-1 1 0,2 1-129,-1 0 0,0 1 0,1-2 516,-2 2-387,-3-1 387,2 6 0,-5-5 0,3 7 0,-4-2 129,4 3 0,-6 1-258,8 1 0,-3 2-129,4 1-129,-2-3 0,4 1 0,0-5-129,-2 1 0,2-4 0,-2-1 258,-5 0-129,-1-2 129,-3-3 0,0 2 0,-5-2 0,0 2 129,-1-6-129,2 6-129,-2-6 129,4-1-258,-1 0 0,2-4 129,0 0-129,-2-4 0,0-1 0,0-3 0,-7-13 0,6 17 129,-6-17-129,0 12 129,0-12 0,0 0 0,0 0 0,0 0 0,-7 5 0,7-5 0,0 0 0,0 0-129,0 0 129,0 0-129,0 0 0,0 0 0,0 0 0,0 0 0,0 0 0,0 0 0,0 0 0,-11-1 0,11 1 0,0 0 129,0 0-129,-13-8-129,13 8 129,0 0 0,-14-8 0,14 8 0,0 0 0,-11-5 0,11 5 0,0 0 0,0 0 0,0 0 0,-12-4 0,12 4 0,0 0 0,0 0 0,0 0 0,0 0 0,0 0 0,-11-8 0,11 8 0,0 0 0,0 0 0,0 0 0,-13-4 0,13 4 0,0 0 0,-14-6 0,14 6 0,0 0 0,-17-3 0,17 3 0,-14-1 0,14 1 0,-16 0 0,4 0 0,0 0 0,-1 0 0,-2 0 0,0 0 0,-4 0 0,-3 0-129,-1 0 129,-1 0-129,-2 1 129,-2 1-129,-1 2 0,0 3 129,-1-2-129,2-1 129,1 2 0,0 0 0,3 0 0,1-1 0,3 1-129,2-1 129,2 0 0,3-2 0,13-3-129,-18 7 129,18-7 0,0 0 0,-10 4-129,10-4 129,0 0 0,0 0-129,0 0 129,0 0 0,0 0-129,0 0 129,0 0 0,0 13 0,0-13 0,5 12 0,-5-12 0,6 20 0,-1-4 0,0 1 0,2 4 0,-1 4-129,1 3 129,0 2 0,1 4-129,0 3 129,-2-3 0,2 1 0,-1 0 129,0-1-129,3-3 129,-3 1-258,2-3 258,-2-2-129,-1-3 129,-1-1-129,-2-3 0,0-3 0,-3 0 0,0-3 0,0-14 0,0 17 0,0-17 0,0 12 0,0-12 0,0 0 0,0 0 0,0 10 129,0-10-129,0 0 0,0 0 0,0 0 0,0 0-129,0 0 129,-3 11 0,3-11 0,0 0 0,0 0 0,0 0 0,10 11 0,-10-11 0,20 5-129,-1-4 129,11 0 0,7 1 0,11-1 0,12 1 0,7 0 0,12 0 0,5-2 0,6 1 0,-4-1 0,0 0 0,-3-5 129,-11-1 0,-6 2 0,-11-4 0,-10 2 0,-7 1 0,-6 2 0,-10 0-129,-2 0 129,-4 2-129,-4 0 0,-12 1 0,16-1 129,-16 1-129,0 0 129,0 0 0,0 0-129,0 0 129,-3-12 129,3 12-258,-20-8 0,7 2 0,3 0 129,-2 0-129,0 1 0,12 5 0,-16-15 0,16 15 0,-12-18 0,7 4 129,2-5-129,0-5-129,0-5 129,-1-5-129,-2-3 129,-2-8-258,0-4 516,-3 0-516,-3 0 258,4 3 258,-4-1-516,2 1 258,3 7-129,-1 5 129,4 3-129,2 6 0,1 0 129,1 4-129,1 7 129,-1-1 129,1 3-129,1 12 0,-3-18 0,3 18 0,0 0 0,-7-13 0,7 13 0,0 0 0,0 0 0,0 0 0,0 0 0,-9-3 0,9 3 0,-11 0 0,11 0 0,-20 0 0,6 3 0,-5 2 0,-3 0 0,-3 0 0,-2 2 0,-4 2 0,-7-1 129,2 2-129,-5 1 0,-3 0 0,0 2 129,0-1-129,1 1 0,-1-1 0,4 2 129,2-4-129,5-2 258,4 1-258,2-4-258,6 0 258,4-2-258,5 1 0,12-4-387,0 0-516,0 0-2451,11-7-1419,10-1 0,-2-9-387</inkml:trace>
  <inkml:trace contextRef="#ctx0" brushRef="#br0" timeOffset="221119.6473">23723 12402 2451,'10'-13'3483,"-10"13"-129,17-21-645,-4 12-387,-3-9-774,10 6-129,-6-10-516,7 8 0,0-10-258,8 5-258,-4-3 0,4 1-129,-2 0 0,-2 1-129,0 1 129,-4 2-258,-1 2 129,-6 3-129,0 2 0,-3 2 0,-11 8 0,13-9-129,-13 9 0,0 0-129,0 0-258,0 7-387,0 7-1419,-6 3-2193,-7-8-258,2 11-258</inkml:trace>
  <inkml:trace contextRef="#ctx0" brushRef="#br0" timeOffset="221598.6747">23857 12489 1548,'11'0'3741,"-11"-6"129,0 6-1935,14-13-774,-8 1 129,8 3-129,-4-9-129,8 7 129,-5-12-387,10 9 258,-5-10-387,9 6 0,-2-8-258,7 7 0,-4-4 0,5 4-129,-4 0 0,0 0 0,-4 4-129,-2 3 0,-5 1-129,-3 3 0,-4 3 0,-11 5-129,15-4 129,-15 4-129,0 0-258,0 0 129,8 7-129,-8-7-258,-2 21-1806,-4-4-2193,-11-9-129,0 8-387</inkml:trace>
  <inkml:trace contextRef="#ctx0" brushRef="#br1" timeOffset="237606.5903">23533 7074 774,'0'0'1419,"0"0"-129,0-8 0,0 8-258,0 0 0,0-14-129,0 14 0,0 0 0,0-12 0,0 12-129,0 0-129,0 0-258,0 0-129,-4-12 0,4 12-129,0 0 0,0 0-129,0 0 129,0 0 0,0 0 0,0 0 0,0 0-129,0 0 258,0-12-258,0 12 129,0 0-129,0 0 0,0 0 129,0 0 0,0 0 129,0 7-129,0-7 129,0 11 129,0-11-258,0 17 0,0-17 0,0 23 0,0-9 0,0 1-129,0-1 0,0 1 129,0 2-129,1 0 129,-1 2-129,0-2 129,0 1-129,0-2 0,0 1 258,0-3-258,0-2 0,-1 0 129,1-12-129,-3 16 129,3-16-129,-4 11 129,4-11 0,0 0-129,-6 10 129,6-10 0,0 0-129,0 0 129,0 0-129,0 0 129,0 0 0,0 0-129,0 0 129,0 0-129,0 0 0,0 0 0,-4-13 0,4 2 0,2-2 0,1-3 129,1-2-129,3-1 0,-2 0 0,0 0 0,-1 1 0,0 3 0,-1 1 0,-3 14 0,3-19 0,-3 19 0,3-14 0,-3 14 0,0 0 0,1-12 0,-1 12 129,0 0-258,0 0 129,0 0 0,0 0 0,0 0 0,0 0 0,0 0-129,0 0 129,0 0 0,0 0 0,0 0 0,0 0 0,0 9 0,0-9 0,0 17 0,0-5 0,0 3 0,-1-1 0,0 1 0,-1 2 0,1-3 0,0 4 0,0-4 0,-1 0 0,-1 0 129,1-4-129,2-10 0,-4 16 129,4-16-129,0 0 129,0 0 129,0 0-258,0 0 129,0 0-129,-9-8 0,6-4 0,3-2 0,-2-3 0,0-3 0,2-2 0,0-2 0,0 1 0,0 1 0,0-2 129,-1 3-129,0 2 129,0 2-129,-2 4 0,1 1 129,2 12-129,-4-17 0,4 17 0,0 0 0,-4-11-129,4 11 129,0 0 0,0 0-129,0 0 0,0 0 129,0 0-129,0 0 129,0 0-258,0 0 258,0 0-129,0 0 129,0 0 0,0 11 0,0-11 0,0 15-129,0-15 129,2 17 0,-2-17 0,0 20-129,0-20 129,0 18-129,0-18 129,0 17 129,0-17-129,0 11 129,0-11 0,0 0-129,0 0 129,0 0 129,0 0-129,-9 0-129,9 0 0,-5-11 0,5 11 0,-2-18 0,2 7 0,0-1-129,0 12 129,16-19-258,-16 19 258,16-15 0,-16 15 0,18-9-129,-18 9 129,13 0 0,-13 0 0,0 0 0,12 12 0,-12-12 0,4 16-129,-1-3 129,-3-13 0,2 22-129,-2-7 129,0-4 0,0 2 0,0-1 129,0-1-129,0-11 0,0 21 0,0-21 0,0 15 0,0-15 0,0 0 0,0 13 0,0-13 129,0 0 0,0 0 129,1-9-129,2-2 0,1-1 0,1-3 0,-1-1 0,0-3-129,1 1 129,-2 1 0,0 2 0,-1 1-129,-1 1 0,-1 13 0,3-17 129,-3 17-129,1-12 0,-1 12 0,0 0 0,0 0 0,0 0 0,0 0 0,0 0 0,0 0 0,0 0 0,0 0 0,0 0 0,0 0 0,0 0 0,0 0-129,-7 9 0,7-9 129,-15 15-129,15-15 129,-16 19-129,16-19 129,-19 20 0,19-20 0,-20 12 0,20-12 0,-18 7 0,18-7 0,-18 2 129,18-2-129,-13 0 129,13 0-129,-8-14 0,8 14 0,-2-18 129,2 7-129,0-2 0,3 1-129,3-1 129,1 1-258,0 1 258,-7 11-129,19-19 0,-19 19 0,16-14 0,-16 14 129,14-5-129,-14 5 129,0 0-258,12 3 258,-12-3 0,6 14 258,-6-14-258,3 15 129,-3-15 0,2 17 0,-2-17-129,1 9 129,-1-9 0,0 0-129,0 13 129,0-13 0,0 0-129,-7 4 129,7-4 0,-12 0-129,12 0 129,-12-7-258,12 7 129,-9-16-129,9 16 129,-4-19-129,4 19 0,0-16 0,0 16 0,11-14 129,-11 14-129,18-7 0,-18 7 129,16-1-129,-16 1 129,16 0 0,-16 0 0,11 5 0,-11-5 0,5 14 129,-5-14-129,0 18 129,0-7 0,0-11 0,-8 22 0,8-22 0,-16 17-129,16-17 129,-16 15-129,4-12 129,12-3-129,-18 9 0,18-9 0,-16 1 0,16-1 0,0 0 0,-2-9 0,2 9-129,16-21 129,-1 6-129,4-1 129,2 0-129,-1 2 0,2 0 129,-4 5-129,-4 0 258,-14 9-258,18-7 129,-18 7 0,0 0 0,0 0 129,0 7-258,0-7 258,-9 13-129,9-13 129,-16 17 0,16-17 0,-19 17 0,19-17 129,-18 16 0,6-8-129,1-5 129,-1 1-129,0-2-129,0-2 129,-1 0-129,2 0 0,1 0 0,10 0 0,-19-11-129,19 11 129,-12-16-129,12 16 0,-7-19 0,7 19 0,0-17 0,0 17 0,9-14 129,-9 14-129,13-9 129,-13 9-129,17-3 129,-17 3 0,13 0-129,-13 0 129,0 0 0,9 10 0,-9-10 129,0 15-129,0-15 0,-9 17 129,9-17 129,-21 18-129,8-12 129,-3 2-129,1-2 0,-1-1 0,2-1 129,0-3-258,2-1 129,12 0-129,-15 0 0,15 0 0,-5-11-129,5 11 0,10-21 0,-1 10 0,4-2 0,2 4 0,0-4-129,2 3 258,-3 4 0,0 0-129,-3 2 129,-11 4 0,16-2 0,-16 2 0,0 0-129,12 0 129,-12 0 129,0 0-129,-1 14 129,1-14-129,-17 19 129,4-10 0,-2 1 0,-4-2 129,2-1-258,-1-2 129,2 0 0,1-3 0,0-2-129,15 0 0,-14 0 0,14 0 0,0 0 0,-7-16 0,7 16-129,5-18 0,-5 18 129,21-20-129,-6 8 129,3 1-129,1 1 129,0-2 0,-1 5 0,-1 0-129,-5 1 129,0 4 0,-12 2-129,13-2 129,-13 2-129,0 0 129,2 12 0,-2-12 129,-4 20-129,-3-8 129,-5 0-129,-2-1 129,0 0 0,-1-3-129,-1 0 129,1-3-129,2-3 129,1-1-129,12-1 0,-15 0 0,15 0 0,-7-8-129,7 8 129,-1-15-129,1 15 129,0-14-129,0 14 129,5-14-129,-5 14 129,14-11-129,-14 11 129,22-9 0,-9 4-129,2 1 129,-2 1-129,1 1 129,-14 2 0,19 0-129,-19 0 129,0 0 0,9 7 0,-9-7 0,-8 16 0,-2-5 129,-3 0-129,-4 0 129,-3 1-129,3-3 129,-2 1 0,4-3-129,2-2 129,2-1-258,11-4 0,0 0-387,0 0-2064,0 0-1935,0 0-129,14-7-516</inkml:trace>
  <inkml:trace contextRef="#ctx0" brushRef="#br1" timeOffset="242121.8485">23455 7338 1161,'-10'-15'1935,"10"15"-129,0 0 129,0 0-258,-6-12-129,6 12-387,0 0-129,0 0-129,0 0-258,0 0-129,0 0-129,-10-12 258,10 12-387,0 0 0,5-13 0,-5 13-129,14-12 129,-14 12-129,14-12 0,-14 12 0,15-5 0,-15 5-129,0 0 0,13 0 129,-13 0-129,0 0 0,9 15 129,-9-15 0,2 13 129,-2-13 0,0 12 0,0-12 129,0 13-129,0-13 0,0 0 129,-13 12-129,13-12 0,-13 10-129,13-10 129,-15 8-129,15-8 0,-13 7 129,13-7-129,0 0 0,-13 7-129,13-7 129,0 0-129,0 0 0,0 0 0,0 0 0,0 0 0,7-6 0,-7 6 0,17-9-129,-17 9 129,18-8 0,-18 8 129,14-6-129,-14 6 0,0 0 0,0 0 0,0 0 129,2 11-129,-2-11 129,-4 12-129,4-12 129,-13 15-129,13-15 0,-15 15 258,15-15-258,-18 8 129,18-8-129,-14 10 129,14-10-129,-14 2 129,14-2 0,-15 0 0,15 0-129,-14 0 129,14 0 0,-14-7-129,14 7 0,-7-13 0,7 13 0,-1-21-129,1 11 129,5-2-129,-5 12 129,19-20-129,-8 12 129,0 0-129,1 3 129,-1 1 0,-11 4 0,17 0-129,-17 0 129,12 0 0,-12 0 0,0 0 0,11 12 0,-11-12 0,0 16 0,0-16 0,0 20 0,0-20 129,-9 18-129,9-18 0,-11 15 0,11-15 0,-10 10 0,10-10 0,-11 5 0,11-5 0,0 0 0,-15 3 0,15-3 0,0 0-129,0 0 129,-12 0-258,12 0-129,0 0 258,0 0-129,0 0 0,0 0 0,2-9 0,-2 9 0,0 0 129,10-1-129,-10 1 129,0 0-129,16-1 129,-16 1 0,10 0 0,-10 0 129,0 0 0,12 0 0,-12 0 129,0 0-129,0 0 129,0 0-129,-5 8 129,5-8-129,-11 9 0,11-9 129,-17 8-129,17-8 0,-17 6 129,17-6-129,-16 2 129,16-2-129,-17 0 129,17 0-129,-14-4 0,14 4 0,-16-21 0,11 7-129,0-5 0,4-3 0,-1-5-129,4 0 129,5-7-129,8 2 129,0-1 0,5 1 0,2 0-129,0 4 129,-1 4 129,1 4 0,-4 2 0,-3 5-129,-3 1 129,-12 12-129,16-17 129,-16 17-129,0 0 129,12-8 0,-12 8 0,0 0 0,0 0 0,0 0 0,0 0 129,0 0 129,0 0-129,-5 8 129,5-8-129,-9 5 129,9-5-129,-19 6 129,7-4-129,-1-2-129,1 0 129,0 0 0,-1 0 0,13 0-129,-14-3 0,14 3 0,0 0 0,-13-17 0,13 17 0,0-14 0,0 14 0,4-13-129,-4 13 129,11-12 0,-11 12-129,10-5 129,-10 5-129,11 0 129,-11 0 0,0 0 0,16 3 0,-16-3 0,11 7 0,-11-7 0,0 0 0,6 12 129,-6-12 0,-6 12-129,-6-7 258,-5 2-129,-3-2 0,-5 0 0,-2 0 0,-1-4 0,0-1-129,1 0 129,3 0-129,3-6 0,3 3 0,4-2 0,14 5 0,-17-5 0,17 5-129,0 0 129,0 0-129,0 0 129,0 0-129,19-7 129,-3 5-129,6 1 129,2 0 0,3-1 0,-1 2 0,1 0 0,-4 0 0,-3 0 0,-3 2 0,-6 2-129,-11-4 258,17 14 0,-17-14-129,0 18 258,-5-6-258,-7 2 258,-3 1-258,-3-1 258,-3 1-129,-3-2 0,0 2 0,1-4 0,0-2 0,2-1 129,6-4-129,1-1-129,3-3 129,11 0-129,0 0 0,-9-15 0,9 5 0,9-5-129,4-3 129,6 1-129,3-2-129,4 1 129,1 0 129,1 3-258,-2 2 129,0 6 0,-4 3 0,-4 2 129,-3 2 0,-15 0 0,17 13 0,-17-2 129,0 3-129,-4-2 258,-8 2-258,-5 0 258,-3-1-258,-7-3 387,2 2-387,-3-7 0,2 1 129,2-3-129,2-3 0,2 0 129,4 0-258,5-7 129,2-4 129,9 11-258,-1-23 129,1 9-387,5 1 387,5-2-129,4-1 129,2 2-258,1 4 258,0-2-129,-1 5 129,-1 2-129,-3 2 129,-12 3 0,18 0-129,-18 0 129,14 5-129,-14-5 258,8 18-129,-2-7 129,-3 2-129,4 1 129,-3 0-258,2 0 258,-2-1-129,-4-13 0,10 22-129,-10-22 129,13 15-129,-13-15 129,13 7 0,-13-7 0,11 2 0,-11-2 0,0 0 0,13 0-129,-13 0 129,0 0 0,10-2-129,-10 2 129,0 0 0,12-7 0,-12 7 0,0 0 0,0 0 0,0 0 0,0 0-129,0 0 129,0 0 0,0 0-129,0 0 129,0 0 0,0 0 0,8 7 0,-8-7 0,0 0 0,0 0 0,0 0 0,0 12 0,0-12-129,0 0-129,0 13-516,0-13-1032,0 0-2193,0 15-387,0-15-645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10-16T20:24:12.69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2 303 36,'0'0'16,"0"0"0,0 0 2,0 0-13,0 0-3,0 0-1,0 0 1,0 0-1,0 0-2,0 0-3,0 0-6,0 0-5,0 0-1,-9-16 1,4 0-2</inkml:trace>
  <inkml:trace contextRef="#ctx0" brushRef="#br0" timeOffset="230">0 0 20,'0'0'12,"4"9"0,-4-9 0,0 0-9,0 0-1,5 10-1,-5-10 0,0 0 1,0 0-3,3 11-3,-3-11-4,0 0-4,8 9 0,-8-9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1:55.84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001 7,'0'0'14,"6"-10"-1,1-4 0,2-7-1,1-12-1,7-9-2,6-14 1,8-9-3,3-10-1,5-2 0,0-6-2,3 1 0,-4 3-1,2 7 0,-6 7-1,-3 10 0,-6 7 0,-3 9-1,-5 8-1,-2 8 0,-3 6 0,-2 7-1,-10 10 0,10-4 0,-10 4 0,10 21 1,-5-1-1,3 9 1,1 13 0,0 7 0,2 14 1,-2 7-1,1 10 1,-3 8 0,3 6 0,-3-2 1,-1-3-1,-1-6 0,0-9 1,-1-10-1,-2-12 0,2-14 0,-4-12-1,-1-10-1,1-16-4,-12 3-2,1-16-3,-9-14-7,-1-11-8,-9-8 0,-7-7-1</inkml:trace>
  <inkml:trace contextRef="#ctx0" brushRef="#br0" timeOffset="460">88 688 4,'-12'2'18,"12"-2"1,12 2-3,9-8-1,14 3-4,4-5 0,11 1-1,7-4-5,7 1-3,2 1-4,0-1-6,0 2-7,-2 3-9,-4-2 0,1 3 1</inkml:trace>
  <inkml:trace contextRef="#ctx0" brushRef="#br0" timeOffset="701">1085 521 2,'3'18'17,"3"8"1,-5 4-8,-1 6-1,1 1-1,-1-2-1,6-2-2,3-10 1,12-12-1,10-14-2,14-11-2,13-14 1,3-11 0,2-2 0,2-2 1,-7-1-1,-5 8 0,-13 6 0,-9 9-1,-11 7 1,-6 14 1,-14 0 1,6 25-2,-12 0 2,-2 7 0,-1 3 0,2 4 0,1 3-1,2-1-2,9-7-5,3-9-4,14-8-13,7-10-7,6-13 1,6-8-1</inkml:trace>
  <inkml:trace contextRef="#ctx0" brushRef="#br0" timeOffset="1101">2442 464 28,'13'13'24,"-13"-13"0,-18 1-1,0 2-16,-8-1-1,-1 2-1,-4 1-1,2 2-2,2-1 0,7 4 0,5-3 0,9 4-1,8 0-1,5 5-1,8-1 1,2 2 0,5 7 0,2 2 0,2 4 1,1 1-1,-5 0 0,-1-1 0,-5-1 1,-5-1 0,-11-6 0,-5-2 1,-12-6 0,-7-4 0,-9-2 0,-6-4-1,-5-4-2,-5-4-1,7-3-4,-4-5-3,10 1-6,4-5-9,9-4-5,12 0 2,9-5 1</inkml:trace>
  <inkml:trace contextRef="#ctx0" brushRef="#br0" timeOffset="1622">2765 511 1,'9'10'18,"-8"-1"0,5 8-1,-4 9-11,-1 7 1,2 8 1,-3 4 2,3 2-2,-2-2 0,5-1-2,0-7 0,8-8-2,5-18 0,9-13-2,5-16-1,4-12 0,4-10 0,1-7 0,0-4 0,-3-1-1,-7 5 0,-6 7 1,-8 11 0,-1 6-1,-10 13 1,-7 10 0,4 12 0,-6 10 0,-1 7 1,1 10 0,2-1 0,3 9 0,4-4 0,7-4 0,7-7-1,7-8 1,9-14 0,5-10-1,6-11 0,2-10 0,1-9 1,0-8-1,-6-6 0,-4-3-1,-10-1 1,-5 2-1,-9 6 0,-4 6-1,-6 7-1,-6 2-4,6 12-11,-8 3-12,1 10-1,9-10 1,-9 10 0</inkml:trace>
  <inkml:trace contextRef="#ctx0" brushRef="#br0" timeOffset="2143">4034 549 19,'43'17'21,"-2"-9"1,3-3-6,2-4-4,-5-7-4,3-5-1,-9-6-2,-6-3 2,-7-5-2,-6 0 0,-7-2-3,-5 1 0,-9 2-1,-8 4 0,-8 4 0,-1 8-1,-9 8 1,-3 9-1,-5 13 2,2 10-1,1 9 1,3 5-1,5 4 1,7 0-1,10-4 1,11-3-1,15-13 0,12-11 0,14-11-1,12-12 0,7-9 0,4-8-1,3-4 1,1-6 0,-5 1-1,-7 4 0,-4 7 0,-10 7 0,-7 10 0,-6 10 0,-6 10 1,-6 8-1,-6 6 1,-5 4 1,-2 1 1,-1-2-1,-3-3 0,0-4 1,-1-9 0,0-4 0,1-15-1,0 14 1,0-14 0,-2-17-1,2-4 0,3-8-1,2-7 1,4-7-2,6-7 0,3-1 0,7 2 0,5 4 0,5 6 0,4 7 1,4 8-1,-1 6-1,6 10-2,-1-3-3,12 9-8,2-2-11,6 1-3,6-1 0,6-2 1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1:58.79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5 491 17,'-13'46'20,"2"-7"0,11-5-5,8-3-12,14-7-2,11-13 1,9-12 0,7-10 0,6-13 2,3-7-1,-2-6 0,-4-3 1,-9-4 0,-9 6-1,-13 0 0,-9 4 0,-12 4 0,-9 6 0,-12 3-1,-3 9 1,-7 4-1,1 6-1,0 5 1,2 6 0,3 4-2,6 6 1,4 9-1,5 4-1,5 9 1,2 8 0,2 11 0,3 10 1,-1 11-1,-1 13 2,-4 5 1,1 9-1,-6-1 1,1-1 0,-4-12 0,-5-9 0,3-14 0,0-15-1,5-18-1,-2-12 0,4-13 0,7-13 0,0 0-1,10-31 0,4-2-1,6-11 0,4-13 0,7-13-2,5-8 1,2-9-1,4-4 1,-1-2 0,0 1 0,-4 3 1,0 7-1,-2 11 0,-8 12 2,-3 10-1,-5 14 0,-4 11 0,-3 10 0,-12 14 1,11 6 1,-9 12 0,-4 8 0,-1 8 0,-1 3 1,2 5 0,0 1-1,5-3 1,6-8 0,9-9-1,12-14-1,9-14 0,9-8 0,5-11 0,4-8 1,4-3-2,-1-2 1,-3 3 0,-11 7 0,-8 6 1,-9 4 0,-6 12 0,-7 11 1,-8 12-1,-9 7 2,-3 10 0,-3 3 0,4 6-1,1 3 0,5 0 0,3-7-1,7-4 0,10-7-3,4-10-7,13-7-19,3-9-3,1-12-1,1-10 0</inkml:trace>
  <inkml:trace contextRef="#ctx0" brushRef="#br0" timeOffset="931">1855 772 24,'13'10'20,"9"-3"1,-2-12 0,8-2-21,5-5 0,5-3 2,3-4 0,0-6 0,2 2 2,-4-4-1,-3 3 1,-8-1-1,-4 5 0,-12 1-2,-10 4-1,-11 4 1,-12 6 0,-9 4 1,-8 8 1,-8 7 1,-3 8 1,-5 7 0,3 11 1,-1 2-1,11 4 0,3 0-1,13-1-2,9-3-1,13-7-1,15-5-1,13-11-1,15-5-2,8-10-1,14-3-5,3-11-6,14-5-9,4-4-4,4-8 0,3-4 2</inkml:trace>
  <inkml:trace contextRef="#ctx0" brushRef="#br0" timeOffset="1292">2978 620 6,'-9'-6'19,"-21"5"0,-7 6 1,-8 0-13,-5 0-1,-1 5 3,-2-1-1,9 4 0,4-3-1,11 7-1,9-2-2,12 4-1,12 3-3,9 1 0,12 3-1,8 1 1,7 4-1,5 0 0,4 1 1,-4-1-1,-3-2 1,-4-2 1,-10-3 2,-9-1 0,-13-5 0,-8-3 0,-14-6 0,-9-3-1,-8-6 0,-4-4-2,-3-5-2,-1-10-1,6-5-6,0-14-5,10-9-9,13-12-5,10-15 2,13-6-1</inkml:trace>
  <inkml:trace contextRef="#ctx0" brushRef="#br0" timeOffset="1692">3486 0 18,'19'27'24,"-10"11"2,-11 10-11,1 20-1,-10 7 0,1 21-1,-10 2 0,4 11-3,-4-4-3,6-3-1,-1-11-2,6-9-1,1-17-2,3-14-1,3-16 0,0-14-2,2-21 0,-11-10-1,-2-13 0,-9-15 0,-5-6-1,-8-11 1,-1-3 0,-6-3 0,2 7 3,3 10 0,7 7 0,5 10-1,11 10 2,14 17 0,2-10 0,17 11-1,13-1 0,11-2 0,11-1 0,9-4 1,8-3-1,5-2 0,2-4 0,-2 1 0,-4 1 0,-6 2 0,-8 4 0,-9 7 0,-7 9 1,-8 14 0,-9 10 1,-6 13 1,-7 8 0,-3 8 0,-5 4 0,1 3-1,-3-8 0,0-6-1,2-9 0,0-13-2,5-10-2,-9-22-6,29-3-8,-11-19-9,3-12-6,3-13 2,1-13-1</inkml:trace>
  <inkml:trace contextRef="#ctx0" brushRef="#br0" timeOffset="2253">4163 297 23,'-13'4'17,"13"-4"-6,-2 12-8,2-12-26,15 8-2</inkml:trace>
  <inkml:trace contextRef="#ctx0" brushRef="#br0" timeOffset="2443">4634 871 30,'-16'9'22,"-8"-11"0,5-7 0,-4-6-24,1-4 1,2-6 1,5-4 0,7-3-1,9 0 0,8 1 0,9 3 1,8 6-1,9 8 1,3 7-1,4 12 1,2 9 2,-4 10 0,-2 8 1,-5 7 0,-3 7 3,-12-1 1,-2 5 2,-14-8 0,-2 5 0,-12-12-1,0-2 0,-12-10-1,0-6-2,-6-8-1,1-8-3,-2-9-1,2-8-1,1-5-2,0-9-1,7-1-3,-2-12-6,12 0-12,0-2-6,10-1-1,5-1 1</inkml:trace>
  <inkml:trace contextRef="#ctx0" brushRef="#br0" timeOffset="2864">5090 571 13,'14'23'24,"-12"1"0,-2 8 3,-6 5-11,-5 1-10,3 7 1,-3-4 0,5 1 0,1-9-1,12-5 0,9-11-3,12-11-2,5-10 1,10-6-1,0-8 0,7-7 0,0-2-1,-1 0 0,-7 4 1,-3 3-1,-5 5 1,-6 9 0,-2 5 1,-6 11 0,-6 4 1,-2 11-1,-6 3 1,0 7 2,-4 4-2,1 4-1,-2-2 0,-1-2-1,1-5-2,-1-7-1,7-6-5,-7-21-10,18 0-14,-2-16-2,7-6 0,3-8 0</inkml:trace>
  <inkml:trace contextRef="#ctx0" brushRef="#br0" timeOffset="3405">6663 578 32,'-23'1'23,"-6"3"-2,-10 2-1,-2 6-5,-9-2-4,-1 7-3,-4-1-2,5 4-3,1-3 0,8 0-1,7-1-1,9-1 1,11 0-1,11-1 0,13 0-1,9 0 1,12 3 0,8 0-1,8 2 1,7 0-1,4 1 0,0 1 0,-2 1 1,0 2-1,-4 4 1,-5 1-1,-10-1 2,-5 1 0,-11-1 1,-7 4 0,-14-2 0,-12 3 2,-17-5-2,-12 3 1,-15-1-1,-11 0-1,-10-2-1,-7-7-2,-3-4-2,-6-12-13,5-2-17,-3-9 0,3-6-2,-2-9 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2:53.02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54 6,'-2'18'7,"1"1"1,2 6-1,3 1 1,2 2 0,4 1-1,5-2 0,6-2-1,7-1 0,9-4-2,6-8-1,9-2-1,8-9 0,6-6-1,4-5-1,0-7 0,-5-6 0,-3-4-1,-7-2 0,-5-1 1,-10 3-1,-6 0 0,-7 4 0,-5 4 1,-6 6-1,-5 3 1,-11 10 0,14-10 1,-14 10-1,0 0 1,0 0 1,0 0-1,-11 6 1,2 0 0,-4 4-1,-2 2 0,-6 4 0,-4 4 0,-4 6-1,-8 8 1,-5 5 1,-5 9 0,-5 7 1,-3 8 0,-3 4 1,-2 4 0,-1-3 1,5 1 0,0-2 0,9-5-1,3-11 0,8-4 0,7-10-1,10-4-2,5-7 1,6-4-2,5-9 0,2-3 0,1-10 1,1 11-1,-1-11-1,0 0-4,0 0-10,2-15-12,-1 1-2,3-5 1,-1-6 0</inkml:trace>
  <inkml:trace contextRef="#ctx0" brushRef="#br0" timeOffset="931">803 1469 16,'14'-27'19,"13"-13"-8,10-13-1,9-12 0,12-15-2,11-16-3,10-11-1,5-8 1,7 2-3,-2 3 0,-2 9 1,-5 7-1,-7 15 0,-9 14-1,-8 15 0,-12 14 0,-8 9-1,-9 7-3,-9 7-2,-4 6-3,-7 2-10,-9 5-3,0 0-3,-1 10 2</inkml:trace>
  <inkml:trace contextRef="#ctx0" brushRef="#br0" timeOffset="1372">2122 750 0,'4'10'17,"-2"8"0,-7 6-9,-4 11-2,-5 11 2,-4 8 1,-7 10 0,-5 2 0,0 3 1,-1-11-3,4-5 0,2-14-1,7-8-1,6-16-1,12-15-1,11-19-2,9-10-1,4-12 1,4-9-1,2-7-1,2-5 0,0 2 0,-5 4 1,-5 7 0,-6 9 1,-4 9-1,-3 10 1,-4 9-1,-5 12 0,0 0-1,0 0 2,5 28-2,-4 5 1,4 11 0,3 11 0,6 9 1,7 7 0,7 4 0,7-2-1,9-4 1,6-8 0,5-11 0,1-11 0,0-11 1,-1-10 0,-4-16 0,-2-11 1,-9-15-1,-2-10 1,-10-15 0,-6-7-1,-5-8 0,-5-5 0,-5-3-2,-3 2-1,-3 5-1,-4-1-3,4 10-8,-3 1-15,2-2-3,2 4 1,0 1 0</inkml:trace>
  <inkml:trace contextRef="#ctx0" brushRef="#br0" timeOffset="2343">6 0 9,'0'0'10,"0"0"-1,16 20-2,-1-4 1,3 6-1,7 6 0,4 4-1,6 5-1,2 4-1,4 5-2,1-4 0,2 2 0,-1-5-1,-1-3 0,-5-5 0,-4-5-1,-4-6 1,-6-7-1,-5-2 0,-4-3-2,-5-1-3,-9-7-4,0 0-11,5 10 0,-5-10-1</inkml:trace>
  <inkml:trace contextRef="#ctx0" brushRef="#br0" timeOffset="3074">790 100 0,'0'0'0,"-11"17"0,2-2 1,-5 8 0,-4 8 0,-4 10 1,-7 10 1,-5 9 0,-7 6 0,-2 7 2,-4 2 0,-3-1 0,-1-1 0,-2-6-1,4-6 1,0-9-1,6-3-1,3-11-1,4-6-1,6-5-1,4-6-1,8-8-4,4 0-7,4-8-5,10-5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4:04.87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673 0 17,'9'12'22,"-9"-12"-1,9 23 0,-8-6-15,-5 9-2,0 8 0,-3 9 2,-3 8 0,-3 7-2,0 11 1,-3 8 1,2 10 0,0-2-1,4 4 0,-2-4-1,3-1-1,1-9-1,3-10-1,1-10-6,-3-15-9,5-9-13,1-8-2,-4-14 1,5-9 0</inkml:trace>
  <inkml:trace contextRef="#ctx0" brushRef="#br0" timeOffset="291">0 1107 49,'-4'21'27,"9"-6"3,10-4-3,16-1-20,7-5-2,14 2 0,7-7-1,14-2-1,9-3-1,5 0 0,4-3 0,-1-2 1,-4 1-1,-5 1 1,-6 1-2,-11-1 1,-11 1-1,-8 0-3,-10 1-4,-14-8-15,-7-1-10,-13-7-1,-14-7 0,-12-4 0</inkml:trace>
  <inkml:trace contextRef="#ctx0" brushRef="#br0" timeOffset="581">174 295 57,'-25'-4'31,"7"2"-1,8-3 0,10 5-21,21-14-5,7 7-2,8-2-1,12-4 0,12-2-1,11-1 0,12-3 0,4-1 0,4-1 0,4 0-1,3 3-2,-4-1-5,0 6-13,-8 7-9,-10 7-1,-11 9 1</inkml:trace>
  <inkml:trace contextRef="#ctx0" brushRef="#br0" timeOffset="911">1274 1011 54,'19'-3'27,"1"-10"0,4-5-3,2-5-23,7-2-4,2-2 0,1 1 2,-3 0 0,-2 4 1,-3 6 3,-5 2 0,-4 8 2,-8 2 0,-2 13 0,-5 4-1,-4 8-1,-3 2-2,-1 2 1,1 1-2,4 1 1,7-8 0,12-7-1,12-9 0,12-11 0,12-6 0,7-4 1,6-1 0,-1 0 0,-3 1 0,-7 5-1,-14 4 2,-7 10-1,-12 10 0,-6 9 0,-8 6 0,-2 5-1,-4 5-1,1 2-2,6 2-6,-5-7-8,9-5-13,8-9-2,5-13 1,6-11 0</inkml:trace>
  <inkml:trace contextRef="#ctx0" brushRef="#br0" timeOffset="1372">3038 269 58,'6'18'30,"-2"8"-1,-4 5 0,-4 9-25,5 10-3,-2 9-1,-2 15 0,-3 10 0,-4 7 0,-4 9-1,1 2 1,-2-5 0,1-5 0,0-8-1,1-13 0,2-14-1,-1-21-3,2-15-5,-9-21-5,0-12 0,-12-19 3,-2-5 4,-5-10 4,-1-3 3,2 3 5,-1 2 8,13 12 2,3 4 0,13 15-2,9 13-5,13-6-2,12 10-3,12 3-1,12 0-1,12-1 0,12-1 0,12-5 0,7-5 0,5-3-1,1-5 1,2-5 0,-3-3 0,-5-1 0,-9-4 0,-10 0 0,-12 1 1,-11 4 0,-15-1 0,-13 2 0,-17 5 0,-15 5-1,-16 6 1,-12 7 0,-8 5-1,-10 7 0,-5 9 0,-1 7 0,4 2 0,7 1 0,11 1 0,10-3 0,14-4-1,16-7 0,21-8-2,15-9-2,19-4 0,7-8-1,14-1 1,2-7 1,6 1 1,-3 0 1,-6 4 1,-6 7 3,-12 4 0,-8 9 1,-10 8-2,-7 4-1,-10 10 0,-7 6-1,-9 1 1,-5 2 1,-5-2 1,-1 1 0,-5-8 0,-1-2 1,-2-8 1,1-5 0,-1-10 0,2-9-2,1-11 0,4-13 0,3-9 0,5-7-1,1-9-1,4-4 1,3 0-1,2 2 1,0 7-1,0 10 1,-2 6-1,-2 8 0,1 9 0,-9 14 0,15-9-1,-15 9 1,19 9 0,-5 2-1,5 3 1,2 1-1,7 4 0,8-2 1,7-1-1,8-3 0,9-2 0,7-7-1,6-2 2,5-5-1,3-3 1,-3-3-1,-5-1 2,-9 0 0,-10-3 1,-11 3 0,-14-2 0,-13-2-1,-15-1 0,-8 1 0,-11 0-1,-8 1 0,-6 0 0,-6 3-1,-4 1 1,-2 7 0,-3 3-1,1 8 1,-3 5 0,1 8 0,2 9 0,1 6 0,5 3 0,7 8 0,8 2 0,10-1 0,11-5 0,14-5 0,12-9 0,15-11-1,13-7 0,8-15 0,11-10 0,4-10 1,5-5-1,-1-6 0,-2 0 2,-7 0 0,-10 1 1,-9 6 0,-10 8 1,-9 5-1,-13 6 0,-7 10 1,-15 7 1,-4 8-2,-5 3 1,0 9-2,3 1 0,5 3-1,7-1 1,11-5-1,15-6 0,12-7-1,11-5 1,9-8 1,6-4-1,4-3 1,1-2-1,-6 3 1,-5 1-1,-8 3 1,-7 5-1,-8 6 0,-6 3-1,-6 3-1,1 8-4,-8-6-9,8 3-13,-1-3-4,3-7-2,2-9 2</inkml:trace>
  <inkml:trace contextRef="#ctx0" brushRef="#br0" timeOffset="2934">6655 1083 64,'0'0'30,"-17"10"-1,17-10 0,-15 6-27,15-6-2,-24 19 0,6-6 1,-6 8 0,-2 2 1,-2 4 0,2 5 0,-1 1 1,8 3-1,4 1 2,10 1-3,9-5 0,12-1 0,10-2 0,10-3-1,9-7-1,9-4 1,9-8-1,6-6 0,8-8 0,2-8 1,2-9-1,-1-7-2,-4-4 3,-6-6-1,-6-4 0,-9 2 2,-13 4-1,-10 4 0,-9 7 1,-11 3 0,-10 5-1,-8 6 2,-13 7-2,-7 0-2,-10 4 2,-7 3 0,-11 2 0,-4 4 0,-1 8 0,2 6 0,7 4 2,7 6-2,12 5 1,15 3-1,17 4 1,16 5 0,18-3 0,15 3 0,14 0 0,15-4 0,9-3 0,10-3-1,7-3 1,1-8-2,1-1-4,-11-12-13,-3-3-14,-12-8 0,-14-10-2,-17-7 1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5:09.27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51 158 9,'1'53'17,"-9"5"0,1 17-11,-3 13 0,-3 8 2,-1 8 0,-6 2 1,3 0 1,-7-8 0,4-6-1,-3-17 0,7-11-3,-2-17-4,3-18-7,1-20-16,4-14-5,0-22 0,3-14-1</inkml:trace>
  <inkml:trace contextRef="#ctx0" brushRef="#br0" timeOffset="180">0 579 6,'5'-64'22,"-5"5"-1,3 6-4,3 10-3,1 1-2,5 8-2,2-1-3,11 4-2,4-3 0,8 5 0,6-2-1,9 2-1,5 0 0,6 4-1,2 5 0,-2 6-1,-3 8-1,-4 5 1,-6 7-1,-7 8 1,-7 5 0,-9 8 0,-6 1 2,-7 4-1,-10 2 2,-7 2-1,-12-1 1,-9 1 0,-16-2 1,-7 2-1,-13-5 1,-2-1-2,-4-7 0,3-4-1,5-5 0,9-5-2,12-6-1,10-9-2,18-1-5,7-11-15,16 1-11,11-6-1,8-1 2,6-4 0</inkml:trace>
  <inkml:trace contextRef="#ctx0" brushRef="#br0" timeOffset="671">1000 483 69,'-1'11'30,"2"1"-2,-2 5-6,5 4-27,-3 5 0,2 12 1,-4 6 0,1 10 2,-1 5 1,-2 1 3,-2 2 1,-2-7 2,2-2 0,-4-11 0,5-4 0,-4-13-1,4-4-2,0-8 0,4-13-1,0 0-1,0 0 0,-2-19 0,6-6 0,2-7 0,4-7 0,1-8 0,2-4 0,6-2 0,2 5 1,1 1 0,7 4 0,2 9 0,5 7-1,2 7 1,3 6 0,4 4-1,4 6 0,3 4 0,0 2 0,0 1-1,0-1-2,4 4-11,-2-7-16,-4-4-1,-7-4-1,-5-6 0</inkml:trace>
  <inkml:trace contextRef="#ctx0" brushRef="#br0" timeOffset="1111">1896 676 49,'12'29'28,"2"-9"0,8-7-1,6-8-24,7-7-2,4-7-1,1-8-1,-1-6 0,-2-3 2,-2-1-1,-7-1 2,-2 4 1,-10 1 1,-6 4 0,-8 1-1,-5 6 0,-9 2 0,-6 5-2,-9 5 0,-5 9-2,-7 7 1,-6 13 0,-6 13-1,-1 10 2,-3 7 0,5 6 1,4 3 0,8 0 0,12-4 0,13-8-1,19-12 1,17-11-2,17-13-2,14-10 0,12-11 1,8-10-1,8-3 0,1-3 0,0 2 0,-5 2 1,-7 7 1,-6 6 1,-8 5 0,-4 10 1,-11 1 0,0 3-1,-6-2 1,1 0-1,0-7 0,1-5-1,1-10 0,0-9-1,0-9 0,-4-9-1,-4-5 1,-8-6-1,-4-1 1,-10 0 2,-10 4-1,-7 6 1,-11 7 0,-7 10 1,-15 13 0,-5 12 0,-10 11 0,-2 8-1,-1 6 0,3 1-1,7 0-1,10-6-2,16-7 0,13-15 1,20-13-1,15-18-1,17-13 1,10-17 0,11-10 2,11-12 0,7-9 0,1-5 1,2-1 0,-3 5 0,-7 8 1,-5 11 2,-15 13 0,-8 13 0,-16 11 1,-13 12 0,-17 19 1,0 0-2,-9 24 0,-11 7-1,-5 10-2,-5 13 0,-6 14 1,1 15-1,-3 11 1,2 5-1,7 5-1,7-3-7,17-3-25,13-12 1,13-18-1,12-22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5:11.6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 1088 26,'-6'14'26,"6"-14"-1,-1-13 1,7-20-11,6-8-14,7-16 0,6-11-1,7-14 1,7-10 0,7-6 0,3 1-1,3 2 1,-2 4 1,1 9-2,-4 10 0,-7 11 1,-5 15 0,-9 11 0,-4 12 2,-8 9-2,-1 12 1,-5 12 0,-3 14 1,-3 12-1,0 18 0,-2 15 0,2 14 0,-2 11-1,0 7 1,1 0-1,1-1 1,0-9-1,0-14 0,0-15 0,0-13-1,-4-14-1,-5-16-2,-9-10-1,-9-15 1,-9-8 0,-11-10 0,-9-4 1,-8-3 1,-5-3 2,1 4 2,3 2 1,9 8-1,7 1 0,13 8 0,12 1-1,16 1-1,17-2 0,19-3-1,19-3-1,14-6 0,17-2-2,10-5-1,12 2 0,1 1-1,5 7 1,-8 2 0,-6 11 0,-11 8 1,-12 10 1,-9 10 2,-12 10 2,-10 9-1,-12 5 2,-6 3 0,-12 1 2,-2 2-1,-7-5 1,0 0-1,-6-10 0,1-4 0,-3-9-2,2-3 1,-1-7-2,6-13 0,0 0 0,-10-6-1,9-16 1,1-9-1,2-11 1,2-6 1,3-6-2,3-2 1,6 2 0,8 5-1,7 6 0,6 8 0,10 11 0,2 6-2,8 9-2,1 1 1,5 9-5,-4-2-10,2 7-13,0-1-1,-6-1 1,-2-1 1</inkml:trace>
  <inkml:trace contextRef="#ctx0" brushRef="#br0" timeOffset="851">2054 809 62,'-1'46'31,"6"-6"-2,4-11 0,9-11-26,8-9-5,8-12 1,4-13-1,1-10 1,2-10 2,-2-7 0,-4-2 1,-8-1 1,-5 5 1,-13 5-1,-6 6 0,-12 7-1,-9 11-1,-10 8 1,-6 7-2,-5 6 0,-3 7 0,1 8 0,2 7 0,4 7 1,8 9-1,7 14 1,10 12-1,9 9-1,8 13 0,11 8-1,5 9 1,6 7 0,4 0 0,4-6 0,-3-5 0,-8-9 1,-8-8 1,-11-12 0,-12-10 0,-11-12 0,-13-6 3,-14-10-1,-2-6 0,-8-13 0,3-7 0,-4-16 0,7-16 0,9-19-1,12-19-1,13-18-1,15-18-1,19-10-2,14-15-3,25 1-10,12-6-18,15 2 0,4-1-1,6 6 2</inkml:trace>
  <inkml:trace contextRef="#ctx0" brushRef="#br0" timeOffset="2704">2834 643 8,'0'0'18,"0"0"-3,0 0-7,0 0-1,-11 1 0,11-1 2,-14 19-1,5 2 3,-4 1-2,2 9-1,-4 2 1,4 6 0,-5-1-2,8 2-2,-1-7 0,7-3-2,2-6 0,10-7-2,5-9-1,7-10-1,8-7 0,0-7-1,4-3 0,0-6 1,0-3 0,-5-1 0,-4 2 1,-5 2 1,-6 4 1,-3 0-1,-1 3 0,-4 4 0,-2 3 0,-2 1 0,-2 10-2,2-11 1,-2 11 0,0 0-1,-3 10 1,-2 5-1,0 6 1,1 7 0,0 7 1,1 6 0,1 1 0,3 4 1,2-5 0,4-3 0,1-6-1,6-7 0,4-8-1,4-12-2,5-7-1,0-11 0,5-5 0,0-12 0,2-4 0,-3-8 1,0-1 2,-3-2 0,-5 5 1,0 3 1,-5 5 0,-3 7-1,-3 5 1,-5 8 0,-7 12-1,0 0 0,0 0 0,3 19 0,-7-1 1,1 3-1,0 0 1,3 1-1,1 0 1,7-5 0,8-9-1,7-7-1,9-6 0,4-6-2,5-2 1,0-3-1,-1 1 1,-3 1 1,-9 4 0,-5 7 1,-8 5 1,-5 8 1,-5 4-1,0 3 1,2 3 0,3 1-2,8-2 0,5-2 0,7-7-1,8-4 0,6-2 0,6-6 0,1-3 0,4-1 0,-3-1 1,-3 3 1,-5 1 0,-5 4 1,-7 2-1,-4 5 1,-6 3-1,-3 6 0,-3 2 0,-1 1-2,2 1-2,-1-3-2,6 0-3,-4-12-7,10 1-12,-3-14-8,1-4 0,1-7 1</inkml:trace>
  <inkml:trace contextRef="#ctx0" brushRef="#br0" timeOffset="3655">4772 868 28,'9'-2'18,"8"5"0,1-4-8,6-4-9,3-1-1,3-7 0,3-3 3,-2-9 1,-1-1 4,-5-5 1,-2 3 0,-8-1 0,-2 5 0,-10 2-2,-2 7-2,-10 7-1,-4 8-1,-10 6 0,-2 9 0,-5 3 0,0 8 1,-1 1-1,5 3 0,4-1 0,7-1 0,11-5-2,11-2-2,14-5-2,7-7-1,11-1 1,4-5 0,11 2 0,3-3 2,-1 0 1,1 0 2,-9-1 2,0 6 2,-9-2 0,1 8-1,-8-2 1,0 4-2,-5 1-1,1 4-1,0-2-1,0-1-1,1-3-2,-1-7 0,2-5-3,-5-12-3,6-4-4,-9-19-3,9-3-2,-10-15 0,8-5 1,-8-12 0,5-4 5,-3-6 3,-2 1 7,0 5 5,-4 4 4,0 9 0,-7 8 2,2 14-2,-6 8 0,-1 13-2,-3 6-1,-2 10-3,0 0 1,0 0 0,0 0 2,-5 23 0,-1 3 1,3 13 1,-4 11-1,4 14 2,-3 7-2,7 13-1,1 2-2,6 1-1,2-2-1,3-5 0,3-9-3,0-11-1,3-6-3,-9-17-7,5-7-13,-12-13-6,-3-17-1,-19-10 1</inkml:trace>
  <inkml:trace contextRef="#ctx0" brushRef="#br0" timeOffset="4427">5507 427 45,'26'-8'32,"21"11"0,18 8-1,18-4-10,19 8-14,14 2-4,7 0-1,1-2-3,-5-5-3,-1 2-4,-14-7-18,-9-6-5,-15-6-1,-20-11 0</inkml:trace>
  <inkml:trace contextRef="#ctx0" brushRef="#br0" timeOffset="5268">7053 728 26,'16'11'26,"-16"-11"1,0 0-2,0 0-11,0 0-4,-15-1-2,-5-1-2,-2 3 0,-9-1-2,-3 5-1,-9-2 1,1 6-1,0-3 0,4 5-1,5-3 1,6 3-3,9-1 1,7 1-1,10 3 0,8-1 0,6 4-1,5-1-1,6 5 1,4 0 1,7 3-1,3-1 0,2-1 0,0-1 1,2 3-2,-2-2 1,-2 0 0,-6-4 0,-5 1 0,-8-3 1,-10 3 0,-8 0 2,-13-4 0,-10 4 2,-13-3 1,-4 4 1,-12-4-1,-3 3-1,-4-6 0,1 0-1,3-4-4,-3-8-10,6-3-23,-2-8 0,4-10-2,-4-8 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65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6 277 4,'-4'-11'7,"0"1"0,1 0-1,-1-1-1,1-2 0,-1 2-1,2 0 0,1 1 1,-1 0-1,2 10-1,-1-15 0,1 4 1,0 11 2,-2-16-1,-1 1 1,1 4-1,-1-3 1,0 3-1,-1-2-2,4 13-2,-4-21-1,0 10-4,4 11-4,2-14-20,-7-2 1,6 4-1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2:03.64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4 3,'42'15'5,"14"0"1,9-2 0,15 2 0,8-5 1,14-3 0,17-3-1,12-6 1,12-2-1,13-7-2,12 0 0,13-3-1,12-1-1,11 1 0,8 1-1,7 2 0,8 3-1,-1 4 0,2 1 1,0 1 0,-1 2 0,-1-2 1,2 1 0,-4-2 2,0-1-1,2-2 0,0 1 0,3 1 0,5 3 0,-2 0 0,0 5-1,0-1 0,0 2 0,-1 2 0,2 0 0,-2-2 0,1 1 0,-1-1 0,2 1 0,-2 0 0,2 3-1,-3 1 0,0 2 0,-1 2 0,-2 3 0,-4 1 0,0 3 0,-6-1 0,2 1 1,-1-3 0,-3 0 1,-4-5 0,-1 2-1,-6-4 1,-2 0-1,-4-2 0,-9 2-1,-6 1 0,-3 1 0,-8 3-1,-4 0 0,-8 0 1,-7-1-1,-9-1 1,-5-2 0,-11-3 0,-9-1-1,-11-3 1,-9-2 0,-12 0-1,-8 0 0,-10-1 0,-8 0 1,-9-1-1,-9 1 1,-9-2-1,-7 0 1,-8 0 0,-5 0 0,-14 0-1,13-1 1,-13 1-1,0 0 0,0 0 0,0 0 0,0 0-1,0 0-2,-12-1-5,0-4-8,-2 4-14,-3 0-1,-6-3 0,-1-6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4:09.19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6,'0'0'8,"0"0"-1,0 0 0,0 0 0,0 0 0,0 0 1,0 0 0,0 0 0,12 7-1,2-4-1,4-1-2,5 3 1,4-1-2,9 1 1,3 0-1,7 2 0,4 0 1,11 1 0,7-3 0,13 2 2,10-3 0,14 2-2,10-4 1,18 0-1,11-3 0,14 1-1,12-2-1,13 1-1,13-1-1,12 2 1,13 0 0,6 1 0,12-1 0,7 1 0,7-2 1,4 1-1,4-2 1,7 0-1,-3-1 1,4 1-1,-6 0-1,-4 3 1,-3 1-1,-6 2 1,-7 1-1,-13 4 0,-6 3 1,-13 0-2,-14 1 2,-8 1-2,-19 0 1,-13 0-1,-22-1 1,-15-3-1,-20 0 1,-15-3-1,-18-1 1,-15-1-1,-15-1 1,-11-1 0,-7-1 0,-10-1-1,-9-1 0,0 0 0,0 0-2,0 0 0,0 0-2,-13-1-6,0-3-17,-9-1-3,-8-5 2,-6-6-1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5:17.7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 7 6,'0'0'9,"-10"-6"-6,10 6 0,0 0 2,-10-10-1,10 10 0,0 0 1,0 0-1,0 0 0,0 0 0,0 0-1,10 5 0,1 0 0,8 2 2,10 0-1,9 1 1,12 2 1,12-1 0,16 0-2,15-1 0,19 1 0,16-3-1,16 3 0,18-3 0,16 2-1,18-2 0,16 1-1,13-2 0,10 0-1,10-3 1,9-2-1,7 1 1,6-2 0,6-1 0,3-2-1,3 1 1,0-1-1,-1-1 1,0 0-2,-8 0 2,-5-1-1,-14-1 2,-12 2 0,-19 0-1,-16 4 1,-20 1-1,-19 4 0,-21-1 0,-21 4-1,-23 0-1,-18 1 0,-18-1-1,-20-3-4,-16-4-17,-14 3-3,-14-3 0,-27-18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35:18.94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2 8,'11'-5'11,"10"2"1,0-4-3,8 1-1,6 0 0,9-2-1,9 1 0,5 0-1,12 2-2,12 0 1,11 1-2,16-1-1,13 2 0,14-3 1,13 0 0,16-4 1,11-1 0,5-2 0,5 3-1,-3-3 1,-2 4-2,-11 1 1,-9 4-2,-15 4 0,-13 5-1,-18 3 0,-9 2 1,-13 4-1,-13 0-2,-9 8-7,-11 1-11,-13-1-7,-11 2 2,-22-9-1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48:18.1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04 605 2,'-9'-5'3,"9"5"0,0 0-1,0 0 1,0 0 0,0 0 1,0 0 2,0 0 0,0 0 0,0 0 1,0 0-2,0 0 1,12-1-2,-1 1-1,1 2-1,5-1 0,4 2-1,2 0 0,6 2 1,2 2 0,4 0 1,1 1-1,4 2 1,0 1 1,4 2-1,-1 2 1,1 0-1,-1 3 0,4 3 0,-1-1-1,3 4 1,1 1-1,2 1 1,2 1-1,2 4 0,0-5-1,1 7 2,-2 1-1,0 2 0,-2 0 0,-2 3-1,-1-1 1,1 5-1,-2 1 1,-3 2-2,-4 0 0,-2 1 1,-3 1-1,-5 2 1,-3 0-1,-3-3 1,-3 3 0,1-1 0,-3-3 1,-1 1-1,-3-2 1,2 1-1,-5-1 0,-1 3 0,1-2 0,-7 2 0,-2 1 0,-2 2 0,-2 0 0,-3 4 0,-2 3 0,0 3 1,-7 1-2,4 0 2,-5-1-1,1 0 0,-5 3 0,0-7 1,-4 0-1,-3-3 1,-2 0-1,-6 0 1,-3-1-1,-2 2 2,-2-3-2,0 2 0,-3-1 1,2 3-1,0-3-1,2-3 2,3-1-2,-1-1 1,-3-1-1,0 2 0,-1-4 1,-3 2-1,-1-3 1,-3 4-1,-2-3 0,4 2 0,-1-2 1,-2 1 0,2-2-1,-1 2 1,-3-3-1,4 1 1,-4-2-1,-2-1 2,-5-1-2,-2-1 1,-3-1 1,-2-3-1,0 1 0,0-2 0,1-1 0,2-1 0,3-4 0,6-3 0,7-6 0,8 0 0,5-6 0,7-1 0,4-6-1,8-2 1,12-4-1,-12 5 0,12-5 0,0 0 0,0 0 0,0 0 0,0 0 0,0 0 0,0 0 0,0 0-1,0 0 1,0 0-2,0 0 1,0 0-3,6-11-2,-10-7-9,11 0-20,-3-11 1,7-8-1,1-9 1</inkml:trace>
  <inkml:trace contextRef="#ctx0" brushRef="#br0" timeOffset="2183">2863 0 9,'0'0'9,"0"0"-2,0 0-1,0 0-1,0 0-1,0 0 0,0 0-1,0 0-1,0 0 0,0 0 0,0 0-1,0 0 0,0 0 0,-4 11-1,4-11 2,-11 22-1,-1-3 1,0 5 0,-2 6 1,-4 6-1,-5 5 0,-2 4 1,-4 6 0,-4 7 1,-7 3 2,-4 8-2,-6 0 2,-6 5-1,-4 1 1,-4 2-2,0-7 0,3-4-1,5-8-1,5-7-1,6-9 0,9-7 0,7-7 0,5-5 0,5-5-1,3-2 1,4-4-2,-1-3 0,3 1-4,-4-7-7,1-2-15,-1-3 1,3-11 0,3-1 0</inkml:trace>
  <inkml:trace contextRef="#ctx0" brushRef="#br0" timeOffset="2764">1930 815 12,'4'22'13,"2"3"-1,0 6 0,-3 2-1,-1 8 0,-3 0-1,-2 6 1,-5 3-3,0 2-2,-2 0-2,0-1 0,1-6-1,1-2-1,2-6 0,3-3 0,2-7-1,4-2 1,1-6 1,5 0-1,1-5 1,8-1 1,0-6-1,11-2 1,3-7-1,9-5 1,5-8-1,4-3-1,2-6 0,1-3-1,-1-1 0,-3 0-1,-6 2 1,-1 4-1,-11 2 0,0 5 0,-2 3 0,-5 2 0,-3 1 0,-2 2-1,-3 2 1,-3 1 0,-2 1 0,-11 3 0,12-3 0,-12 3 0,0 0 0,0 0 0,0 0 0,0 0 0,0 0-1,0 0 1,0 0-2,0 0 1,0 0-1,-13 0-1,13 0-1,-16 0-1,16 0-4,-20 3-6,9 0-13,-5-1-1,0-3 0,-2-2 1</inkml:trace>
  <inkml:trace contextRef="#ctx0" brushRef="#br0" timeOffset="102117">1876 4403 16,'0'0'17,"2"11"0,7-8-13,4 1-3,3 3 0,5-1 2,4 3 0,6 1 1,4 4 1,3 2 1,6 6-1,6 5 2,2 9-2,6 8 0,5 6-1,-3 8-1,1 4-1,-2 7-2,-3 3 0,-7 2 1,-1 2 0,-13-1 0,-7 3 1,-9-1 0,-11 4 1,-9 1 0,-9 2 0,-16-1 1,-8 2 0,-12-4 1,-6-1 0,-9-7 0,2-1 0,-5-12 0,4-4 0,2-11-2,9-4 2,2-13-3,11-4-1,8-8 0,6-5 0,5-6-1,17-5 1,-12 5 0,12-5-1,0 0 0,0 0-2,0 0-2,11-13-13,2 2-14,-1-8-2,3-9-1,6-10 1</inkml:trace>
  <inkml:trace contextRef="#ctx0" brushRef="#br0" timeOffset="103389">1921 4214 4,'-11'5'7,"11"-5"-1,0 0-1,-10 8 1,10-8 0,0 0 1,10 6-1,3-9-1,6-1 0,6-3 1,6-4-2,0-3 0,2-3-2,0-2 0,-4-2 0,-7 2 0,-1 1 1,-9-4 0,-6 2 0,-5 2 0,-2 1 0,-6 1 1,-1 3 0,-3 0 0,-5 5-1,1 3 1,-4 7-1,0 2 0,0 5 0,-1 4-2,-1 4 1,2 4-1,4 2 0,-3 2-1,7 1 2,-1 0-1,2 0 0,3-3 0,4-2-1,3-4 1,2-2 0,6-3 0,4-3 0,2-4 0,8-4 0,2-2 0,2-3 1,1-2-1,2-4 0,0-3-1,0-4 1,1-1-1,-4-2 0,0 1 0,-3-1-1,-4 2 1,-1 2-1,-4 5 1,-14 11-1,14-12 1,-14 12-1,0 0 1,0 0-1,4 15 1,-3-1 0,1 4-1,-1 3 1,4 6 0,0 4 1,2 2-1,0 3 0,-1-2 1,2-2-1,-1-4 1,2-3-2,-1-4 1,4-4-3,-6-3-4,-6-14-2,13 11-3,-13-11-4,10-1-3,-10 1 1,-3-10-1,3 10 2,-16-13 3</inkml:trace>
  <inkml:trace contextRef="#ctx0" brushRef="#br0" timeOffset="104090">2297 4407 15,'-14'1'10,"5"-2"1,9 1 0,0 0 0,0 0-1,8-10-2,12-2-2,8-3 1,8-6-3,6-3 1,3-6-2,4-3-2,-1-1-2,-5 1-5,-8 4-8,-4 3-7,-14 0-2,4 9 1</inkml:trace>
  <inkml:trace contextRef="#ctx0" brushRef="#br0" timeOffset="104360">2890 3938 5,'6'13'20,"-6"-13"0,3 21 2,-2-3-12,-9 5 1,0 12 1,-9 5-1,1 15 0,-11 5-1,-4 12-1,-3-2-2,1 3-3,4-5-2,4-7-1,6-7-2,3-14-1,13-12-2,3-28-5,11 9-7,-1-24-8,0-11-6,0-8 1,-4-9 1</inkml:trace>
  <inkml:trace contextRef="#ctx0" brushRef="#br0" timeOffset="104641">2604 4261 13,'0'0'20,"0"0"-2,0 0-4,0 0 1,0 0-1,17 10-2,-6-5-2,11 4 0,-3-2-2,10 7-2,-1 0-1,5 4-2,-1-1-1,2 0-4,1 1-4,-2-4-9,1-1-12,-2-1-3,-5-5 1,3-3 0</inkml:trace>
  <inkml:trace contextRef="#ctx0" brushRef="#br0" timeOffset="104921">2920 4645 13,'-2'11'20,"5"1"1,-3-12-1,15 7-14,0-6-5,1-2 1,5-1 1,-2-3-1,6-2 1,-2-2-1,-2-1 1,-3-2 1,3 2-1,-6-2 1,-3 3 0,1-2-1,-9 1-1,-4 10 1,9-15-1,-9 15-1,-7-12 1,7 12 0,-16-10-1,3 8 0,-1 3 1,-3 2-1,-4 6 0,-2 2 1,-2 4-1,-1 4 1,0 5 0,0 1 0,2 2 0,2-1-1,6 0 1,2-2-1,3-4 0,5-4 0,6-4-1,0-12 0,19 10 0,-2-12 0,5-3 0,5-2 0,3-1 0,0-1 0,2 1 0,-4-1 0,-2 4-1,-4 2 1,-5 2 0,-2 3 0,0 4 0,-15-6 0,9 21 0,-7-7 1,-3 1 0,0 1-1,3-1 1,-4-2 0,3 0 0,-1-13-1,21 14 1,-5-11-1,3-2 0,-1 1 0,1-1 0,-3 1 1,6 0-1,-11 5 0,-1 2 1,-9 4-1,-4 3 1,3-1-1,-6 0 0,6 6-1,-12-4 0,13 1-2,-3-7-4,2-11-6,0 0-11,0 0-6,51 25 1,-51-25 0</inkml:trace>
  <inkml:trace contextRef="#ctx0" brushRef="#br0" timeOffset="105652">3480 5129 4,'0'0'23,"-18"48"0,18-48 0,-8 47-10,8-47-5,0 0 0,17 49-3,-17-49-2,41 9 1,-41-9-1,60-16 0,-60 16 0,64-33-1,-64 33 0,63-40 1,-63 40 0,0 0 0,41-53 0,-41 53 0,0 0 1,0 0-1,-53-41 1,53 41-1,-74-4-1,29 11 0,-3 2-3,2 6-3,9-1-2,5 5-6,6-7-1,4 3-1,22-15 0,0 0-4,0 0-3,51-1-2,-10-10 3</inkml:trace>
  <inkml:trace contextRef="#ctx0" brushRef="#br0" timeOffset="105983">3774 5010 20,'47'-43'21,"-47"43"-2,0 0 0,0 0-1,0 0-5,26-41-2,-26 41-3,0 0-2,0 0-1,0 0-2,0 0-1,0 0 1,0 0-2,-9 64 0,9-64 1,-20 80-1,-4-27 2,-3 10-1,-9 7 1,-3 3 0,-3-3-1,5-1 0,1-6-2,3-15-4,7-2-12,26-46-15,-33 50 0,33-50-3,0 0 3</inkml:trace>
  <inkml:trace contextRef="#ctx0" brushRef="#br0" timeOffset="107495">3038 5603 17,'10'2'18,"-10"-2"0,0 0-11,0 0-2,-6 17 2,-3 1-2,-2 5 3,-6 10-1,-2 4 1,-2 11-1,-2-1 0,-2 3-2,0-6-2,5-8-4,6-4-7,4-12-9,10-20-9,0 0 0,3-21 0</inkml:trace>
  <inkml:trace contextRef="#ctx0" brushRef="#br0" timeOffset="107765">3008 5634 18,'0'0'23,"0"0"0,0 0 1,0 0-16,19 7 0,-9-8-1,7 3-1,1-2 0,4 5-2,1-1 0,-2 2-1,3 2-1,-1 1-3,-4 4 0,-5-3-5,0 5-8,-3-3-12,-11-12-3,6 19 2,-6-19-1</inkml:trace>
  <inkml:trace contextRef="#ctx0" brushRef="#br0" timeOffset="108015">2862 5817 12,'-3'11'24,"9"3"0,8-6 1,5-2-11,7 5-10,2-1 0,1 2 0,0 1-3,5 1-2,-4 3-5,2-1-8,-3 2-10,-3 5-1,5-4 1</inkml:trace>
  <inkml:trace contextRef="#ctx0" brushRef="#br0" timeOffset="108276">3243 6166 9,'-5'-14'17,"3"1"-1,10-7-9,0-6-5,7-1 2,-15 27 2,38-60 1,-38 60 2,56-49 1,-56 49-1,59-31 0,-59 31-3,48-7 0,-48 7-4,0 0 1,50 35-1,-50-35 0,3 47 1,-3-47 1,-20 57 0,20-57 1,-28 52 0,8-31-1,-4-5-1,-1-5-1,-1-3-1,-1-4-1,2-2-1,5-5-3,0-1-5,9-10-8,6-1-13,9-6 0,4-3 0,-8 24 1</inkml:trace>
  <inkml:trace contextRef="#ctx0" brushRef="#br0" timeOffset="108777">3743 5941 0,'0'0'19,"41"17"2,-41-17-8,0 0-1,0 0 1,0 0-1,-2 56 0,2-56-1,-32 47-1,32-47-2,-38 57-1,38-57-2,-44 62-1,44-62-1,-31 57-1,31-57 0,-28 48-1,28-48-1,0 0 1,-16 47 1,16-47-2,0 0 1,45 25 0,-45-25 0,48 7-1,-48-7 1,59 6-1,-59-6 0,67 9 0,-67-9 0,53 7 0,-53-7 0,43 8 0,-43-8 0,0 0 0,0 0 0,0 0 0,0 0 0,0 0-1,0 0-3,0 0-8,-8 51-18,8-51 0,0 0-1,-61 41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09.91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92 51 1,'0'0'5,"0"0"1,0 0-1,0 0 1,0 0 0,0 0 0,0 0 0,0 0-1,9-2 1,-9 2-1,14-4 0,-14 4-1,19-4 0,-8 2 0,6 0-1,-2-1 0,7 1-1,-1 0 2,5 0-1,1 0 0,3 0 0,1-1 0,0 1-1,1-1 1,0 0 1,0-1-1,2 3 0,-4-3 0,1 3 0,-2-1 0,1 2-1,1 0 0,-2 1 0,2 0-1,1 1 0,0 0 0,1 1 0,0-2 0,1 1 0,-2-1 0,1 1 1,-2-1 0,1 0 0,-2 0 0,-1 0 0,1 0-1,-1 1 0,2 0 1,3 0-1,0 0-1,1 1 1,6 0-1,2 1 1,0 1-1,3 1 0,-3 0 1,-1 0-1,0 1 1,-1 0-1,-5 2 1,-1-1-1,0-1 1,-1 2 0,0 0-1,4 0 1,-5 2-2,7 3 2,0-1-2,2 4 1,-1 0 0,-2 1-1,-7 1 1,1-1 0,-3 3-1,0-2 1,-7 2 0,1-1 0,-6 1-1,1 1 1,2 2 0,-21-24 1,41 47 0,-41-47-1,35 45 1,-35-45 0,24 43 0,-24-43 0,24 45 0,-24-45-1,10 44 0,-10-44 0,9 54 0,-9-54 0,23 62 0,-23-62 0,21 68-1,-21-68 1,30 71 0,-30-71 0,10 68 0,-10-68 0,-5 62 0,5-62 1,-9 55-1,9-55 0,-28 57 1,28-57-1,-28 59 0,14-30-1,-6 1 1,5 1-1,-5-4 1,2 0 0,-7-1-1,4-1 1,-6 3 1,-1 0 0,-1-1 0,-4 1 0,-2-2 1,0 0-1,-2-1 0,2-2 0,1-2 2,0-2-2,1-1 0,-3 0 1,-6-3-2,0 2 0,-1-2 1,-2 5-2,-3-2 2,-1 3-2,-4-1 2,1 0-2,3 0 2,-5 0 0,5-2 0,3-3-1,0-2 1,3-1 0,5 0-1,-1-2 1,4-1-1,5 0 0,-1-1 0,5 0 0,2-2 0,1 2 0,2-3 0,4 0 0,2 0 0,3-1 1,1 0-1,11-4 0,-17 8 0,7-5 0,10-3 0,-19 7-1,10-4 1,-3 0 0,0-1-1,-1 1 1,4-1-1,-1 1 1,-1-2-1,1 0 0,1 0 0,9-1 1,-15 1-1,15-1 0,-13 1 0,13-1 0,-12 2-1,2 0 2,1 0-2,-5 0 1,2 0 1,-5 1-1,-3-1 1,-3 0 0,-1 2 0,-4 1 0,-1 1 0,1-1-1,-6 0 1,2-1-1,2 0 1,1 0-1,3 0 0,2-3-1,3-1 1,2 0-1,4 0 0,1-1-2,3 3-8,-1-1-16,-2-2-2,3 1 1,-5-5 0</inkml:trace>
  <inkml:trace contextRef="#ctx0" brushRef="#br0" timeOffset="1923">834 2025 2,'-16'2'6,"-1"0"3,-5-1 0,1-1 2,-5-2 1,0 1 0,-3-1-2,-3-1-1,-1 2-2,-4-1-3,-1 2-2,-2 1 0,-2 2 0,-1-1 0,2 1 0,-3-1 1,5 1 0,0-1 1,4 0 0,-1-2 0,7 1 0,3-2-2,3 2 1,2-2-2,5 1 1,0 1-2,5-1 0,1 0 0,10 0 0,-14 1-1,14-1 0,0 0 0,-12 1-2,12-1-2,0 0-1,0 0-4,0 0-6,0 0-9,0 0 0,0 0 1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19.91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1 7 20,'0'0'11,"0"0"1,-15-4 1,15 4 0,-21-3-1,10 4-2,-7-1-2,-1 4-2,-3 1-1,-2 4-1,-4 3-2,0 1-1,0 4 0,2 0-1,2 3 0,3-1 1,3 1-1,7-1 0,6 2 0,4-2 0,6 3 0,4-1 0,6 1 1,5 3-1,2 1 0,0 0 0,-2 1 0,-1 0 0,-6 0 0,-2-1 1,-8 1-1,-3-3 2,-7-2 1,-4 2 1,-5-7 1,-3 1 0,-8-7 1,1 0 0,-6-6 0,1 0 0,-1-6-3,3 0 1,2-3-2,6-1-1,4 0-1,4-3-1,13 8-2,-10-23-5,21 12-8,3-7-15,9 0-1,6-2 1,7-3 0</inkml:trace>
  <inkml:trace contextRef="#ctx0" brushRef="#br0" timeOffset="521">531 466 2,'0'0'14,"13"15"-4,0-9-7,1-1 3,4-2 2,1-3 2,0-1 1,-1-5 0,1 1 2,-4-5-2,0 2-1,-3-5-2,-1 1-2,-4-3-2,1 1-1,-5-1 0,1-1-1,-4 2 0,0 0-1,-3 3 0,0 2 0,3 9-1,-16-13 0,5 13 0,-6 3-1,-1 6 2,-4 2-1,-1 2 0,-3 6 0,0 1 1,3 1 0,1 1-1,4 1 2,2-1-1,6 0 0,3-1 0,5-2 0,4-4 0,4 1 0,4-4 0,4-3 0,3-4 0,4-2-1,1-6 1,6-1 0,0-3-1,2-3 0,0-2 0,2-3 0,1-2-1,0-1 1,0-1-1,-2 1 1,0-1 0,-2 1-1,-1 2 1,-4 2-1,-3 4 1,-5 2 0,-4 2 1,-12 6-1,13-6 0,-13 6 1,0 0-1,0 0 1,-2 12 0,-3-3-1,-2 2 1,2 1 0,-1-1 0,3 3 0,2-3-1,6-2 1,10-5-1,8-4 0,8-3 1,4-2-1,3-2 0,1-1 0,2-2 0,-6 1 1,-8 2-1,-7 3 1,-8 1 0,-2 2 0,-10 1 1,9 6-1,-9-6-1,4 13 2,5-5-1,6 2-1,10-3 0,8 0 0,10-3 0,8-1 0,8-2-1,2-2 1,-2 0 0,-5 0 0,-6 1 1,-10 2 0,-9 1-1,-9 1 1,-8 3 0,-6 2 0,-3 4 0,-1 2-1,1 3 0,1-2-5,6 8-8,-3-5-14,7-3-4,1-7-2,3-7 2</inkml:trace>
  <inkml:trace contextRef="#ctx0" brushRef="#br0" timeOffset="1553">2120 344 24,'0'0'26,"0"0"0,10-2-6,-10 2-5,11 0-3,-11 0-2,17 4-4,-7 0-1,7 6-1,-3 0-1,5 4 0,-3 2-2,3 3 0,-4 1 0,0 3 0,-4 3-1,-3 0 2,-4-1-1,-4 0 0,-4-2 1,-3-1 0,-2-5 2,2 1-2,-8-9 1,1 0-1,-4-5 0,2-4-1,0-5 0,3-2 0,-1-5-2,2-5 1,6-1-1,3-4-1,5 0 1,1 1-1,4-1 0,2 1 0,8 5-1,-1 0 2,5 4 0,1 0 0,3 2 1,-1 2 0,2 3 0,0 0 1,-5 3-1,-3 2 0,0 2 1,-5 2-1,-2 1 0,-2 1 1,-9-6-1,9 16 2,-9-16-2,8 18 1,-3-9-1,2 1 1,2-2-1,6-1 1,-2-1-1,2 1 0,1-2 0,0 1 0,-3-1 0,2 1 0,-6 0 0,-9-6 0,17 15-5,-17-15-5,17 9-11,-4-9-10,1-5-1,1-4 1,3-8 0</inkml:trace>
  <inkml:trace contextRef="#ctx0" brushRef="#br0" timeOffset="2244">2978 71 2,'0'0'23,"10"9"0,-10-9 2,0 0-8,5 12-6,-4-3 1,4 12-1,-8 1-2,6 15-1,-6 2-1,3 12-1,-4 1-1,2 7-1,-2-2-2,2-3 0,0-7-1,1-7-1,0-9 0,1-8-1,0-7 0,0-16 0,0 0-1,-18 2 2,7-14-2,-6-6 2,0-1-2,-1-4 3,-1 0-2,2 2 2,3 2 0,6 4-1,1 3 2,7 12-1,2-15 0,-2 15 0,27-12-1,0 4 0,7-1-1,5-2-1,10 1 0,1-1 0,2 4 0,-2 1 1,-7 2 0,-6 2 0,-8 3 2,-7 4-1,-7 5 1,-5 7 1,-6 5-1,-3 3 1,-3 3 0,0 3-1,0-1 0,1-1 0,1-3-2,1-9-8,-1-17-20,23 9-2,-6-20-1,2-9 1</inkml:trace>
  <inkml:trace contextRef="#ctx0" brushRef="#br0" timeOffset="2875">3754 334 41,'0'0'27,"16"4"-2,-16-4-4,0 0-5,5 9-4,-5-9-3,-14 8-2,-3-2-1,0 6 0,-8 0-3,-5 6 0,-6 1-1,-2 1 0,-3 2 0,5 1-1,3-1 0,5-1 0,4-2-1,11-2 0,4 1 1,9-3-1,13 1 0,5-4-2,10-1-1,4-6-4,13 3-10,0-8-15,5-6-1,-4-9 0,-2-6 0</inkml:trace>
  <inkml:trace contextRef="#ctx0" brushRef="#br0" timeOffset="3455">4176 42 8,'0'0'21,"-1"16"1,1-16-1,0 11-10,1 2-6,0 7 0,-1 7 0,-3 6 1,1 8 0,-3 2-1,3 4 2,-4-2-2,5 0 1,-1-7-1,5-3-1,5-10-1,7-6-1,5-7-1,5-8-1,7-7 0,3-8-1,7-6 1,1-7-2,1-6 1,-4-5 0,0-2 1,-4-1 0,-7 4 2,-2 4-1,-9 6 1,-6 7-1,-4 4-1,-8 13 1,0 0 0,6 19-1,-13 4 0,2 7 0,-3 3-1,3 4 1,1 2 0,2-1 1,0-6-1,3-7 0,4-7 2,-1-6-1,5-6 2,4-5-1,-1-11 1,6-2 0,-2-9 0,6-4 1,-1-11-1,2-3-1,5-8 1,0 1-1,-3-1 0,-1 2-1,-1 5-1,-5 2-1,3 10-3,-5 2-8,0 12-15,-4 4-5,4 6-2,-6 1 1</inkml:trace>
  <inkml:trace contextRef="#ctx0" brushRef="#br0" timeOffset="4136">5035 532 5,'31'-5'13,"2"-4"2,-1-2 0,-1 1-1,-1-2-1,-3 2 0,-5-2-3,-4 3-2,-9-3-3,-2 3-1,-8 0-2,1 9-1,-20-15-1,1 11 1,-3 1 0,-5 3 0,-2 2 2,-3 5 1,-1 2 0,1 5 0,-1 2 1,7 4-1,2 3 0,6 4-1,5-1 0,8 3-1,5-1 0,10-2-2,10-1-1,7-7-4,8-1-3,1-10-6,6-4-11,3-10-5,-2-8 0,6-9 2</inkml:trace>
  <inkml:trace contextRef="#ctx0" brushRef="#br0" timeOffset="4587">5578 78 9,'0'0'19,"42"19"2,-42-19 0,0 0-12,0 0 0,3 47-3,-3-47 1,-1 55-1,1-55 1,-5 77-1,-5-32 0,-2-2-1,3 2 0,-9-4-2,5-2 0,13-39-1,-16 60 0,16-60 0,0 0 1,7 52-2,-7-52 0,0 0 1,52 16-1,-52-16-1,59-3 0,-59 3 0,70-6-1,-70 6 0,70-7 1,-70 7 0,63 4-1,-63-4 1,48 14-1,-48-14 1,0 0-1,42 48 1,-42-48-1,15 45 1,-15-45 0,5 56 0,-5-56 1,-8 58 1,8-58 1,-20 51 0,20-51 1,0 0 0,-59 55 2,59-55-1,-63 13-1,63-13 0,-67 0-1,67 0-2,-60-13-4,60 13-14,-70-13-18,30-2 1,-7-5-1,-8-5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2:44.45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1 1,'4'-10'16,"-4"10"0,0 0-6,0 0-4,0 0-2,0 0-2,0 0-2,0 0 1,1 13 1,-5-2 1,5 6 1,-2 7 1,2 4 0,3 7 1,4 5 0,2 6-1,7 3-2,3 2 0,2 2-2,5-2 0,1 0-1,5-1 0,3-2 0,-2-5 0,-1-6 1,-1-5 0,-1-5 2,-5-7 3,1-3-1,-10-12 3,-4-3-1,-13-2 0,18-22 1,-7-6-2,-9-6-2,6-13-2,-8-9 0,6-8-1,-6-7 0,0 0-1,0 2 1,-10 5 0,11 6-1,-9 13 0,8 7 0,-6 12 1,6 7-3,9 8-5,-9 11-4,7-9-14,-7 9-4,0 11-1,-1-1 0</inkml:trace>
  <inkml:trace contextRef="#ctx0" brushRef="#br0" timeOffset="1112">200 1784 18,'0'0'22,"0"0"-1,0 0-3,0 0-10,1 13-3,-1-13-2,0 17-2,0-4-1,10 4 0,0 8 1,1 8 0,4 5 0,4 7 1,3 2 1,1 4 1,1-2 0,-2 0 0,-3-7 1,0-5 0,-7-9-1,1-4 1,-8-9-2,2-4 1,-7-11-2,9 11 1,-9-11 0,12-11 0,-12-17 0,8-9-1,3-11 1,3-6-2,-4-8 0,8-3 0,-2-2-1,-1 8 0,8 13-1,-10 7 1,1 10 0,-6 8 1,-2 4-1,1 6 1,-2 1-1,-5 10 0,0-12-1,0 12-3,0 0-6,0 0-16,-10 3-4,-1 8-3,-8 1 2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27.92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053 13 8,'17'-10'18,"-17"10"-3,-9-7-5,9 7-2,-17 2-2,3 2-2,-6 1-2,-3 5 0,-7 1 0,-1 6 0,-8 2 0,-7 7 1,-4 4 0,3 7-1,-7 7 0,-1 8-1,-11 9 0,2 8-1,-4 10 1,8 7-2,-6 10 1,-2 9-1,2 11 1,12 7 0,9 4 1,9 4-1,8-1 1,12 0-1,19-7 2,14-6 1,17-15 0,6-10 1,13-14-1,11-13 3,10-12 0,2-8 0,4-17-1,4-6 0,-2-9-2,2-7 0,-9-7 0,-4 0-1,-7-8-1,-5 0 0,-12-1-1,-8 1 1,-10 1-2,-9 0-8,-10-1-18,-10 9-2,-24-16 1,-6 8-1</inkml:trace>
  <inkml:trace contextRef="#ctx0" brushRef="#br0" timeOffset="601">266 2088 15,'10'8'15,"-6"3"-1,2 2-13,-4 7-2,-1 6 2,-2 7 1,-5 8 1,0 8 1,-4 6 1,-1 7 2,1 6 0,1-3 1,2 4 1,5-1-2,11 0 0,14-8-1,9-1-1,15-9-1,14-7-1,15-5 0,15-6-1,18-9 0,11-5-1,7-7 0,4-5-1,2-5 1,-1-4 1,-4-3 1,-8 1 0,-12-2 0,-9 1-1,-17-1 2,-9 4-1,-16 0-1,-11 3 0,-13 1-2,-7 0-1,-8 5-5,-9 0-15,3 2-8,-2-1-1,-10-7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29.75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 336 17,'0'0'19,"0"0"-2,0 0-3,0 0-3,0 0-3,0 0-3,-5 15-2,8 0-2,3 3 1,1 7-1,3 4 1,7 3-1,-3 7 2,3-1-2,-1 0 1,-1-2 0,-2-2 0,0-2 1,-4-7-1,-2-3 1,-4-8 1,2-1 1,-5-13 1,0 0-2,0 0 0,-2-21-1,-4-4 1,1-3-2,-2-6 0,0-2-2,-3 0 0,4 0-1,1 3 1,3 6 1,1 4-2,3 2 2,3 7-2,2-1 2,7 3-2,3 2 1,8 6 0,4 0 0,5 4 0,2 4-1,2 1-1,1 1-3,-2 4-7,-6-1-14,-4-3-2,-2 1-1,-10-6 1</inkml:trace>
  <inkml:trace contextRef="#ctx0" brushRef="#br0" timeOffset="731">502 590 5,'3'15'15,"-3"-15"-3,22 0-7,-1-4 0,5-1-1,7-3-1,2-4 0,3-1-1,-2-5 0,-2 2 1,-7-3 3,-5 4 1,-10-2 2,-3 4 1,-10 0-2,-5 3 1,-5 0-2,-2 5-1,-6 3-3,-1 5-2,-3 5 0,-3 6-1,-2 4 2,2 5-1,1 2 2,2 3-1,4 0 2,3 0-1,5-3 0,8-1-1,5-5-1,6-2-2,11-3-4,2-10-3,11 1-6,3-9-3,6-1-8,5-6 1,6-5 1,1-3 1</inkml:trace>
  <inkml:trace contextRef="#ctx0" brushRef="#br0" timeOffset="1111">1175 437 28,'-2'-9'17,"-5"0"2,-6 4-1,-2 5-1,-5-1-3,1 7-3,-2-3-3,4 7-3,1-2-1,5 7-2,5-4-1,6 3-1,6 1 0,6 1 0,4 3 0,2-1 0,3 3 1,1 1 0,-3-1-1,-2 0 2,-5-4 0,-2 2 0,-9-3 2,-1-2-1,-8-5 1,-4 2 0,-8-7 0,1-1-1,-4-4-2,-1-6-3,6-4-5,-4-11-7,15-3-13,6-9-4,12-4-1,7-8 1</inkml:trace>
  <inkml:trace contextRef="#ctx0" brushRef="#br0" timeOffset="1492">1715 0 28,'16'11'24,"-15"4"0,-4 7-4,-6 8-11,-5 5-3,1 10 1,-5 6-2,-1 8 0,-3 0-2,3 4 1,-1-1 0,6-1-2,0-5 1,5-6-2,1-8 0,3-8 0,1-9 0,0-7-1,4-18 0,-17 6 0,1-18 0,-3-5 0,-4-8 0,-3-5-1,-1-3 1,0 1 0,4 1 0,0 3 0,10 4 0,5 5-1,9 4 1,5 3-1,9 4 1,7 1-1,8 0 0,9 2 0,2 1 1,6 1 1,0 2-1,2 1-1,-2 1 1,-5 0 0,-4 2 0,-6 1 0,-5 3 0,-6 1-1,-4 2 1,-4 4 1,-2 3-1,-1 5 0,-3 1 0,0 4 0,-1 2 0,0 0 1,-1-3 0,1-2 0,-3-5 1,1-5 1,-2-3 0,-2-11 2,0 0-1,0 0 0,7-17 1,-2-4-2,1-10-1,3-4-1,1-5-2,2-5 1,4 1-2,2 3 0,4 6-2,-3 5 0,6 9-1,-2 4 0,4 5 0,-1 6 0,1 5 0,-3 2 2,2 4 1,-1 2 2,-4 7 2,-2 3 1,-4 2 1,-2 5 0,-1 0 0,-2 6 0,-4 2-1,0 3 0,-2-3-1,1 0-1,0-3-4,-1-8-4,4-5-22,5-12-1,1-14-1,3-10 0</inkml:trace>
  <inkml:trace contextRef="#ctx0" brushRef="#br0" timeOffset="2323">2499 118 42,'-6'14'17,"6"2"-14,2-3-2,-2-13-21,9 16-7</inkml:trace>
  <inkml:trace contextRef="#ctx0" brushRef="#br0" timeOffset="2463">2774 347 15,'10'12'20,"-10"-12"0,-3 12-1,3-12-8,-21 8-6,9 1 1,-7-2 2,2 7 1,-9-3 1,2 9 0,-4-1 1,5 9-3,-1-1-1,7 3-4,2 2 0,6 1-1,10-4-1,10-4-1,13-5-1,8-10-3,15-2-7,0-17-8,11-7-8,2-10-4,0-7 0,-3-12 1</inkml:trace>
  <inkml:trace contextRef="#ctx0" brushRef="#br0" timeOffset="2754">3220 31 11,'2'-13'23,"-2"13"1,0 0-2,-7 22-6,3 6-3,-8 5-1,4 13-2,-4 7-1,7 13-2,-4 1 0,5 7-1,2-4-1,8-2 0,0-6-2,9-7-2,-1-12-1,-2-12-2,3-5-2,-6-14-1,1-6-3,-11-18-2,-1-4-2,-15-16 1,0-3 0,-10-12 1,-1-1 2,-7-3 2,1 5 5,0 7 6,4 4 1,7 11 2,2 4 1,12 11 0,9 9 1,11-9-2,9 4-1,15 5-2,9-2-1,9 2-2,8-1-4,6-1-19,7-2-8,1-4-2,-9-8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20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50 17 2,'0'0'13,"-11"-2"0,11 2-1,-15-3-2,15 3-2,-20-5-1,8 4-1,-3 0-3,-3 0-1,-1 0 0,-5 1-1,-3 1 0,-2-1-1,-2 1 1,-3-1-1,-4 0 1,-2 1-1,-2-1 0,-2 0 1,1 0-1,-4 1 0,-1-2 0,2 1 0,1-1-1,1 1-2,3-1-5,0 2-9,-2-6-8,9 5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33.45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60 25 9,'10'-4'21,"-10"4"0,13-6 0,-3 6-12,-10 0-3,18 20-2,-11 4 0,0 12 0,-4 11 1,-1 13 1,-4 9 1,1 9 0,-4-4 0,3 0-1,-1-13-1,6-8-2,0-14-4,3-19-8,6-18-11,2-16-7,-3-15-2,1-11 1</inkml:trace>
  <inkml:trace contextRef="#ctx0" brushRef="#br0" timeOffset="220">112 65 19,'-19'-28'22,"1"8"-1,5 8-3,0 6-3,13 6-1,0 0-2,23 9-2,2-4-3,15 4-2,8-4-1,9 3 1,3-4-1,4 0-1,-5-3-2,-5-1-1,-8 1-3,-13-4-4,-7 6-6,-15-2-9,-11-1-7,-6 15-2,-14-4 2</inkml:trace>
  <inkml:trace contextRef="#ctx0" brushRef="#br0" timeOffset="481">12 276 42,'-13'9'28,"13"-9"2,13 2-2,14-4-16,8-6-8,8 2-1,6-2-3,4-3-3,3 4-9,0-1-12,0 0-5,-1 4 0,-3-1 0</inkml:trace>
  <inkml:trace contextRef="#ctx0" brushRef="#br0" timeOffset="681">734 408 58,'-21'9'29,"6"-9"-3,1-15-2,11-9-25,7-8-8,14 0-1,3-9 1,4 4 3,7 1 3,3 5 1,1 9 4,-5 9 3,0 11 2,-9 9 1,-3 11-4,-4 8 0,-7 9-2,-6 8 1,-1 3 0,-7-1 2,0 0-1,-5-6 1,0-3 1,-7-10-1,3-8 1,-5-11-2,2-8-2,0-8-4,-3-10-5,7-2-11,-3-9-13,5-5-1,2-4 0,9-1 1</inkml:trace>
  <inkml:trace contextRef="#ctx0" brushRef="#br0" timeOffset="1072">1400 101 46,'9'19'27,"-1"2"0,-9-5-1,-6 0-18,-3 7-8,-4 3 1,-3 8 2,-7-2 1,2 7 0,-4-3 1,9 4 1,1-4-1,13 2 0,7-7-1,17-2-3,12-6-2,10-6 1,9-7 0,9-4 0,5-6 0,2-5 1,1-4 0,-5-3 1,-5-1-2,-6-3-1,-7 6-9,-9-4-20,-12 0-2,-12-3-1,-10-1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0:43.63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40 3,'0'0'10,"0"0"0,0 0 0,0 0-3,0 0-2,0 0-1,18 0 1,-5-1-2,0 0 2,8 0 0,5 0 0,2-2 1,9 2-1,9-1 1,4 2-1,8-2 1,11 2-2,1-1 1,6 2 0,5-2-1,0 1 0,-2-2 0,3 2 0,-3-2-1,3 1 0,-4-2-1,-2 3 0,-3 0-1,6 0 0,-2 0 0,1 2 0,2-2 0,0 2 0,2 0 1,0 1-1,-1-1 0,-1 2 1,1 0 0,-1 1-1,-3 0 0,1-1 0,-2-1 1,1 0-1,0-1 0,-1 0 0,-3-2 0,0 2 0,2-1 0,0 1-1,2 0 1,2 1-1,3-1 1,5 0-1,1 0 1,2-1 1,-2 0-2,2 0 1,-3 0 0,-1 1 0,-3-2 0,-2 2 0,-3-1-1,-3-1 1,-5 0-1,-2 0 1,-4 0 0,-6-2-1,-7-2 1,-4 1 0,-7-1-1,-1 0 1,-2 0-1,-5 0 0,0 2 1,2-2-1,-3 0 0,0 1 0,0 0 0,-3 0 1,-3-1-1,-4 1 0,-2 0 0,-6 1 0,-4 0 0,-9 2 0,13-3 0,-13 3 0,0 0 0,0 0 0,0 0 1,0 0-1,0 0 0,0 0 0,0 0 1,0 0-1,0 0 0,0 0 1,0 0-1,0 0 0,0 0 0,0 0 0,0 0-1,0 0 1,0 0-1,0 0-1,0 0 1,9-2 0,-9 2-1,0 0-1,0 0 0,0 0-5,0 0-7,0 0-14,0 0-2,0 0-2,-16-12 1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13.77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45 2,'74'-28'3,"13"1"-1,-1 2 1,0 3-1,-9 6 0,-8 4 1,-8 4-1,-2 4 1,-2 4 0,-10 3 1,-1 4 0,-9 4 0,-1 2 0,-7 5 0,-1 1-1,-3 1 2,0-1 0,5 0 0,6-6-1,14-7 1,13-5 0,16-6-1,11-4 1,11-5-3,5-1 0,1-1-1,-2 3 1,-4 2-2,-8 2 1,-11 2 0,-8 3-1,-10 1 1,-6 3 0,-13 3 0,-5 4 0,-6 0 0,-9 4 0,-3 2-1,-2 4 1,-1 3-1,6 0 1,12-3 1,18 0 0,17-6 1,23-1-1,18-6 1,21-2 0,11-4-1,9 0 0,0-1-1,-5 0 0,-10 0 0,-8 3 0,-14-1 0,-14 2 0,-10 0 0,-8-1 0,-11 2 0,-8 3 0,-13 1 0,-6 1-1,-8 3 0,-2 1 1,1 0-1,2 2 1,8-1-1,7-2 1,12-2 0,6-1 0,7-3-1,4 0 1,-2-2 0,0-2 0,-6-1 0,-3 0 0,-4-5 1,4 0 0,0-3 0,5 0 0,3-4-1,3 1 1,3-1-1,-2 0 0,-4 2-1,-10 2 1,-11-1-1,-10 3 0,-13 2 0,-11-2-4,-5 5-18,-21 2-7,0-14-2,-20-3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25.81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4 5,'0'0'4,"14"2"2,-2-4 1,2 1 2,6 0 2,3 0 1,6 2 0,7 0 1,8 3 0,7-3-2,15 6-2,9-3-1,15 4-1,11-3-2,16 4-1,11-4 0,12 2-2,9-3 0,12 0-1,5-2 0,7 1-1,5-2 1,5 1-1,0 1 0,0-1 0,2 1 0,1 0 0,-2 0 0,-1-1 1,-5-1-1,0 3 0,-2-1 1,-3 2 0,-6 0 0,-5 4 0,-7 0 0,-4 4 1,-3-2 0,-7 2 0,-9-1-1,-2-2 0,-15-2-1,-5-1 1,-9-4-1,-8 0 1,-14-1 0,-13-1 0,-13-2 0,-53 1 1,73-4 1,-73 4 0,0 0-2,42-2 1,-42 2 0,0 0-1,0 0-1,0 0 0,0 0 0,0 0 0,0 0-2,0 0 0,0 0-4,0 0-13,0 0-13,0 0 0,0 0-1,-38-30-1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10-14T18:51:35.4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2-6 7,'0'0'15,"0"0"-1,-9 1-9,9-1-3,0 0 0,0 0 0,7 1 0,-7-1 1,22 3 2,-3-1 0,9 1 2,9-1 1,14 1 1,17-1-1,17 0 0,16-2 0,21 1-3,21-1 0,16 0-2,19-1-1,15 0-1,14 1-1,13-1-1,11 1 1,11-1 1,9 0 0,7 1 1,10-1-1,3 0 1,4 1-1,1 0 0,-5-1 0,-1 1-1,-11 0 0,-9 0 0,-17 0 1,-11 0-1,-18 1 1,-15 0 0,-21 0 1,-15 0 0,-18 0 0,-14-1 0,-21 1-1,-15 0 1,-19-1-1,-13 1-1,-14-1-1,-16 0-1,-6 1-3,-17-1-9,2-2-14,-2 2-2,-23-4 1,4 1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78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9 16 10,'0'0'8,"-13"-3"-3,3 2-1,10 1-2,-19-5 1,4 3-1,-2 0 0,-4 0 0,-5 2-1,-2 0 1,-3 1-1,-4 1 0,-2 1 0,0 0-1,-2 0 0,1 1-1,1 0 0,-2-1-4,-2-2-6,5 4-1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01:59.57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220 6563 516,'-17'10'1161,"17"-10"387,-12 13-129,12-13 0,0 0 258,-11 13-387,11-13-258,0 0-129,-7 11-387,7-11 258,0 0-129,0 0 0,0 0 258,0 0 0,0 0-129,0 0 0,0 0 0,0-8-258,2-9 258,7 0-387,-1-11 0,5 0-129,0-8 129,5 1-129,1-6 0,1 3 0,0-6-129,2 4 0,0 1-258,1 3 258,-2 3-258,0 3 258,-3 3-258,-1 5-129,-1 5 387,-2 1-258,-4 8 129,-10 8 0,15-12 0,-15 12 0,10-3 0,-10 3 0,0 0 0,0 0 0,13 12 0,-13-12 0,3 23 0,1-7 0,-1 3 258,2 1-258,0 9 129,2 1-129,1 3 129,3 2-129,-1 3 0,2 1 129,0 2-258,1 0 258,-1-2-258,0-3 258,1 1-129,-5-3 0,3-1 0,-2-4 0,-3-2 0,-2-3 0,2 0 0,-4-1 0,0-5 0,-1-2 0,-1-3 0,0-2 0,0-11-129,0 0 129,0 0-258,-5-4-129,2-6-645,-10-16-2064,2 1-1419,-1-6-129,-6-7-258</inkml:trace>
  <inkml:trace contextRef="#ctx0" brushRef="#br0" timeOffset="1">3300 6478 6321,'0'16'4902,"16"-7"-387,-4-9-258,7-4-3612,3 3-516,2-4 0,6 0 0,-1 1-129,0-2 0,0-1-129,-3-1 0,-2 4 0,-6-3-258,3 5-387,-9-7-1161,4 5-2451,-1 4-129,-2-4-516</inkml:trace>
  <inkml:trace contextRef="#ctx0" brushRef="#br0" timeOffset="1.0001">4055 6641 1,'0'15'3611,"0"-15"388,0 0-129,-9 0-2580,9 0-258,0 0-258,0 0 129,0 0-129,0 0 129,0-16-258,0 16 129,5-11-258,-5 11-129,12-5-129,-12 5-129,14-2-129,-14 2 129,9 0-129,-9 0 0,0 0 129,0 0-129,0 0 129,7 11 129,-7-11-129,0 0 129,-13 3 0,13-3 0,-16 5-129,16-5 0,-14 7 129,14-7-516,0 0 258,-14 9-129,14-9-387,0 0-903,8 10-2838,-8-10-645,20 0 0,-3-2 0</inkml:trace>
  <inkml:trace contextRef="#ctx0" brushRef="#br0" timeOffset="2.0001">11108 6275 3483,'9'16'3999,"-9"-16"-258,0 16-2193,0-16-1548,0 14 129,0-14 129,2 15 0,-2-15 258,4 21 0,-4-21 129,3 25-129,-3-8 0,0 5 129,0 2-258,0 6 0,0 0-258,0 2 129,0 0-258,0-3 129,0-1-129,-2-5 129,2-4-258,0-5 129,0-2-258,0-12-129,0 15-1032,0-15-1677,-5-9-1419,5 9-258</inkml:trace>
  <inkml:trace contextRef="#ctx0" brushRef="#br0" timeOffset="3.0001">11048 6231 1032,'0'0'4128,"0"0"129,0 0-387,0 0-3354,2-11-516,-2 11 129,23-4 0,-10 0 129,3 3 258,1-4-129,1 4 129,-1-1-129,7-1 258,-6 2-258,6 1-129,-2 0-129,4 0 0,-5 0-129,6 0 129,-2 1-129,-2 2 0,2 1 0,-5 0 0,0 0 129,-6 4-258,-2-2 258,-12-6-129,15 15 258,-15-15-258,0 16 258,-5-3-129,-6-1 0,-4 0 0,-4 1 0,-2 1-129,-5 4 0,1-2 0,-2-3 129,0 0-129,-2-2 0,4 0 129,-1-1 0,5-3-129,4-1 129,0-3-129,5 2 0,12-5 129,0 0-129,0 0 0,0 0 0,9 5 0,6-2 0,5 2 0,2-2 129,4 3-258,0-1 258,3 5-129,-2-1 0,4 3 0,-2-2 0,0 2 0,0 5-129,-3-2 129,0 1-129,-3 2 258,-5-3-129,-1-1 0,-4 0 129,-4 0 0,-4-2 0,-3 1 0,-2-13 129,-6 17-129,-7-7 0,0 2 0,-8 1 0,1 0 0,-4-1 0,-5 0 129,-1 2-129,-2 1 258,-3-3-258,1 0 129,-3-4-129,3 2 0,-2-1 0,5-3 0,-1 0-129,4-3-129,3-3 0,4 0-129,8 1-129,-1-1-387,14 0-387,0 0-2322,0-16-1290,12 4-645,10-2 258</inkml:trace>
  <inkml:trace contextRef="#ctx0" brushRef="#br0" timeOffset="4.0001">11905 6759 129,'0'0'3999,"0"0"387,0 0-516,0 0-2451,-1-10-1032,1 10 0,0-11 129,0 11-129,6-15 0,-6 15 258,0 0-258,12-6 129,-12 6 0,0 0-258,14 0 129,-14 0-129,0 0-129,14 12 0,-14-12 129,0 0-129,7 13 0,-7-13 0,0 0 129,-1 12-129,1-12 129,-12 5 0,12-5-129,-15 2 129,15-2-129,-12 0 0,12 0 0,0 0 0,0 0-129,0 0 129,0-7 129,0 7-258,0 0 0,0 0 0,8-5 0,-8 5 129,0 0-129,0 0-129,0 0 129,0 0 129,0 0-258,0 0 258,9 5-129,-9-5 0,0 0 0,0 0 129,0 0-129,0 0 0,0 0 0,0 0-129,0 0-387,0 0-774,0 12-3354,0-12-258,0 0-516,3-16 13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33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5 48 7,'-17'-3'8,"1"2"0,-3-2-3,1 2-1,-3-2-1,-1 2 0,-1-3 0,-2 2-1,-3-3 0,-1 3 0,-2-2-1,-4 2-1,-1-2 0,0 1 0,-3-1-1,-1 2-1,1 0-3,-2-1-2,1 4-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9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26 11,'-19'-5'14,"-2"4"-1,-1 0-3,-1 0-2,-1 0-2,-3 0-1,1 1-1,-3-1-1,0-1 0,1 1-1,1 0-1,-1-1 1,3 0-1,1-1 1,3 2-2,1 1-2,3-1-1,0 1-3,2 0-4,-3-4-15,7 7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6.4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7 11 13,'0'0'10,"-13"1"0,13-1-1,-11-1-4,11 1-1,-18-9 0,7 9-1,-3-1 0,2 0 0,-2 1 0,-3 0-1,4 0 0,-1 6-1,4-5 0,1-1-1,9 0 0,-11 0 0,11 0 1,0 0-1,0 0 0,0 0 0,0 0 0,0 0 0,-10 3-1,10-3-2,-13 4-2,13-4-8,-7 12-10,7-12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7.4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0,'8'14'4,"-2"-1"0,0 3 1,0-1 0,-2 2 0,1-1-1,1-1 1,-2 3-1,-1-1 0,-1 2 0,0-3-1,0 0 0,-1-1-1,-1-2-1,1 2-1,-2-4-4,1-11-16,0 0-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2.69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 9,'0'0'11,"0"0"-4,15-11-2,-6 9-2,3 1-1,1 0 0,3 1-1,0 0 1,6 1 0,0-1 0,1 2 1,3 0-1,3 1 1,3-1-1,3 1 0,2-1 0,0 1-1,3 0-1,-1-2 0,0 2-4,1 2-18,-5-9-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3.35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12,'0'0'7,"0"0"-1,0 0 0,0 0-2,0 0 0,11 2-1,-11-2 0,15 3 0,-4-1 0,1-1 1,3 2-1,1-1 1,1 0-1,-1 0 0,2 1 0,-2-1-1,0 3-1,0-1-2,0 2-3,-2-3-19,5 9-2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1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 0 9,'-5'17'13,"3"-7"-2,2 7-4,-2 1-2,0-1-1,1 5-1,1 0-1,1 0 0,0 1-1,0 1 0,-1-1-1,1 0-1,-1-1-7,4 10-14,-7-16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6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05 52 3,'-15'-1'21,"4"-1"-10,-1-1-4,-4-1 0,0-1 2,-5-1 0,0 2 0,-3-2 1,-2 1-3,-4-1-2,0 3-1,-2 0-2,-1 2 0,-2-1-2,0 2 1,-2 0-1,2 0 0,-1 1-1,-2-1 0,1 3-4,-2-2-6,-5-2-18,6 6 0,-6-10 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23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23 11 3,'0'0'22,"0"0"0,0 0-13,-11 2-5,11-2 0,-15-1-1,6 0 0,-2 0-1,-6 0 2,5-1-1,-5-1 0,-1 2 0,-2 1-1,-3-1-2,-2 0 0,0 2 0,-4-1-1,-5 1-3,-3-2 0,-1 2-6,2 3-15,-10-11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88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82 5 4,'0'0'22,"-10"1"0,10-1-13,0 0-2,-14-2-1,14 2-1,-11-2 0,11 2 0,-11-2 0,1 2-1,10 0 0,-19 0-2,5-1-1,-1 2 0,-1-1 0,-4 1-1,-4 0 0,0-1 0,-2 0 0,26 0 0,-56 2-1,56-2-1,-56 4-4,56-4-14,-57-1-6,57 1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1:56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8 4663 774,'0'0'1677,"0"0"129,0 0-258,0 0 258,0 0-516,0 0-258,0 0-516,0 0 0,0 0-129,0 0 0,0 0-129,2-11 129,-2 11 0,0 0-129,0 0 0,0 0 258,0 7-258,0-7-129,-2 15 0,0-3 129,0 0-129,2 5 0,-1 0 129,1 5-258,0 2 0,-2 7 129,2-1-129,0 6 0,0 7 0,0 3 0,0 4-129,0-1 129,3-3 0,-2 2 0,0-3-258,1-2 516,-1-3-258,0-5-258,0-1 516,1-1-516,1-3 258,-1-1-129,-1-2 258,1-4-258,-2-3 129,0-4 0,0-1-129,-2-2 129,2-13 0,-8 16 0,8-16-258,-8 12-129,8-12-1032,0 0-1032,-17 1-1677,17-1 387</inkml:trace>
  <inkml:trace contextRef="#ctx0" brushRef="#br0" timeOffset="692.0395">17851 5571 129,'0'0'387,"14"15"-258,-14-15 258,13 12 258,-13-12 129,12 14 258,-12-14 129,12 10-129,-7 0 258,6 4-258,-4-1-129,4 3-516,-1 1-129,3 2 0,-2 1-129,3 2-129,-3-1 0,3-3 0,-3-2 0,2-5 0,-3 0 129,1-3 0,-11-8 387,19 9-129,-19-9 0,16-5 129,-16 5 0,20-17 0,-10 1-258,1 1 258,-1-7-387,0 0 0,1-2 0,-2 2 0,-1 0 129,2 1 0,-4-5 129,1 8-258,-1-2 0,3 2 129,-3 1-129,2 4 0,-2 0 0,-6 13 0,13-17-129,-13 17 0,9-15 258,-9 15-258,5-10 0,-4-2-516,-1 12-1032,0 0-2580,0-12-129,0 12 0</inkml:trace>
  <inkml:trace contextRef="#ctx0" brushRef="#br0" timeOffset="2816.1611">17072 5424 645,'0'0'1290,"18"-11"129,-18 11 0,24-18-258,-10 2 258,5 3-129,-1-7-387,5 3-129,-2-3-129,5-1-258,-4-1 0,4-4-129,-6 4 0,2 0 0,-3 0 258,-1 2-129,-2 0 129,-2 2-129,-1 2 0,-2 7 0,-3-3-258,-8 12 0,16-13 0,-16 13-258,0 0 129,0 0 129,11-11-129,-11 11 0,0 0 129,0 0-129,0 0 129,8 13 0,-8-13 0,5 22 0,-4-10 0,3 2-129,-1 4 258,-1 6-258,2 0 0,-2 0 0,2 0 0,1 0-258,-1 0 258,1-4-129,-2-1 129,3-5-258,-6-14 0,14 11-1161,-3-12-2451,2-2-387,-4-14 387</inkml:trace>
  <inkml:trace contextRef="#ctx0" brushRef="#br0" timeOffset="3253.1861">17472 4693 903,'1'12'3741,"-1"-12"129,0 0 0,0 0-2451,0 0-516,0 0 258,0 0-129,0 0-129,0 0-129,0 0-258,0 0-129,0 0-258,0 0 0,0 0-129,0 0 0,0 0-258,0 0-258,0 0-1806,0 0-2064,24-7-129,-15-11-129</inkml:trace>
  <inkml:trace contextRef="#ctx0" brushRef="#br0" timeOffset="4920.2815">19238 4246 129,'21'4'1806,"3"-4"-129,-14 0-129,2 0 0,3 0-645,-3 0 0,2 0-387,0 0-129,1 2 129,1-2-129,1 5 258,0-5-129,4 0 258,-3 0 0,4 2 0,1-2-258,5 0 0,-3 0 0,7 0-129,-4 0-258,3 0-129,3 0 129,4 1-129,-2-1 0,3 0 129,1 0-129,0 0 0,2 0 129,0-1-129,2-3 0,-4-1 0,3 2 0,-3 2 0,1-2-129,-2 1 129,-4 2-129,-1-3 0,-7 3 0,-1 0 0,-5 1 0,-6-1 0,0 3-129,-15-3-129,17 5-258,-17-5-645,0 0-1548,13 0-1032,-13 0 258</inkml:trace>
  <inkml:trace contextRef="#ctx0" brushRef="#br0" timeOffset="5940.3398">20293 4131 645,'0'0'774,"0"0"0,0 0-258,0 0 258,0 0 0,0 0 0,0 0 0,0 0 129,0 0-258,19 12 129,-19-12 0,20 10-129,-8-3-129,4 1-129,3-1 129,1-1-387,-2 2 129,3-1 129,-1-1 0,2 1-129,0-3 129,-1 1-129,-1 1 0,0-1-129,0 1 0,0-2-129,-4 3 0,1-3 0,-3 4 0,-1-2 0,-2 0 0,-11-6 0,14 10-129,-14-10 129,0 0 0,7 11 0,-7-11 129,0 0-258,0 0 258,-7 12-129,7-12 0,-14 13 0,14-13 0,-21 12 0,9-6 258,-1 2-258,1-1 129,-6 1 0,-1-4 0,-1 3-129,-3-1 129,-3 4-129,1-2 0,-3 3 129,0-3-129,-2 2 0,0-1 0,1 1 0,1-1 0,-1 1 0,4-3 0,1 0-129,3-2 0,3 0-129,4 0-129,2-1-258,12-4-258,-11 3-645,11-3-903,0 0-1419,8-2 516</inkml:trace>
  <inkml:trace contextRef="#ctx0" brushRef="#br0" timeOffset="7195.4116">19796 3756 645,'0'0'903,"0"0"0,0 0-129,0 0 0,0 0-387,0 0 0,0 0 0,0 0 0,0 0 0,9 14 129,-9-14 0,3 14 0,-3-14 0,5 26-129,-4-12-258,2 5 258,-1 2-387,0 4 0,2 0 0,-2 3-258,-1-3 129,3 0 129,-2-4 0,-1 1 0,0-8 0,-1-4 0,0 2 129,0-12 129,-2 13-258,2-13 129,-15 14-129,15-14 129,-23 13-129,9-7 0,-1 0 129,0-2 0,-2-2 0,1 1 387,-3-3-129,5 0 129,-3 0-129,4-4 0,0-1-129,0 3-258,13 2-258,-20-7-645,20 7-645,0 0-1290,-14-8-516,14 8 259</inkml:trace>
  <inkml:trace contextRef="#ctx0" brushRef="#br0" timeOffset="7915.4528">19585 3809 645,'0'0'903,"4"-15"0,-4 15 0,0 0 129,0 0 258,0 0 0,7-13 0,-7 13 0,0 0 0,0 0-258,0 0-129,0 0-258,0 0-129,13-7-258,-13 7-129,12-1 129,-12 1 0,16 0 129,-2-2-129,2 2 0,2-3 0,3 3 0,3-1 258,3 1-258,2-2-129,0 1 129,0-3-129,-1 3 129,-4-2-129,0 1 129,-8 0 0,-3 0-129,-13 2-129,18-1 129,-18 1-129,0 0 129,0 0 0,0 0 0,0 0 129,0 0 0,0 0 0,0 0-129,0 0 0,0 0-129,0 0-387,0 0-1419,0 0-1935,-5 6-645,5-6-258,-20-8 0</inkml:trace>
  <inkml:trace contextRef="#ctx0" brushRef="#br0" timeOffset="11011.6299">22272 5182 258,'3'-12'1419,"-3"12"129,0 0-129,0 0 258,0 0 0,0 0-516,0 0-129,0 0-387,0 0-258,0 0-258,0 0 0,0 0-129,0 0-129,0 0 129,2 5 0,-2-5 0,0 23 129,0-8-129,0 4 0,0 5 0,-2 3 0,-3 4-129,-2 1 129,1 2-258,-2 0 258,2 1-129,0-2 129,1-2-129,2-2 129,1-7-129,0-1-129,1-6 0,1 2 129,0-17-129,3 18-258,-3-18-387,0 0-1032,15 13-1419,-15-19 259</inkml:trace>
  <inkml:trace contextRef="#ctx0" brushRef="#br0" timeOffset="11389.6515">22227 5490 1,'28'-23'3611,"-14"6"-1289,9-4 0,7 4-258,-2-5-387,5 3-387,-4-3-258,2 7-258,-6-2-387,-1 5-129,-4 3-129,-4 1-129,-3 4-129,-13 4 0,20-3-387,-20 3-774,12-3-1419,-2 3-1419,-10 0 129</inkml:trace>
  <inkml:trace contextRef="#ctx0" brushRef="#br0" timeOffset="11851.6778">22224 5499 258,'0'0'3225,"11"10"516,-11-10-2451,0 0-774,20 11 0,-8-8 258,6 2-258,1-1 0,3 4 0,0-1-258,1 3 0,2 1 129,-3-1-129,0 1-129,-2 3 0,-2 0 0,-2 0 0,-2-1 129,-4-1-129,-10-12 0,16 15 0,-16-15 0,6 14-129,-6-14 129,0 0-129,0 0-129,0 0 0,0 11-258,0-11-387,0 0-1419,0 0-1677,-14 0-129</inkml:trace>
  <inkml:trace contextRef="#ctx0" brushRef="#br0" timeOffset="20237.1574">22865 5668 1032,'0'0'2193,"0"0"-258,0 0 129,5-5-258,-5 5-387,0 0 0,0 0-258,0 0-129,0 0-387,11-14 0,-11 14-387,0 0 0,0 0-129,16-3 0,-16 3 0,11 0-129,-11 0 0,17 0-129,-7 0 129,1 0-129,1-2-258,-1 2-387,-11 0-1032,21-13-1935,-5 13-516,-16 0 129</inkml:trace>
  <inkml:trace contextRef="#ctx0" brushRef="#br0" timeOffset="20705.1843">22865 5554 2322,'14'-9'2064,"-14"9"-129,20-7-258,-20 7-516,18-3-258,-18 3-129,17-3-129,-6 3 0,-11 0-258,17-4 129,-17 4-258,16-3-129,-16 3 258,14-2-258,-14 2-129,0 0-387,15 0 0,-15 0-645,0 0-1290,13 1-1677,-13-1 0</inkml:trace>
  <inkml:trace contextRef="#ctx0" brushRef="#br0" timeOffset="21603.2357">23533 5472 2193,'0'-9'2193,"0"9"-516,0 0-258,0 0-645,-11-6-129,11 6-258,-18-2 258,6 2-258,1 0 129,-2 0-129,-3 0 129,4 2-129,-3-1 0,2 3 129,1-3-387,1 3 129,1-1-258,10-3 129,-20 8 129,20-8-258,-16 9 0,16-9 0,-15 12 0,15-12 0,-10 12 0,10-12 0,-8 12 0,8-12-258,-5 14 258,5-14 258,-1 20-258,1-20 0,0 20 129,0-8-129,0-12 129,0 21-129,1-11 129,-1-10-129,6 22 129,-6-22-129,8 18 129,-8-18-129,14 13 0,-3-8 0,5-1-387,-2-4-516,9 1-1419,5 3-1548,-11-8-387</inkml:trace>
  <inkml:trace contextRef="#ctx0" brushRef="#br0" timeOffset="22424.2826">23595 5714 2193,'-13'-10'2064,"13"10"-258,-1-12-129,1 12-387,0-17-258,0 5-129,0 12-129,20-25-129,-6 14-129,2-1 0,3 2-129,-1 2 0,4 2-129,-4 0 0,1 0-129,-3 5 129,-2 1-258,-4-1 129,3 1-129,-13 0 129,13 0-129,-13 0 0,0 0 129,14 14-129,-14-14 0,6 15 0,-6-15 129,6 23-258,-4-11 258,0 2-129,-2-1 0,0-13 129,0 21 0,0-9-129,0 0 129,0-12 0,-5 16 0,5-16 129,-12 13-258,12-13 0,-20 16 129,8-9 0,-3-1 0,-1 0 0,-1 1 0,-3-1 0,1-2 0,-2-4 0,4 0-129,-3 0-129,1-7-258,5 7-903,-4-5-1935,7-11-1032,11 16-387</inkml:trace>
  <inkml:trace contextRef="#ctx0" brushRef="#br0" timeOffset="23167.3251">24050 5378 1032,'0'0'1548,"0"0"129,0 0-129,0 0 129,0 0-258,0 0-129,0 0-387,0 0 0,0 0-387,0 0 0,0 0-387,0 0 0,0 0 0,0 12 0,0-12 129,0 14-129,0-14 129,-5 17-129,5-17 0,-11 23 0,6-5 0,-1 4-129,-1 0 129,-3 4-258,1 3 129,-4 1-258,3 3 129,2-3 0,-1-1-129,1-3 129,2-2-129,3-4 129,2-3-129,-1-5 258,2 1-129,0-13 0,0 13 129,0-13-129,0 0-516,0 11-387,0-11-1161,0 0-1806,0 0 129</inkml:trace>
  <inkml:trace contextRef="#ctx0" brushRef="#br0" timeOffset="23984.3718">24051 5867 1548,'17'-20'1419,"-6"10"-129,1-2 0,2 3-129,2-3-258,-2 3-258,3 3 0,-2-1-387,1 7 0,-5-3 258,4 3-129,-15 0 129,22 0-258,-22 0 129,16 5 0,-16-5 0,14 11-258,-14-11 0,13 16 129,-8-3-129,1-1-129,0 1 129,-2 0-129,0 2 0,1-1 129,-4-2-129,1 3 129,-1-2-129,-1-2 129,0-11 0,-1 18 129,1-18-258,-13 15 129,13-15 0,-21 12 0,7-9 0,-2 4 258,-3-3-258,0 1 258,-1-4-129,4-1-129,-3 0 0,1 0 0,4 0 0,1-1-387,2-3 0,0-6-645,11 10-774,-11-14-1935,1 0-774,10 14 258</inkml:trace>
  <inkml:trace contextRef="#ctx0" brushRef="#br0" timeOffset="25120.4368">24531 5992 903,'0'0'1806,"0"10"387,0-10-129,0 0-129,0 0-387,2 17-129,-2-17-258,3 14-129,-3-14-258,0 17-129,0-5-387,0 3 129,0 2-258,0 0 258,0 0-387,0 1 129,0 2-129,-3 0 0,2-1 0,0-1-129,1-2 129,-1-2 0,1-1 0,0-1-129,0-12 129,-2 17 0,2-17 0,0 0 129,-4 14 0,4-14 0,0 0 0,0 0 129,0 0 0,-12 0-129,12 0 129,0 0-129,-15-11 0,15 11 129,-7-10-258,7 10 129,-5-13 0,5 13-258,0-16 258,0 16-129,6-18 0,2 8 129,-8 10-129,20-20 0,-7 12 0,3-1 129,2 1-129,1 0 0,2 1 129,5 6-129,1-3 129,-1 4-129,3 0-129,-1 5 129,2 2 0,-5 4-258,3 0 129,-6 2 129,1-2-129,-6-1 129,0-3 0,-6-2-129,-11-5 129,13 5 129,-13-5-516,0 0-1032,0 0-2967,0 0 0,-3-5-258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6.62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53 6,'0'0'15,"0"0"-4,0 0 0,0 0-2,0 0 0,0 0 0,-3-49 0,3 49 1,0 0-3,13-52 0,-13 52-2,0 0-2,22-56-1,-22 56 1,7-44-1,-7 44 0,0 0 0,17-57 0,-17 57 0,1-44-1,-1 44 0,-10-45-5,10 45-7,3-44-20,-3 44 1,1-63-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16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 3,'12'-1'13,"-12"1"0,18 2-2,-4 0-1,5-1-1,-2 3-1,-1-4 0,5 2-2,-4-2 1,11 2-3,-5-2 0,2 2-1,2-1 0,7-1 0,-1 1-1,6 0 0,-1 0-1,0-1 0,1 1 0,3-2-1,1 2 0,-3-2-4,10-1-12,4 2-14,4-12 2,12 2-2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94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 21,'9'-2'13,"1"2"0,-1-1 0,-9 1-2,19-1-1,-9-1-2,5 3-2,-4-1-1,5 2-1,-3-1-1,6 1-1,-1 0-1,3 2 0,0 0 0,1-2-1,2 1-1,0-2-5,7-5-20,6 8-3,-5-8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8.47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 15,'22'1'15,"3"-1"-2,2-1-1,3 0 0,0-1 0,5 2-1,-1-3-2,6 2-1,-2-2-2,2 2-2,-3-1-1,3 1-1,-5 0-1,0 0 1,-2 1-2,-1 0 1,-4 0-1,-1 1 0,-2 0 0,-2 0-2,4 1-2,-2 0-14,-2-3-13,9 3 0,-4-6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11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8,'22'1'13,"2"1"0,0 0 0,1-2-2,1 3-2,-2-2 0,1 1-2,-2-2-2,1 2-1,-1-2-2,-1 2 0,0-2-1,-2 1 0,-2 0 0,2 0 0,-3-1-1,0 2 0,-3-1-1,1 1-1,0 1-8,5 1-20,-6-7 1,8 5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76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5-1 9,'1'10'8,"-1"-10"0,0 0 1,-1 11 1,1-11-1,0 10-1,0-10 0,2 14-2,-2-4-2,2-1 0,-1 5 1,-1-1-1,-1 3-1,1 3 0,-3 1 0,0 3-1,-1 1 1,-2 3-1,2 1 0,0 2-1,1-1 0,-2 3-1,4-4 1,-2 0-1,3 0 1,0 0-1,-1-2-1,0-2 1,-1 3-2,0-3-1,-3 5-7,3 3-20,-10-8 0,4 4 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0.4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9 25 20,'0'0'24,"0"0"-9,-10-5-8,10 5-1,-15-3 1,2-1 1,1 2 0,-5-3-2,-1 4 0,-3-2-2,-1 2-2,-3-1 0,0 3-1,-4-1 0,0 2 0,-3-1 0,-2 1 1,-3 0-1,2 2 0,-2-2 0,-2 1 1,3 0-2,1-1 0,3 2-2,2-5-3,4-1-18,3 5-9,-5-11 1,9 5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2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40 0 22,'0'0'16,"0"0"-2,0 0 0,0 0 0,-9-3 1,9 3-3,-10 2-1,10-2-3,-19 3-3,5 0-2,-5 0-2,-4 2 0,-5-2-1,-4 3 0,-2-2 1,1 1-1,-5-1 0,0-1 0,-4 1 0,2-1 0,-3-1 0,4-1 1,-3 1-2,-2-1 1,5-1-4,-3-1-10,0-5-18,8 6-1,-2-10 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80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11 64 12,'-17'-1'25,"17"1"-11,0 0-5,-15-3 0,15 3-1,-16-5 0,6 3-1,-3-2 0,-2 0-2,-4 0 0,-1 0 0,-6 0-2,1 3 0,-8-2 0,0 1-1,-3 0 0,2 1-1,-4 0 0,3 2-1,0 0 1,-1-1-2,5 0 1,3 0-2,3 0-2,1-4-6,5-2-22,4 3 1,1-1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2.44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65 9,'5'-12'15,"4"2"-2,-9 10-1,9-17 1,-9 17 0,2-16 2,-2 16-1,1-15-2,-1 15-2,0-16-3,1 6-1,-2-3-2,2 1 0,-2-5-1,2 0-1,0-6 0,2 0-1,-2-1 0,1-1 0,1-2 0,-2-2-1,2 0 1,-1-1-1,0-1-1,-2-2 0,1 1-2,-2-6-7,3-4-24,0 5-2,-2-8 1,3 3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3:55.45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92D050"/>
    </inkml:brush>
    <inkml:brush xml:id="br2">
      <inkml:brushProperty name="width" value="0.05292" units="cm"/>
      <inkml:brushProperty name="height" value="0.05292" units="cm"/>
      <inkml:brushProperty name="color" value="#EA700D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2799 14098 129,'0'0'-128</inkml:trace>
  <inkml:trace contextRef="#ctx0" brushRef="#br0" timeOffset="16434.94">5819 15291 258,'0'0'774,"0"0"-129,0 0 387,0 0 129,0 7 0,0-7 258,0 0-258,-1 18 129,1-18-387,0 18 0,0-18-516,0 23 0,0-11 0,0 5-387,-1 4 0,0 1 0,-2 4 129,2 3-258,-3 6 258,1 1-129,-1 7 0,-1 0 0,2 11 0,0-3 0,2 5 0,-2-1 0,3 1-129,0 2 129,0-8-129,1 2-129,3-10 258,-2-1-258,5-2 0,-4-3-258,2-1 387,0-6-258,0 5 258,-2-5-387,1-2 387,1-3 0,-3 0 0,1-4-129,0-5 258,-1-4-129,-2-11 0,6 12 0,-6-12 129,0 0 0,0 0 0,0 0-129,12 5 129,-12-5 0,0 0 0,0 0 0,11 0 0,-11 0 0,0 0 0,0 0 0,12 0 129,-12 0 0,0 0 129,12-2 129,-12 2-129,0 0 0,15 0 258,-15 0-387,14 1 129,-14-1 0,18 11-129,-18-11 0,19 9-129,-19-9 129,20 4 0,-20-4 0,21 8 258,-11-7-387,2 3 258,-1-1-129,0-1 0,2 3 129,1 1 0,2-2 0,0 0 129,3-1 0,0-1 0,4 3-129,-3-5 129,9 3 129,-3-3-387,5 0 0,-1-5 0,3 3 0,3-1-129,3-1 0,-1 3 0,5-2 0,2 1 0,0 1 0,7 1 0,1 0 0,2 0 0,4 0 0,3 0 0,2 1 129,3 2-129,0-3 0,5 2 129,3-2-258,-2 0 258,3 0-129,3 1 0,1-1 0,4 1 0,-1 3 129,3-3 129,-1-1-129,0 3 0,0-1 0,-1 0-129,2-2 129,-1 0-129,2 2 0,-3-2 0,1 0 0,-1 0 0,1 3 0,-3-3 0,-1 0 129,0 0 0,0 0-129,3 0 129,-1 3 0,0-3-129,-2 0 0,3-3 129,2 3-258,-2-1 258,2 1-129,2 0 0,-1 1 0,3 4 0,1 1 0,-1 8 0,1-5 0,1-3 0,0 5 129,-1-5-129,1-3 0,-1 2 0,3-2 129,0 0-129,-1-1 129,0 0 0,1 1 129,-3 1-129,1 4 129,0-8-129,-2 5 0,-1 0-129,1 2-129,-2-3 129,-3 4-129,2-4 129,-4-3 0,1 6 0,-1 0 129,-4-5 0,2 4 129,0-4-129,0-2 0,-5 2 0,1 0-129,1-2 0,0 0 0,1-1-129,0 0 0,-3 1 0,0 0 129,0-7 0,1 7-129,-3-3 129,4-2-129,-3 5 129,4-6-129,-1-1 0,2 2 129,1 2-129,3-5 0,-6 4 129,4 2 0,-4-1 0,2-4 0,-3 3 0,-2 1-129,4 1 129,-4-2-258,0 4 258,-3-4-129,0 2 129,-3-1-129,0 3 129,-3 0 0,-3 0 129,-1 0-258,0 0 129,0 2-129,3-1 129,0 5 0,0-3 0,0-3-129,-1 0 129,-1 5 0,1-5 0,-1 1 0,-3 1 129,1 2 0,-2-4-129,-3 1 129,3 1-129,-2-2 0,1 0 129,-3 0-129,0 0-129,-2 0 129,0 0 0,-5 0 0,-1 0 0,-3 0 0,-3-2 0,-2 2 129,-6-1-258,0-2 129,-6-1 0,0 4 0,-6 0-129,-4 0 129,-1 0 0,-16 0 0,16 0 0,-16 0 0,0 0-129,0 0 0,5-12 129,-5 12-129,0 0-129,-6-19 0,6 19 0,-8-17 0,4 5-129,-1-3 258,3-6 0,-1 2 0,-1-5 129,2 0 0,-1-9-258,3 0 387,0-9-387,0 3 258,0-4-129,0-7 0,3-3-129,-1-5 258,5 1 0,-3-3 0,3-1 0,0-1-129,2-1 129,-2 0 129,3 5-129,-1 4 0,0-4 0,1 9 258,-2 0-129,1 3 0,-2 1 0,0 4-129,2 0 0,-2 0-129,1 4 129,-1-2-129,0 7 129,0 3-129,-1 6 129,-1 3 0,-2 2 129,1 6-129,-4 12 129,6-14-129,-6 14 129,0 0-129,2-11 129,-2 11-129,0 0-129,0 0 129,0 0-129,0 0 0,0 0-258,0 0 258,-5 0 0,5 0 0,-12 0 0,12 0 129,-15 0-129,15 0 129,-16 2 0,16-2 0,-23 0 0,12 3 0,-5-3 0,2 3 0,-4 0 0,-1-2 0,-2-1 0,-2 2 0,-4-2-129,-1 2 258,-3 0-258,-3 2 129,-4-4 0,-3 0-129,-3 0 0,-6 3 129,1-3 0,-8 0 0,-4 0 129,0-6-129,-4 4 129,-1-1-129,-7 1 0,3-2 129,-6-2-258,0 3 129,-4 0 0,-6-2 0,0 0 0,-3-2 0,0-1 0,-5 1 0,-3 1 129,0-2-129,-2 0 129,-1-1-129,-3 2 0,-2 2 129,-3-2-129,1 2 0,-1 0 129,0-2-129,-2-1 129,6-1 0,-3 1-129,5 0 258,-2-1-129,3 2-129,-3-1 0,3 1 129,2 0-258,-1 3 258,0-4 0,2 3-129,-1 0 129,4-2 0,-2 0 0,2 2 0,0 0 0,-1-2-258,1 3 258,-3 0-129,-1 0-129,0-1 129,-1 3 0,-1-5-129,-1 6 129,-1-4 0,-1 4-129,1 1 129,-1 0-129,-3 0 0,-2 0 0,2 1 0,-2 3 0,-1 4-129,-1-3 129,2 0 0,-1 3 0,-3 1 0,3 1-129,0 0 0,3 1-258,-1-4 129,1 4-129,3-4 129,0 3 129,1-1 0,3-2 129,2-2 129,2 3-129,-1-2 0,3 2-129,3-5-258,1 3-387,-1-3-129,2 5-129,0-3 0,0 2 129,1-5 129,0 1 258,3 1 129,0 4 258,-1-2 258,1 1 0,-1 0 0,3-1-129,-1 1 0,1 3 0,-1-3 129,2-2 129,0 1 387,4-3 0,-2 0 645,2 1-129,0-2 129,1-2 0,5 0-129,0 0-258,4 0-387,1-2-129,6-2 0,-1 1 0,6-1 0,-2-3 258,4 2-129,0-2 387,2 4-129,-4-6 129,6 4 0,-1-2-387,3 4 0,-1-2 0,8 5-129,0-1-129,5-3 0,5 2-129,3 2 0,3 2-129,5-1 129,7 0-129,-1-1-129,14 0 0,-11 6 0,11-6-903,4 9-1161,-4-9-1677,21 5-129,-21-5 129</inkml:trace>
  <inkml:trace contextRef="#ctx0" brushRef="#br0" timeOffset="17426.9968">7542 15118 1806,'8'22'3096,"-2"-4"0,-6-18-645,0 0-3096,-7 12-129,7-12 258,-3 17 516,3-17 387,-8 22 129,0-10 516,6 7 387,-7-4-258,8 12 0,-5-1-516,6 8 0,-2 6-516,2 7-129,0 8 0,0 8-129,0 10 0,3 5 0,1 2 0,-2 4 129,2-2-258,-2-4 645,-2-2-258,1-4 129,-1-14 0,0-5-129,0-10 129,2-9-387,7-5-387,-2-14-1677,-7-15-1677,32 2-645,-15-12 387</inkml:trace>
  <inkml:trace contextRef="#ctx0" brushRef="#br0" timeOffset="18147.0379">9601 15051 2451,'5'44'3612,"-4"-23"258,-1-21-387,-1 27-2838,1-8-258,-3 2 0,3 5-129,-2 2 0,1 5 129,-5 5-129,2 8 258,-4 2-129,2 7-129,-2 4 0,4 5 0,-1 8-258,0 0 0,3 2-129,-2-3 129,4 0 0,0-2-129,0-1 0,0-7 129,6-8-258,0-4 129,6-9 129,-4-8-387,6-3-516,-14-29-1290,19 9-1677,-1-9-129,-6-12 0</inkml:trace>
  <inkml:trace contextRef="#ctx0" brushRef="#br0" timeOffset="18923.0823">11887 14868 1935,'16'15'3354,"-16"-15"0,8 18-903,-4-3-1548,-4-1 0,2 11 258,-2-3-129,0 6 0,0-4 129,0 13 0,-3-8-258,3 13-129,0-2-258,0 9-129,0 4-258,1 8-129,0 4 0,0 0-129,3 10 0,-3 5 129,-1 3-129,0 1 0,0-2 129,0-2 0,0 2 0,0-5 0,3-4 129,2-5-387,2-5 258,3-5-387,0 3 129,3-11-387,3-3 129,-3-14-774,7 4-1290,0-10-1419,-2-18-774,4 0 645</inkml:trace>
  <inkml:trace contextRef="#ctx0" brushRef="#br0" timeOffset="19995.1436">14290 15075 4773,'13'13'4644,"-5"-3"-129,-8-10-387,15 14-3483,-15-14-387,14 18-129,-14-18 129,11 23-129,-9-6 129,3 7-129,-5 7 129,0 11 0,-2 8-129,-1 15-258,-4 8 258,-1 12-258,-4 15 129,2 0 0,-3 1 129,1 4 129,-3-3-129,3 0 387,-1-8 0,7-1-129,-2-15 0,7-3-387,1-11 129,0-13-645,13 2-1290,-3-27-2838,3-19-387,-2-11-258,-11-22-257</inkml:trace>
  <inkml:trace contextRef="#ctx0" brushRef="#br0" timeOffset="32318.8485">6529 14786 258,'0'0'258,"13"-8"129,-13 8 258,0 0-258,13-10 258,-13 10 129,0 0 0,11-14-129,-11 14 129,0 0-258,9-12 387,-9 12-129,8-11-129,-8 11 0,13-16-129,-13 16 129,19-24 0,-8 9-258,6-2-129,-1-1 0,5-2 0,-1 1 129,4-3 129,2 3 0,-1-4 129,5 2-129,-1-4 129,3 3 0,-2-2-258,5 0 258,-4-3-258,4 4-129,-4-2 0,3 4-129,-6-4 0,4 2 0,-4-1 258,2 2-258,1 2 0,2 3 0,-2-3 0,2 3-129,0 0 129,1 2 0,1-2 0,0 4-129,-1-4 129,-1 0 0,1 3 129,2-1-129,-2 1 0,3 1 129,-3 4-129,4-2 0,-7 3 0,6 2 129,-6 2-258,3 4 129,-2 0-129,-1 0 129,-1 0 129,3 2 0,-4 0-129,1 5-129,-2 0 258,-1-1-258,0 6 129,-3 3 0,0-1-129,-3 5 0,1 2 129,1 4-129,0 2 0,-3 2 129,7 2-129,-3 1 129,2 5-129,1-2 0,0 2-129,-1-1 258,0-1-129,1 2 0,-2-5-129,-2 2 258,-3-5-258,1-3 258,-2-3-129,-5-4 0,0-4 0,-3-3 0,-11-12 0,16 12 0,-16-12 0,0 0 0,0 0 129,0 0-129,0 0 0,0 0 129,0 0-129,0 0 0,0 0 0,0 0-129,0 0 0,0 0-258,0 0-516,-14-15-387,14 15-1161,0 0-2064,-1-17 0,1 17-516</inkml:trace>
  <inkml:trace contextRef="#ctx0" brushRef="#br0" timeOffset="33234.9009">8315 14589 2193,'16'-2'2709,"-16"2"-1935,0 0 0,0 0 129,0 0 0,0 0 129,10-10-129,-10 10 258,0 0-258,0 0 258,0 0-129,0 0-129,10 6-387,-10-6-129,17 12 129,-2-3-129,3 0 0,4 4 0,4-2 129,4 0-258,-1-1-129,4 2 129,-1-5-129,-1 2 0,-3-4 129,0-2-129,-7 4 0,1-3-129,-4 2 129,-3-2-129,-3 1 0,-12-5 0,15 5 0,-15-5 0,0 0 0,12 4 0,-12-4 129,0 0 0,0 0 0,0 0-129,0 0 129,0 0 0,0 0 0,0 0-129,0 0 0,0 0 0,0 0 0,0 0 129,0 0-129,2-10 0,-2 10 0,0-14 0,0 0 0,0-3 0,1-7 0,0-1 0,1-3 129,0-2-129,-1-3 129,2-4-129,-2 4 129,-1 1-129,1 4 129,0 3-129,0 5 0,0 1 0,-1 3 0,0 16 0,3-15-129,-3 15 129,0 0-129,0 0 0,0 0-258,0 0-258,0 0-1677,15 17-2064,-15-17 0,0 12-516</inkml:trace>
  <inkml:trace contextRef="#ctx0" brushRef="#br0" timeOffset="41235.3585">4749 12255 1419,'0'0'2580,"0"0"-1935,0 0-387,0 0 0,-10 10 258,10-10 516,0 0-129,0 0 387,0 0-129,-2 16 129,2-16-258,0 0 0,-4 12-258,4-12-387,0 12-129,0-12 129,0 15-258,0-15 0,2 19 0,-2-19 0,9 16 129,-9-16-129,11 21 0,-3-8 258,-2 0 0,4 3-129,-1-1 0,3 5-129,0 3 129,2 6-258,4 1 258,1 0 0,0 6-258,4-3 0,-1 6 0,1 2 129,0-2-129,-1-3 129,-4-2 0,-1-3 0,-1-4 0,-4 0 0,-3-10-129,-1 2 129,-3-7 0,-2 0 0,-3-12-129,2 20 0,-2-20 0,0 10 0,0-10-129,0 0 0,-6 14-387,6-14-645,0 0-903,0 0-2322,-19-1-129,19 1-258</inkml:trace>
  <inkml:trace contextRef="#ctx0" brushRef="#br0" timeOffset="41818.3918">4424 13067 1,'0'0'1676,"0"0"130,0 0 387,0 0 129,0 0-387,8-14-129,4 8-516,-4-8-387,11 0-387,1-5-129,7-5 0,5-4 0,7-3-258,0-4 0,10-2 0,1-4 0,2-4-129,1 2 129,0 2 129,-2-3 0,-2 6 0,-6-2 0,0 8 0,-5 0-129,-4 9 129,-3 0-258,-7 9 258,-4 2-387,-3 3 129,-6 3 0,-11 6 129,12 0-129,-12 0 0,0 12 0,0-12-516,-8 22-1548,8-3-2064,-11-9-129,9 5-516</inkml:trace>
  <inkml:trace contextRef="#ctx0" brushRef="#br0" timeOffset="72167.1277">5606 12965 1,'-11'-12'1031,"11"12"130,0 0-258,0 0 0,0 0 129,0 0 258,0 0 0,0 0 129,-3-12-258,3 12-258,0 0 0,0 0-129,0 0-258,0 0 129,0 0-387,0 0 0,0 0 0,0 0 129,0 0-129,0 0-129,0 0 0,-4 8 0,4-8-129,0 0 129,-7 15-129,7-15 0,-5 16 129,3-4-129,2-12 129,-5 20-129,3-6 0,-1-1 129,1 0-129,1 3 0,1 0 0,0 4 258,0-3-258,0 0 129,0 0 0,0 2-129,0-4 129,1-1 0,-1-14 0,0 19 0,0-19-129,2 15 0,-2-15 129,0 0-258,0 14 129,0-14 0,0 0 129,0 0-129,0 10 129,0-10-129,0 0 129,0 0 0,0 0 0,0 0-129,0 0 0,0 0 129,0 0-129,0 0-129,0 0 129,0 0 0,0 0-129,0 0 129,0 0-258,0 0 129,0 0-645,0 0-1935,0 0-1677,0 0 0,6-21 129</inkml:trace>
  <inkml:trace contextRef="#ctx0" brushRef="#br0" timeOffset="110558.3236">5932 12980 774,'8'-12'1161,"-8"12"387,0 0-129,0 0-258,0 0 0,0 0-645,0 0 0,0 0-258,0 0 129,0 0-129,0 0 0,0 0-129,0 0 258,0 0 0,0 0 0,0 0-129,-7 3 129,7-3 0,0 0 0,-5 11-129,5-11 258,0 0-387,-6 11 129,6-11-129,0 0 0,-5 16 129,5-16-129,-2 17 0,2-17 0,0 20 129,-2-8-129,2 5 129,-1-3 258,1 3 0,-3 1 129,3 1-258,-4 0 0,4 3-129,-4-2 129,4 1-258,-2-7 0,2 1-129,0-1 0,0-2-129,0-12 258,0 14-129,0-14 0,0 0 0,0 12 258,0-12-258,0 0 0,0 13 0,0-13 0,0 0 129,0 14 0,0-14-129,0 0 258,0 0-129,-1 10 0,1-10 129,0 0-258,0 0 129,0 0 0,0 0-258,0 0-129,1-7-387,9 5-2193,4-3-1548,-6-12-258,8 3 0</inkml:trace>
  <inkml:trace contextRef="#ctx0" brushRef="#br0" timeOffset="111694.3885">6609 12818 258,'-6'17'3225,"6"-17"258,0 0-258,0 0-2967,0 0 0,0 0 0,0 0 129,0 0 258,0 0 129,0 0 0,0-14 129,0 14-129,7-26-258,6 7-129,0-4 0,4-4-258,1-2 258,4-2-129,2-3 0,1 3 0,-1-4 0,1 6 258,-2 0-516,-1 5 258,-3 1-258,0 8 129,-6-2-129,0 5 258,-13 12-387,16-13 258,-16 13 0,0 0 0,0 0 129,12-9-129,-12 9 0,0 0-129,0 0 258,0 0-129,0 0 129,0 0-129,5 9 0,-5-9 0,4 20 129,2-8 0,-2 0-129,3 3 129,-3 4 0,3 5-129,-1 0 129,0 1-129,2 8 0,1 1-129,-2-2 129,2 3 129,-1 0-129,0-4 0,0-2 0,-1 0 0,0-8 0,-3-3 0,0-1-129,-2-4 129,2-2-129,-2 1 0,-2-12-129,4 14 129,-4-14 0,1 10 0,-1-10 0,0 0 0,0 0 0,0 0 0,0 0 0,0 0-129,0 0 129,0 0-387,8 13-903,-8-13-3354,0 0-129,8-15-516,-3-2 0</inkml:trace>
  <inkml:trace contextRef="#ctx0" brushRef="#br0" timeOffset="113926.5161">8712 12346 1677,'0'0'3870,"0"0"129,0 0-258,14 17-2967,-14-17-258,14 17 129,-14-17 129,22 20 0,-9-11 0,3 8 129,-2-7-258,10 9-129,-4-2-129,6 8 0,-2-1 0,5 7-258,-3 2 129,5 5 0,2 2-129,0-1 0,-3 0 258,4-1-258,-3-3 0,-1-1 0,1-4 0,-3-5 0,-5-3 0,0-1 0,-2-3 0,-5-2 0,-1-3 0,-4-4-129,-11-9 129,16 14 0,-16-14-129,0 0 0,0 0 129,0 0-258,0 0 0,0 0-129,0 0-258,-4-12-129,4 12-645,-23-19-516,23 19-1677,-28-14-1290,2 2-258,-2 4 129</inkml:trace>
  <inkml:trace contextRef="#ctx0" brushRef="#br0" timeOffset="114367.5414">8694 12983 2193,'-15'0'3870,"15"0"387,0 0-1806,-1-14-1032,1 14 0,4-18-129,8 8-387,-3-9 0,10 2-129,-1-12-258,9 3-129,1-11 0,7-1-258,-1-6 0,7 1 0,-1-2 129,3 4-129,-5 1 258,1 1 0,-8 6-129,-1 5 0,-1 3-129,-3 4 0,-4 2-129,-3 5 129,-4 2-387,-3 4 258,0 0-129,-12 8 0,11-7 129,-11 7 0,0 0-129,0 0 0,0 0-129,0 0-258,0 15-258,0-15-774,0 0-3096,0 0-258,0 0-129</inkml:trace>
  <inkml:trace contextRef="#ctx0" brushRef="#br0" timeOffset="130518.4652">9925 12977 1419,'0'0'2967,"0"-6"-2193,0 6 129,0 0 387,6-14-129,-6 14 258,2-10-129,-2 10 0,6-15 0,-6 15-516,14-15 0,-5 3-387,4 5-129,4 0-129,-1-2 258,3 3-387,-1 0 129,-1 0-129,1 1 129,-2 5-129,-2 0 129,-14 0 0,23 5 0,-23-5 0,12 17 129,-9-4-129,-2 5 0,-1-2 0,0 4 0,-4-2 0,-3 1 129,-1 2-129,0-1 0,-2 1 0,-1-3-129,0 1 129,1-2 129,-1 0 0,2-2 0,-1 2 0,2-2 0,0-1 0,3 1-129,-2-1 258,4 1-258,-2-2 0,4 0 0,1-13 0,0 19-129,0-19 129,0 12 129,0-12 0,0 0-129,0 0 0,13 14 0,-13-14-129,13 1 129,-13-1 0,20 2-129,-10-2 129,4 0-129,-1 0 0,1 0 0,1 1 0,2-1 0,-3 0 0,1 0 0,-2 0 0,0 0 0,0 0 0,0-1 0,-13 1 0,19-2 129,-19 2-129,13-1 0,-13 1 129,0 0-129,0 0 0,0 0 129,0 0-129,0 0 0,0 0 0,0 0 0,0 0-129,0 0 0,0 0-258,0 0-903,0 0-2967,0 0-387,11-7-387,-7-3-129</inkml:trace>
  <inkml:trace contextRef="#ctx0" brushRef="#br0" timeOffset="132061.5533">10551 12896 1677,'0'0'3225,"0"0"-1290,0 0-774,0 0-258,0 0 129,0 0-129,0 0 129,0 0 0,0 0 0,-2 14-258,2-14 0,-5 15-129,5-15 129,-3 21-258,-1-11-129,4 7 0,-2-3 0,2 3-129,-2 0-129,2 5 0,0-1 129,0 4-129,0-1 258,0 1-129,0 3 0,2-1-129,-1-2 258,1 1-129,-2-6-129,3-1 129,-3-5 129,1 0-258,-1-14 258,0 18-129,0-18 0,0 14-129,0-14 129,0 0-129,-4 14-129,4-14 129,0 0-129,0 0 0,0 0 129,0 0-129,0 0 0,-5 11 0,5-11 0,0 0 0,0 0-129,0 0 0,0 0-258,0 0-645,0-9-3483,0 9-129,3-16-516,-3-1-129</inkml:trace>
  <inkml:trace contextRef="#ctx0" brushRef="#br0" timeOffset="140842.0557">12123 12870 3096,'0'0'3741,"0"0"-387,0 0-2451,0 0-516,0 0 129,0 0-387,0-11 0,0 11 0,12 0 0,-12 0 258,23-2 0,-5 2 129,-1 0-258,8 0 258,0 0 0,5 0-129,-1-4 0,4 1 0,-1 0-129,-1 2 0,0-2-129,-3 2-129,-5-1 0,-1-1-129,-5 3-129,-7-1-258,1 1-387,-11 0-774,0 0-645,0-10-129,0 10-516,-13-10 258,0 1-257</inkml:trace>
  <inkml:trace contextRef="#ctx0" brushRef="#br0" timeOffset="141170.0743">12152 12673 1806,'-12'-5'2580,"-1"-5"387,13 10-258,0 0-516,-9-11-387,9 11-516,0 0-387,13 0-129,-13 0-387,23 0 129,-9 0 0,5 4-258,2-2 0,2 3-129,0-3 0,0 2-129,2-2 0,1-2-129,-1 2 0,-2-2-258,3 0-258,-6 0-129,3 0-516,-6 0-258,5 0-1032,-7 0-1677,-15 0-258</inkml:trace>
  <inkml:trace contextRef="#ctx0" brushRef="#br0" timeOffset="141775.1091">12510 12366 1032,'6'5'3870,"-6"-5"129,11 8-516,2-4-3096,0 2-258,4 2 0,0-1 258,5 3 0,2-4 129,3 3-129,0-1 258,8 4-258,1-3 0,4 5 0,2-3-129,2 5-258,0-2 129,1 6-258,0-3 129,-3 3-129,-2 0 129,-5 0 0,-3 4-129,-7-2 258,-3 0-258,-10 0 258,-6-3-129,-4 1 129,-4-1-129,-8-2 129,-8-3-129,-2 1 129,-5 2-129,-5-4 129,-3 5 0,1 0 0,-5-1 0,1 3 129,1-4-129,4 5 129,1-6 0,5 3-129,4-5-129,4-3-129,6-1-129,11-9-129,-13 13-258,13-13-1032,0 0-2580,11-5-129,-1-10-129</inkml:trace>
  <inkml:trace contextRef="#ctx0" brushRef="#br0" timeOffset="145242.3074">13984 12548 2451,'0'12'2838,"0"-12"-2064,0 0-387,0 0 129,0 0 0,0-7 258,0 7 129,0 0 129,15-1 129,-15 1-129,15-2 0,-15 2-129,21 0 0,-8-2-387,7 2-129,-3-1 0,8 1-129,0-2-129,3 1 0,4-2-129,1-1 0,0 2 129,-1-3-129,0 1 129,-1 2-129,-4-1 129,-2 0 0,-6-1 0,-4 4 0,-2 0-129,-13 0 258,16 0-129,-16 0 129,0 0-129,0 0-129,0 0 129,0 0 0,0 0 0,0 0-129,0 0 129,0 9 0,0-9-129,0 0 129,0 0-129,0 0 129,-11 1-129,11-1 129,0 0-129,0 0 129,0 0-129,0 0 0,0 0 0,0 0 0,0 0 0,0 0 0,0 0 129,0 0-129,0 0 0,0 0 129,0 0-129,0 0 129,0 0-129,0 0 0,0 0 0,0 0 0,0 0 0,0 0 0,0 0 0,0 0 0,0 0 0,0 0 0,0 0 129,0 0-129,0 0 0,0 0 0,0 0 0,0 0 0,0 0 0,0 0 129,0 0-129,0 0 0,0 0 0,0 0 0,0 0 0,0 0 0,0 0 0,0 0 0,0 0 0,0 0 0,0 0 0,0 0 0,0 0 0,0 0 0,0 0-129,0 0 0,0 0 129,0 0-129,0 0 0,0 0 0,0 0-129,0 0-129,0 0-129,0 0-387,0 0 0,0 0-645,0 0-1290,0 0-1419,0 0-516</inkml:trace>
  <inkml:trace contextRef="#ctx0" brushRef="#br0" timeOffset="148790.5103">14414 12581 1677,'-4'-11'1935,"4"11"-258,0 0-258,0 0-387,0 0 129,0 0-258,0 0-258,0 0 129,5 6 0,-5-6-258,4 17 258,-4-5-129,3 3-258,-3 4 129,1 2-129,-1 3 0,0 4-129,0 1 0,0 5-129,-2 0 129,0 3 0,-2-2-258,2 1 258,0-4-258,1 1 258,-1-4-258,2-1 129,0-2 0,0-2 0,0-8-129,0 0 0,0-4 129,0 0-129,0-12 129,0 14-129,0-14 129,0 0-129,0 0 129,0 0-129,-1 13 0,1-13 0,0 0 258,0 0-258,0 0 0,0 0 0,0 0 129,0 0-129,0 0 0,0 0 0,0 0-129,0-7-129,0 7-645,0 0-1935,1-20-1548,-1 20-387,10-24 387</inkml:trace>
  <inkml:trace contextRef="#ctx0" brushRef="#br0" timeOffset="158042.0393">4470 11722 3483,'0'0'4257,"0"0"-258,-5-12-2322,5 12-516,-12-2-129,12 2-387,-19 0 129,19 0-387,-29 8 129,13 3 0,-8 1 0,4 8-258,-9-1 258,4 7-129,-5 2 0,-1 8 129,-2 0-258,3 7 129,-1 6-129,2 5 0,2 4-258,1 10 129,4 3 0,6 7-129,2-2 0,3 8 0,4 1 0,2 4 129,3-2 0,2-3 0,2 1 129,8-2-129,1-2 0,7-6 129,4-7-129,4-8 0,2-2 0,4-6-129,5-9 0,0-3 129,-1-3-129,2-3 0,-3-4-129,1-2 258,-1-6-129,1-2 0,-2-6 129,0-7-129,0-2-129,1-5 129,2 0-258,-2-4-258,4 4-1419,-5-8-2580,3-6-387,-1 7-387,-4-17-258</inkml:trace>
  <inkml:trace contextRef="#ctx0" brushRef="#br0" timeOffset="159198.1056">10609 11650 516,'0'0'3483,"0"0"258,0 0-1548,0 0-1935,8 9 258,4-1 0,-2-2 129,6 7 0,-1-2 258,7 9-129,-3 0 129,7 8-258,-3 3 129,5 11-258,-1 6-129,4 5 129,-4 5-387,3 6 258,0-2-129,0 4 0,-6-3 129,0 2-129,-4-6 129,-3 6-129,-7-3 129,-3 2-129,-7 8 0,0 6-129,-8 2-129,-6 4 129,-2 4 0,-4 1 0,-1 0 129,-2 0-129,0-7 129,-1-8-129,2-8 129,1-4 0,1-11-258,6-8 258,-5-6-258,4-6 0,1-5-129,-3-9-516,9 5-1806,0-7-2064,-6-11-258,2-2-645,-4-11 387</inkml:trace>
  <inkml:trace contextRef="#ctx0" brushRef="#br0" timeOffset="162078.2703">2843 12709 2322,'0'16'4128,"0"-5"258,0-11-516,0 0-1806,0 0-1935,0 0 129,0 0 129,0 0-129,0 0 129,0 0 129,12 0-129,-12 0 129,0 0-129,0 0-129,14 5 0,-14-5 0,22 0 0,-7 2-129,4 1 0,4-3 129,3 1-258,2 0 129,5-1-129,2 0 258,1 0-258,1 0 0,2-2 129,-1-3 0,1-1-129,-3 0 258,0-4-258,-4 3 129,0 1-129,-6 1 258,-3 4-258,-6-2 0,-2 3 0,-15 0 0,14 0 129,-14 0-129,0 0 129,0 0 129,0 0-129,0 0-129,0 0 129,0 0 0,0 0-129,0 0 0,0 0 0,0 0-129,0 0 129,0 0 0,0 0 0,-2 12-129,2-12 129,-4 13 0,3-1 0,-1 2 0,-1 6 0,-1 4 0,0 5 0,-2 5 0,-1 5 0,0 1 0,-1 4 0,-1 4 0,-1-2 0,3 0 129,0-5-258,1-2 258,-2-5-129,4-7 0,0-1 0,1-11 129,1-3-258,2-12 0,0 0-129,0 14-774,0-14-3096,0-12-645,6-5-258,-5-12-516</inkml:trace>
  <inkml:trace contextRef="#ctx0" brushRef="#br0" timeOffset="165030.4392">14948 12315 1548,'-7'-22'2580,"3"10"-387,4 12 0,-9-21-387,9 21 0,-6-18-516,6 18 0,-3-12 0,3 12-258,0 0-258,0 0 129,0 0-258,0 0-129,0 0-129,0 0-129,0 0 0,0 0 0,0 0-129,7 10 0,4 1 0,4 6 0,4 5 258,3 5-387,4 4 129,4 8-258,-1 3 258,1 4-129,-1 7 0,-1 0 0,-1 5-129,-1 4 129,-5-3-258,0-3 516,-2-5-516,-3-3 516,1-9-516,-5-5 129,0-8-387,-12-26-129,17 24-903,-17-24-1419,0 0-1677,-4-7-516,-6-3 516</inkml:trace>
  <inkml:trace contextRef="#ctx0" brushRef="#br0" timeOffset="165390.4589">14925 12963 2322,'0'0'1806,"2"-16"129,-2 16 258,12-20-516,-2 15 129,-5-10-387,9 6 0,-6-13-129,10 3-258,-3-14-258,12 0-258,-1-12 0,8-4-129,0-5-258,5-3 129,2-1-258,1 2 0,-4 6 0,-1 7 0,-4 6-129,-3 7 129,-5 9-129,-5 6 0,-5 12-129,-15 3-129,17 5-516,-17-5-645,1 19-2451,-1 1-645,-7-6 0</inkml:trace>
  <inkml:trace contextRef="#ctx0" brushRef="#br0" timeOffset="166469.5213">15955 12818 2580,'0'0'3354,"0"0"-129,6 12-3096,-6-12 387,0 0 0,14 15 258,-14-15 258,4 14 0,-4-14 129,3 24-129,-3-13-129,1 13 0,-1-3-258,5 9-258,-3-2 0,2 1-129,-2 3-129,4-3 0,-3 0-129,0-5 0,0-5 0,-1-7-258,1 3-387,-3-15-645,0 0-2451,0 0-903,0 0 0</inkml:trace>
  <inkml:trace contextRef="#ctx0" brushRef="#br0" timeOffset="166862.544">16260 12846 2967,'9'13'4257,"-9"-13"-129,11 23-129,-4-6-3741,-1 2-387,-3 5 258,2 0 129,0 7 129,-5 1 129,6 3 0,-6-5 0,2 6 129,-2-7-129,0 5-258,0-7 0,0-3 0,0-7-129,-2-4-258,2-1-129,0-12-1290,0 0-2838,0 0 0,0-6-645</inkml:trace>
  <inkml:trace contextRef="#ctx0" brushRef="#br0" timeOffset="167989.6084">16631 12472 1677,'0'0'4257,"0"0"-129,13 20-129,-13-20-3741,17 20-516,-7-4 258,3 4 0,4 6 0,0 3 0,5 2 129,-1 1 129,3 4 129,0 1 129,5 3 0,-4-8-129,2 0 258,-4-6-129,0 1-129,-1-10 0,2 4 0,-7-14-258,1 0 0,-3-4-129,-2-1 129,-2-2-129,-11 0 129,17-22 129,-11 2-129,-2-4 258,0-1-258,2-8 129,2-1 0,-2-6 0,4 3-258,2-3 129,1 3 0,1-4 0,3 0 0,-2 0-129,4 3 0,-2 4 0,1 4 129,-2 4-258,1 4 258,-4 5-387,0 7 258,0 3-129,-13 7 0,18-5-129,-18 5-258,16 1-516,-16-1-2193,0 0-1419,0 0-516,7 11 258</inkml:trace>
  <inkml:trace contextRef="#ctx0" brushRef="#br0" timeOffset="169069.6702">17644 12665 258,'12'1'1548,"-1"-1"516,3 0-258,0 0 258,6 2-387,-1-2-387,5 0-645,0 0 129,4 0-387,-1 0 129,3 0-258,-1-2-129,-1 0 0,-4-2 129,-4 0-258,-2 2 0,-4 2 129,-14 0 0,15 0 0,-15 0 129,3 9-129,-3-9 129,0 17 0,0-17 0,-7 20-129,3-8 0,1 1-129,-2-2 129,4 3-129,1-1 0,0 1 0,0 6 0,0 4 129,0-2 0,1 5 0,-1 1 0,1 2 258,-1-2-258,0 3 258,0-9-129,0-1 129,0-5-129,0 0-129,0-16 258,0 14-258,0-14-129,0 0 129,0 0-258,0 0 0,0 0-258,0 0 0,0 0-645,0 0-1677,0 0-1806,0 0-258,13-14 129</inkml:trace>
  <inkml:trace contextRef="#ctx0" brushRef="#br0" timeOffset="174185.9629">18339 12218 903,'2'17'4128,"-2"-17"0,0 0-129,0 0-3741,8-7-258,-8 7 129,10 0 258,-10 0-129,0 0 258,13 0 129,-13 0-129,0 0 258,14 15-129,-14-15-129,13 18 129,-7-6-387,4 8 0,3 2 0,0 6 0,5 1-129,-1 4-258,3 3 258,4 2-258,1 4 129,2 2 0,1 2 0,3-2-258,1 1 258,-2-4 0,2 1 0,-4-4 0,-3-6 0,-2-6 0,-6-5 0,-2-2 0,-5-9 0,-10-10-129,14 11-258,-14-11-645,0 0-903,-3-6-1548,-8-6-1161,11 12-258</inkml:trace>
  <inkml:trace contextRef="#ctx0" brushRef="#br0" timeOffset="174657.989">18469 12909 1806,'-27'16'3741,"10"-16"129,17 0-1419,0 0-2451,-15-8 129,15 8 0,0 0 258,0 0 129,-5-18-129,5 18 258,0-17 0,0 17 129,7-25 0,6 8-129,-3-12 129,10-5 0,-1-8-129,13 1-129,-2-14-129,10 2 129,0-5-387,2 2 258,1 2-387,-4 7 258,-5 3-258,-4 8 129,-4 9-129,-6 5 0,-6 8-129,-4 5 129,-10 9-129,13-1-258,-13 1 0,1 6-258,0 8-645,-6-5-1548,-2 1-1806,2 4-516,5-14 258</inkml:trace>
  <inkml:trace contextRef="#ctx0" brushRef="#br0" timeOffset="186086.6435">19376 12772 774,'18'-7'1419,"0"0"0,-18 7 129,20-3 258,-10 3-387,-10 0 0,20 0-387,-20 0-129,21 12-258,-21-12 0,19 17-129,-19-17 0,14 23-129,-8-12-129,-1 1 129,-3 4 0,0 2-129,-2-1 0,0 3 0,-4-1 129,-2 5-129,-5-3 0,2 3-129,-2-4 0,-3 5 129,2-6 0,-2 3-129,1-6 258,4 2-258,-1-2 129,2-1 0,3-3-258,2-2 258,3-10-258,1 14 129,-1-14 129,18 12-129,-4-11 0,4 1-129,3-2 129,5 0-129,-3-5 0,2-2 0,-1-1-129,1 1 0,-5 1 129,0 0-129,-4 1 129,-4 3 0,0 0 0,-12 2 129,12 0-129,-12 0 0,0 0 129,2 10-129,-2-10 0,0 0-129,-6 16-129,6-16-516,-12 10-2193,12-10-1677,-16 0-258,16 0-387</inkml:trace>
  <inkml:trace contextRef="#ctx0" brushRef="#br0" timeOffset="190733.9093">19794 12833 129,'4'-15'1032,"-4"15"-258,6-14 258,-6 14-516,4-12 0,-4 12-129,4-10 0,-4 10 0,5-12 387,-5 12 0,2-12 129,-2 12 0,1-12 129,-1 12-129,0 0 0,0-13-129,0 13-129,0 0-258,0 0 0,0 0 0,0 0-129,0 0-129,0 0 129,0 0-129,0 0 258,6 8 0,-6-8-129,2 17 129,4-3 129,-6 1-129,4 5 0,-4 2-129,4 4 129,-4 1 0,3 6-129,-3 0-129,1 3 0,-1-2-129,1 0 0,-1-2 129,0 0 0,0-3 0,1-3-129,0-4 129,2-3-129,-2-3 129,2-3 0,-3-13-129,2 16 0,-2-16 0,0 0-129,0 0 0,0 0 0,0 0-258,0 0-1161,12-8-2838,-12 8-258,6-22-258</inkml:trace>
  <inkml:trace contextRef="#ctx0" brushRef="#br0" timeOffset="198701.3651">2448 9532 1,'-14'-17'1418,"1"8"-257,13 9-129,-14-8 0,14 8-516,-18-7 129,18 7-387,-17-6 129,4 2-129,1 0-129,-1 1 0,-3 1 129,-1-2-129,-2 0 0,-4 1 0,1-1-129,-4 2 129,-1 0 129,-4 1-129,3 1 129,-5-1 0,2 1 129,-3 0-129,0 0 258,-3 0-129,3 5-129,-2-4 129,-3 5-129,3 0-129,-3 4 0,-1 0 0,-3 0-129,-1 6 0,-3-1 0,0 2 0,-3 0 258,1 3-258,1 0 0,-1 1 129,6 3-129,0-5 0,3 5 129,3-1-129,3-2 0,1 3 0,3 0 129,-1-2-129,2-1 0,6 1 0,-1 0 0,4-1 129,3 1-129,0 0 0,7-4 0,0 6 0,4-5 129,3 4 0,1-1-129,2 3 258,0-1-258,0 3 129,1 2-129,3 2 0,2 1 0,0 4-129,1 3 129,0-1 0,3 0 0,0 2 0,7-1 129,1-1-129,6-1 129,4-3-129,5-3 129,4 0-129,5 1 0,3-3 0,2 0 0,6 5 129,-5-2-129,6 1-129,-5 3 129,1-3 0,-3 3 0,-3-3 129,1-2-129,-3-3 129,5 0 258,-6-6-258,1-1 129,-2-3 0,7-2 0,-3 0 129,1 1-129,0-5-129,-1 2 0,2-1-129,3 2 129,-2-3-129,1 1 129,-4-1-129,2 0 0,-5 1 129,2-2-129,-3-1 129,2-1 0,-2-1-129,0 0 0,0-1 258,2 0-258,-2-4 129,1 1-129,-1-1 129,-2-1-129,0 4 0,-2-2 129,1-2-129,-2 0 0,1 0 129,-2 1-129,0 1 0,1-3 129,-3 2-129,3-2 129,-4 2-129,2 1 0,2-1 0,1 0 0,-2-3 129,1 3-129,0-3 0,4 0 0,-4 0-129,4 0 129,-3 0 0,0 0 0,1 0 0,-2 3 0,0 0 0,0 3-129,1-2 129,0 0 129,-3-1-129,0 0 129,-2-3 0,2 0 129,-3 0-129,0-5 129,1-2 0,0 2-129,0 0 129,3 1-258,-3-1 0,4 2 0,-1 1 0,2-3 0,-2 3 0,0-1 129,1 0-129,2-3 0,0 1 0,2 1 0,1-4 0,-2 1 0,2-3 0,0 3 0,0 2 0,-1-1 0,0 2 0,-4-1 0,4 0 0,-3 2-129,0 3 129,-1-2 0,-1-2 129,-1 3-258,0-4 129,0 3 0,-1 2 0,-2-3 0,3 2 0,-1-2 0,-1 2 0,0 0 0,1-2 0,-2 0 0,1 2 0,-1-2 0,1-2 0,-1 2 0,2-3 0,0 1 0,-3-2 0,1-2 0,2 1 0,1-3 0,-3 2 0,1-1-129,-1-2 129,1 0 0,-1-1 0,-1 3 0,-1-2-129,-1 0 129,1-2 129,1 3-129,-1-3 0,3 1 0,-2 2 0,2-1-129,-1-1 258,0 1-258,-1 0 129,-1-5 129,-1 4-129,-2-4 0,-4 1 129,1-2 0,-3-1-258,-3-4 258,0 2-258,-3 4 129,-1-8-129,1 5 129,-2-3-129,1-4 129,-3 3 0,0-4-129,2 1 258,-3-4-129,0 4 0,2-4 0,-1-1 0,-1-2 0,0 3 0,1-3 0,-1 3 0,-2-1 0,1-2 0,-1 3 0,-4-1 0,0 1 129,-2-6-129,0 4 0,-3-4 129,-5 0-129,-4 0-129,1-4 129,-5 4 0,1-4-129,-5 2 129,1-1 0,-3 0 0,-2-1 0,-2 2 0,-3 3 0,-3-3 0,-1 1 0,-2 2 0,-4 2 0,0 3 0,-2 2 0,-4 0 0,3-2 129,-3 3 0,-2 3 0,-2 2-258,2-1 258,-3 0-129,-2 2 129,-2 0-129,-6 2-129,-3-2 129,-4 3 0,-2 0 0,-4 0 0,-2 4 0,-1 0 0,-3 3 0,3 3 0,-4 1 129,0 1-129,-1 7 0,-2-2 0,-2 2 0,0 2-129,-4 3 129,-3 0 0,1 2 0,-6 1-129,0 1 129,-4-2 0,-2 0 0,-2-1 129,3 1-129,0 2 0,4-4 129,1 0-129,5 0 0,1 0 0,3 3 129,4 1-258,3-2 258,1 0-129,1 3 0,7 2 0,-1 0 129,3 1-129,1 3-129,-2-1-387,9 11-1548,-4 3-2064,-4 5-129,-1 7-387</inkml:trace>
  <inkml:trace contextRef="#ctx0" brushRef="#br1" timeOffset="212713.1665">6446 14731 903,'0'0'1548,"0"-9"-387,0 9 0,0 0-387,0 0 0,-5-14-129,5 14 0,0 0 0,0 0-258,0 0 129,-11-10-258,11 10 129,0 0-129,0 0-129,-3-15 129,3 15 0,0-10-129,0 10 129,1-11-129,-1 11 0,0 0 0,11-14 129,-11 14-129,7-12-129,-7 12 0,9-11 0,-9 11 0,6-13 0,-6 13 0,8-16 0,-8 16 0,7-17 0,-7 17 0,10-16 0,-10 16 129,9-18-129,-9 18 0,13-19 0,-13 19 0,12-19-129,-4 7 129,-1-3 0,1 3 0,1-2 0,2-1-129,1 1 129,-2-2 0,4 0 0,-2 2 0,3 0 0,-1-1 0,2-2-258,0 0 516,4-2-258,2 0 0,0-1 0,5-4 0,1 2 0,3-5 0,1 3 0,1-3 0,4 1 0,-1-3 0,1 4 129,0-2-258,0 2 129,0 4 0,3-3 0,-3 0-258,3 3 129,-2 2 129,1 0-129,0 1 129,0 1-129,-2-1 129,1 2 0,-1 0 129,3 1 0,0 0 0,2 0 258,4-1-129,0-2-129,2 2 129,2-1 0,0 1-129,3 1 0,-4-2 0,2 0 0,0 2 0,-1 1 0,0 0 258,0 7-258,-3-4 129,3 5-129,-2 0-129,-3 4 129,1 2 0,-1 0-129,-4 0 129,3 0 129,-5 0-129,2 8 0,-2 1-129,2 1 129,-4-1 0,6 3 0,-5 3-129,2-1 129,0-2 0,1 2 0,-2-3 258,3 3-258,-2 0 0,1 4 0,2-1 0,1 2-129,1-5 129,-1 7 0,1-4 0,-2 3 0,-1-3 0,2-2 0,-3-1 0,1 6 0,-2 2 0,3 2 129,-2 0 0,-1 2-129,1-3 129,0 2-129,-2 0 129,0-1-129,2 0 0,-1-3-129,-1 0 129,-1 3-129,1-2 129,-1 4-129,-3-2 0,-2 0 129,-4-4-129,0 4 129,-3 0-129,-1 1 129,-2-1-129,0-2 129,-2 2-129,1 2 129,-1-1-258,-1 1 258,-1-7-129,-1 2 0,0-2 0,-1 2 0,-2-4 0,-1-2-129,0 2 129,-2-3 0,1 0 0,-3 1 0,0-1-129,-2 0 129,1-3 0,-9-11 0,10 14 0,-10-14 0,0 0 0,10 12 129,-10-12-129,0 0 129,0 0-129,0 0 0,0 0 0,0 0 0,0 0 0,0 0 0,0 0 0,0 0-129,0 0 258,0 0-129,0 0 0,0 0 0,-8-1 0,8 1 0,-11-6 129,11 6-129,-15-13 0,15 13 0,-19-16 0,9 8 129,-5-1-129,2-3 0,-6 0 0,-1-1 0,2 0 0,-4 0 0,0-3 0,1-1 0,-3-2 0,1 1 0,2 2 0,-1-5 0,0 4 0,-1-2-129,0 5 129,-1-1-258,1 5 129,-4 0-129,4 3 129,-4-1-129,6 2 129,0 3 0,2-1 129,4 1 0,1-1 0,14 4 0,-17-8 0,17 8 129,0 0-258,0 0 129,0 0 0,0 0-129,0 0 0,0 0 0,0 0 0,0 0 129,10 7-129,1-5 0,7 4-129,-1 3 0,6 1 0,-1-1-129,6 4 129,-1-1-129,3 3 129,-3 2-129,2 0 129,-2-1 129,-1 0 129,-3-2 0,1 0 0,-4 1 0,0-4 0,-2-1 0,-1-2 0,-2-1 0,-3 1-129,1-2 129,-3-1 0,-10-5-129,16 5 129,-16-5 0,0 0-129,12 5 258,-12-5-258,0 0 129,0 0 0,0 0-258,0 0-387,0 0 129,0 0-129,0 0 129,0 0-129,0 0 129,0 0-129,0 0 387,0 0-129,0 0-129,0 0-129,0 0-387,0 0-258,0 0-129,0 0 0,2 12 0,-2-12 516,0 0 258,0 0 645,12 9 774,-12-9 645,0 0 129,0 0 0,0 0 129,0 0-516,0 0 258,0 0-774,9-7-129,-9 7-516,7-17 258,-3 5-129,2-2 387,1-7 0,3-1 129,-3-5-129,4 1 129,-2-6-129,1 0-129,-2-3 129,2 1-258,-4 1-129,1 2 0,-1 0 0,1 6 0,-4-1 0,2 4 0,-3 3 129,2 6-129,-2 1 0,-2 12 0,4-13 129,-4 13-258,0 0-258,0 0 258,0 0-129,0 0-129,0 11 0,0-11-387,-3 15-1677,3 1-1548,0-16-387,0 0 0</inkml:trace>
  <inkml:trace contextRef="#ctx0" brushRef="#br1" timeOffset="225005.8696">9724 8987 1032,'-34'-14'1677,"12"5"0,-3 1-129,-2 1 0,-6-1-516,2 2-258,-8 1-258,-1 2-258,-7 1 0,-2 2-129,-3 0 129,-4 0 0,-4 4-129,0-1 129,-4 4-129,-1 3 129,-5-1-129,0 4 0,-2 1 0,-5 1-129,0 0 129,-3 6 0,-2-4 0,5 4 258,-6-1-258,6 1 129,-2 0 0,4 3 258,1-3-129,2 4-129,-2-4 258,2 3-258,2 1 129,5 2-129,3-2 129,6 3-387,2 2 258,4 2-258,7 2 0,3 0 0,4 0 0,2 1 0,3 3 0,2 1 0,7 1 0,2 2 0,1-1-129,4 0 258,4 2-258,0-1 129,2 1 129,3-2-129,-2 0 129,4-3-129,2 1 129,1 1-129,1 1 129,0-2 0,1 0-129,3 1 0,0 3 0,2 3 0,0 1 129,2 0-129,-1-2 129,3 1 0,1-2 0,4-1 129,3-7-129,4-1 129,1-3 0,3-2 0,0-1 0,3 2-258,0-2 258,2 3-258,-2-3 258,0 0-258,3-1 129,0 0-129,1-2 0,2-3 129,2-1 0,3 1-129,1-2 129,3-2 0,1 0-129,0-1 0,1 1 129,0 1-129,1-2 0,-4-2 0,4 1 0,-4 0 0,2-2 0,0-2 129,3-3-129,-1 2 0,0-4 129,5 0-129,-1 1 0,2 2 129,-1 0-258,1 2 129,-1 0 0,2 2 0,-3 1 0,0 3 0,2-3 0,-1 0 0,2 0-129,3-3 129,0 3 0,2-4 0,1 0 0,0-2 0,2 3 0,-2-3 0,1 2 0,-1-5 0,0 4 129,-2-4-258,0 2 258,-3-1-258,2-4 258,-1-1-129,1 0 129,-3-1-129,2-2 0,-2 2-129,-1-2 129,-1 0 129,0 0-129,0 0 0,-5-2-129,2 2 129,-1-2 0,2-1 0,0 2 0,2-1 0,-2-1-129,2 2 129,2-5-129,-1 2 0,-1-3 0,1 2 129,-1-2-129,-2-1 0,2-2 129,-3 0-129,-4 3 129,0-3 0,-2-1 129,-3 1-129,1 1 0,-4-2-129,0-1 258,-4-1-258,2 0 129,-2 1 0,-1-1-129,1-2 129,-2 0 0,-1-5 0,-1 1-129,-3-5 129,1 0 0,-2-5 0,0-1 0,-3-3-129,-3-4 129,2 4 0,-2-3 0,-2 1 0,3-1 0,-3 0 0,6 3-129,-3-4 258,0 3-258,1-2 129,-4-3-129,0 0 129,-3-3 0,-3-4 0,-4 1 0,1-1 0,-6-1 129,-1-1-129,-1 3 0,0 0 0,-1 0 0,-4 3 0,-3-2 129,-2 3-129,-4-2 0,-1 0 129,-4-6-129,-2 2 0,-6-2 0,-3-5 0,-4-3 0,-6-1 0,-4-6 0,-7 1 0,-3-3 129,-2 2-129,-4 0 129,1 4-129,0 1 129,0 4-129,0 3 0,1 5 129,-3 3-258,-2 3 258,-3 0-129,-6 4-129,-7 2 129,0 1 0,-8 4 0,-9 1 0,-4 3 0,-10 2 0,-3 3-129,-6 5 129,0 3 0,-7 1 0,-2 2 0,-2 5 0,-4 4 0,3 1 129,-1 1-258,-1 7 129,-2 4-129,-4 5-258,5 15-258,0-2-645,13 16-1806,-5 5-1419,1-3-516,3 4 259</inkml:trace>
  <inkml:trace contextRef="#ctx0" brushRef="#br2" timeOffset="233717.3679">5924 14921 2193,'0'0'3612,"0"0"129,0-14-2193,0 14-645,-2-16-387,2 5-129,0 11-129,0-22-129,0 22 387,7-21-387,-2 9 258,1-1 0,2-2 0,1 2-129,3-1 0,2-5 0,3 2-258,4-2 129,1 2-129,3-2 0,1 1 0,4-2 0,2 2-129,1-1 129,0 2 0,0 0-129,0 0 129,0 0-129,1-3 129,5 1 0,-1 0-129,1 2 0,0-5 129,3 1-129,2-4 0,4 3 129,1-5-258,4 3 258,-1-1-129,5-3 0,2 2 129,1-3 0,1 7 0,1-5 0,-1 5-129,-1-2 258,2-2-129,-3 2 129,4-1-129,0 2-129,4 1 0,0-3 0,0-1 0,2 1-129,2 1 129,0 0-258,0 0 258,0-3 0,0-2 0,-1 3 129,3 1-129,1-1 258,2-3-258,-2 3 258,-1-2-129,1 4 0,2 2 0,-2-1 0,-3 1 129,1 0-129,-2 2 0,1 0 0,1 4 129,-1-2-129,-1 2 0,1-1 0,-3 3 0,1 2 0,-1 2 0,-3-2 0,1 2 0,0 2 129,-1 0-129,5 0 0,2 1 129,-3-2-129,0-1 258,7 2-129,-1-1 0,3 3-129,-3-3 129,2 4-129,2-4 129,3 4-258,3-2 129,-5 2 0,2 0 0,1 0 0,0 0 0,1 0 0,-1 0 0,0 1 0,0 2 129,1-1-258,3 3 129,-3-5 0,-2 2-129,0 3 0,1-1 129,-5 0 0,0 1 0,-1-2 0,1 0 0,0 2 129,3 0 0,-1 0-129,0 0 0,1-1-129,-3 1 129,0 0 0,-4 0-129,2 1 129,-5 1 0,0 1 0,-1-1 0,-1 1 129,-4 1 0,0-4 0,-2 4 129,-4 0 0,0 2 129,-5-3-258,0 1 129,-2 1-129,1 3-129,-4-3 129,0 2-129,1-2 0,-1 4 0,-2-6 0,1 6 0,-3-4 129,0 0-129,0 2 129,1 1-129,-4-1 0,2 4 129,-1-1-258,-2 3 129,0-2 0,-2 0 0,-4 2 129,0-2-129,-1 3 0,-2 3 0,2 0 258,-3 2-258,1 1 0,-1 5 0,-1-1 0,3 2 0,-4 2 0,1-1 129,-3 0-129,-1 5 129,-1-2-129,0 2 129,-4 0-129,-1 3 129,-1 1-129,-3 2 0,2 0 0,-2 1 129,0-1-129,-1-1 0,0 1 129,4-2-129,-2-2 0,3-2 0,-1 0 129,2-1-258,-1 1 258,2-3-129,-2 0 0,0-2 129,-1-2-129,-2-3 0,-1-3 129,-5 1 0,1-6-129,-2 0 0,-3-3 129,-2 1-129,-5-12 0,9 20 129,-9-20-129,5 14 0,-5-14 0,2 15 0,-2-15 0,5 12 0,-5-12-129,3 12 129,-3-12-129,0 0-129,4 17-258,-4-17-387,0 10-1290,0-10-2322,-12 7 129,12-7-129</inkml:trace>
  <inkml:trace contextRef="#ctx0" brushRef="#br2" timeOffset="234345.4038">14989 14407 3483,'9'20'4257,"14"8"-645,-23-28-129,23 18-3870,-3-6-129,6 4 0,3 0 387,-3 1 0,2 4 387,-4-4 387,5 6 0,-5-2 0,5 8 0,-2-4-129,2 3-258,-1-3-129,-1 0 0,0-1-129,-2-2-129,-3-4 129,-3-5 0,-2 0 0,-3-4 0,-4-2 129,-10-7 0,14 8 0,-14-8 129,0 0 0,16 0-129,-16 0 129,9-15 258,-4 2-258,3-3 0,-1-2 129,1-4 0,2-5-129,2-2 129,0-3-129,5 0 0,-1-6-129,4 2 0,-1 0 0,1-3-129,0 1 129,-2 1-129,-1 5 0,-2 2 0,-3 6 0,-2 2 0,2 5 0,-6 5-258,-6 12 129,0 0-129,13 0-129,-13 0-387,1 14-2193,-1-2-1677,-9-11-258,9-1-129</inkml:trace>
  <inkml:trace contextRef="#ctx0" brushRef="#br2" timeOffset="236817.5452">14079 9192 645,'-37'-25'903,"21"15"-129,-3 4 129,-3-5-129,-2 4 0,0-3-258,-5 3 258,0 2-129,-5 1-129,0 3-258,-3 1-129,0 0 0,-3 4 129,-4 4-258,-2 0 0,-3 2 0,-2 2 0,-3 3 0,0-1 0,-3 2 129,-3 4 0,4-1-129,0 3 129,2 3 0,0 1 0,5 1 129,2 2-129,4 1-129,3 5 129,3-1-129,-1-1 129,5 5-129,1 2 0,1-1-129,1 8 129,2 0 129,0 4-258,2-3 258,1 9-129,-1-4 0,4 1 0,-1 4 129,5-5-129,1 1 129,5 2 129,1-2-129,6-2 0,3 0 0,2 0 129,3-1 129,1-2-129,9 2 0,-3-3 129,8 2-129,-1 1 0,5 0 0,-1-3 129,5 1-258,1-7 258,7 0 0,0-3-129,5 0 0,1-6 0,6-2 0,1 0 0,5-1 0,1 0-129,3-3 0,2 1-129,2 0 129,1-5-129,1 2 129,4-5 0,1-1-129,-2-1 129,3 1 0,4-4-129,1 0 258,2-1-258,1 0 0,5 3 0,-2-1 129,5-1-129,2 0 0,-4-1 0,5 0 129,-4-1-129,6 2 0,-1-2 0,1-1 0,-3 2 0,3-2 0,-1 3 129,0-3-129,-1 0 0,-2 1 0,-1-6 0,-1 0 0,-2 0 0,-3-3 0,-1 0 0,-5 3-129,-3-1 129,0-2 0,-5-2 0,-1 3-129,-1-3 129,1 3-129,0-5 258,2 0-258,1-2 129,-1-1 129,3-1-129,-4 0 129,5 0-129,-2-5 0,0 5 0,4-4 0,0 0 0,2 0 0,1-1 0,-1-3-129,-4 0 129,-3 0 0,-3-6 129,-3 2-129,-9-1 0,-2-3-129,-7 2 129,-4-2 0,-1-2 0,-3 2 0,0-1-129,-4 0 129,2-1 0,-4-4-258,2-4 258,-5-4 0,1 3 0,0-5 0,-2 1 0,-1-4-129,0 6 0,3 0 0,-2 3 129,0 3-258,1 2 258,-3-3 0,-2 2-129,-1-3 129,-4 0-129,-2-3 258,-2-5-129,-5-1 129,0-1 0,-3-3-129,1-1 0,-2-1 0,0 1 0,0-1 0,1-1 129,-3 4-258,0-3 258,-3 3-258,-3-3 258,-5 4-129,-3-1 129,-1 0-129,-3-1 0,-2-2 0,-2 2 0,-2 0 0,-1 2-129,-5 0 0,0 1 129,-4-2 0,-4 3 0,-1 1 0,-3 0 0,-1 1 129,-4 2-129,-3-3 129,-3 2-129,-1 5 129,-6-1-129,-2 3 0,-3 1 129,-5 0-129,-3-1-129,0 0 129,-3 2-129,2-1 258,-1 1-258,0-1 129,-3 2-129,2-3 0,-5 4 258,-1 2-258,-7 3 129,-3 1 0,-5 5 0,-2 1 0,-2 4 0,-4 3 0,3 0 0,-2-2 0,-1 4 0,3-1 0,-4 1-129,-1-2 129,-4 0 0,-2 5-129,-1 0 129,-4 3-129,-2 4 0,-3 5 129,0 6-129,-6 3-129,6 10-258,-7 3-903,0 7-2838,2 13-258,-15-8 388</inkml:trace>
  <inkml:trace contextRef="#ctx0" brushRef="#br0" timeOffset="273925.6676">3675 17734 129,'0'0'2580,"-17"0"-1935,4 3 387,1 1 129,-4 1 258,2 3 129,-5-5 129,3 6 0,-2-2-387,6 1-387,-2-3-516,14-5-516,0 0 258,-28 51 0,28-51 129,0 0 258,0 0-258,-12 50 129,12-50 129,0 0-258,0 0 0,0 0 129,0 0-774,46 47 0,-46-47 0,0 0 0,60 26-129,-60-26 516,0 0-258,71 46-645,-71-46 903,53 40-129,-53-40 129,48 45 0,-48-45 0,46 50 0,-46-50 0,0 0 258,51 51-129,-51-51 0,0 0 387,0 0-129,0 0-129,0 0-129,0 0 516,0 0-129,0 0-129,-22 52 0,22-52-258,0 0-258,-74 18 387,74-18-258,0 0 0,-68 11-129,68-11-387,0 0-774,0 0-903,0 0-2580,0 0 0,0 0 388</inkml:trace>
  <inkml:trace contextRef="#ctx0" brushRef="#br0" timeOffset="274584.7053">4007 17808 1677,'0'0'3483,"-9"-9"-1419,9 9-387,0-18-129,0 18 129,0 0-258,2-15-258,-2 15-129,13 0-645,-2 0 258,-11 0-258,22 0 0,-9 3-258,3-2 0,1 12 0,0-13 0,2 9 258,-19-9-387,39 25 258,-39-25-774,0 0 516,59 75 0,-59-75-129,31 68 0,-31-68 129,25 56 129,-25-56-258,9 54 258,-9-54 258,0 62-129,0-62-129,-16 53 129,16-53-129,0 0 0,0 0 0,-61 50 387,61-50-645,0 0-258,-56 4 387,56-4 0,0 0 0,0 0 129,-56-19-258,56 19 0,0 0 129,0 0 387,0-50-645,0 50 387,0 0-258,44-58 258,-44 58-129,0 0-129,75-37-258,-75 37-1032,54-18-1419,-54 18-1935,55-27 0,-55 27-258</inkml:trace>
  <inkml:trace contextRef="#ctx0" brushRef="#br0" timeOffset="275237.7426">4466 17758 3483,'0'0'4515,"24"11"-645,-24-11-129,15 0-3225,-5 2-645,3-2 129,0-2 129,-1 2 0,0 2 387,-5 10 0,-7-12 0,14 12 258,-14-12-516,10 51 387,-10-51 0,0 0-387,16 53 0,-16-53 387,0 0-903,24 17 645,-9-31 129,-2 4-387,5-9-129,-2 2 0,4-4 258,-4 17-645,1 0 903,-6-8-387,3 8 0,-14 4 129,18 0-129,-18 0 258,0 0-516,25 20 258,-25-20 129,19 10-129,-8-6-258,-11-4 258,20 16 258,-10-16-387,1 0 645,-11 0-387,19-17-129,-19 17 0,19-7 387,-10-7-387,-9 14-516,11-13 387,-4 1 0,-7 12 0,11-8 0,-11 8-129,0 0-258,23 46 387,-23-46 129,20 62-129,-20-62 0,21 87-129,-21-87-258,23 82-516,-23-82-2064,0 0-1677,0 0-1161,0 0 258</inkml:trace>
  <inkml:trace contextRef="#ctx0" brushRef="#br0" timeOffset="275776.7735">5218 17827 3354,'23'65'3612,"-23"-65"-774,64 15 129,-43-13-3741,4-12 516,-25 10-387,43-13 903,-20-9 387,-10 9 516,5-3 129,-11 5 129,10 2 129,-11-2-516,4-10-129,-10 21-774,8-17 0,-8 17 0,0-24-129,0 24 0,-5-12 129,5 12-258,-20-7 258,6-1-129,-2 2-129,1 2 129,0 8 0,-2 3-129,1-7 0,1 7 129,0-2 0,1 7 0,6 2 129,8-14 0,-10 61 0,10-61 0,1 87 0,-1-87 0,23 82 129,-23-82 129,40 96 0,-40-96-258,45 61 0,-45-61 0,51 44-516,-51-44-1290,64 22-2580,-64-22-645,61-29-645,-61 29 646</inkml:trace>
  <inkml:trace contextRef="#ctx0" brushRef="#br0" timeOffset="276265.8015">6037 17565 2580,'-9'15'3870,"9"-15"0,-4 13 129,3-2-3741,1 4-129,0 11 0,0-1 129,7-1 258,-1 24 387,9 17-387,0 2 0,6 16 129,-2 6 0,5-1-387,0 2 0,2 5-129,-1-34 0,-5-4 387,-4-4-516,-16-53-387,26 55-645,-26-55-3612,0 0 129,0 0-645</inkml:trace>
  <inkml:trace contextRef="#ctx0" brushRef="#br0" timeOffset="276478.8137">5978 18059 7611,'2'57'4902,"-2"-57"-258,0 0-129,57-1-3999,-57 1-516,71-6 516,-71 6-774,87-19-774,-31 10-1806,-4-9-1935,-52 18-516,90-17 129</inkml:trace>
  <inkml:trace contextRef="#ctx0" brushRef="#br0" timeOffset="276868.836">6460 18038 9159,'0'0'4902,"0"0"129,0 0-516,0 0-4257,0 0-387,-7-59 0,7 59 258,0 0 0,0 0-129,55-41-387,-55 41 516,0 0-129,53-2 0,-53 2 129,0 0-516,49 45 129,-49-45 387,0 0-129,29 65 0,-29-65-387,0 0 645,0 58 129,0-58 0,0 0 0,0 0 129,-61 49-387,61-49-129,0 0 0,-58 32-1032,58-32-903,0 0-2709,0 0-903,0 0-129,-16-53 516</inkml:trace>
  <inkml:trace contextRef="#ctx0" brushRef="#br0" timeOffset="277220.8556">6816 17781 7224,'0'0'5031,"29"63"-645,-29-63 0,-4 75-3999,4-75-516,1 91 258,4-40-129,-5-51-129,12 66-258,-12-66 645,14 47-387,-14-47 516,0 0-129,14 57 258,-14-57-258,0 0-129,0 0 387,0 0-258,0 0-129,0 0 258,0 0 0,0 0 129,0-58 129,0 58-387,2-87-129,-2 87 387,14-96 258,0 47-1161,5 5-129,12 8-1419,-6-1-3225,11-1 258,6 6-645,4 3-516</inkml:trace>
  <inkml:trace contextRef="#ctx0" brushRef="#br0" timeOffset="278702.9409">8638 16523 1548,'-8'0'1935,"8"0"-129,0 0 387,0 0-387,0 0 0,0 0-129,0 0-258,0 0-387,0 0-387,0 0-387,0 0-129,4 9 129,-4-9 0,6 13-129,-6-13 129,6 17-129,-6-17 129,9 22 0,-4-11-129,1 2 0,-6-13 258,14 21-129,-5-6 0,3 0-129,1-4 129,2 4 0,1-1 0,2 1-129,3 4 0,0 0 0,1-4-129,0 3 129,2 3-129,1 1 0,0-1 0,2 7 0,1-3 0,1-1-129,2-1 258,2 4-129,-2-1-129,6 1 129,-5-4 0,5 2-129,-1-7 129,2-1-129,-1-1 0,1 5 129,2-8 0,-4-2 0,4-1 129,-5 1-129,4-4 0,0 4 129,0-8-129,-1-3 0,2 0 0,0 0 0,-1 0 129,-2-8-129,2 1 0,-3-4 0,3 1 129,-1 0 0,-1-5-129,0-6 129,0 6-258,-1-8 0,1 2 258,-2-1-129,-2-1 0,-1-5 129,-2 5-129,-1 4 0,0-3 0,-1-2 129,-4 8-129,1-5-129,-4 2 258,-1-1-258,-1 7 129,-3-5-129,-1 6 129,-3-1-258,0 4 258,-5-8-129,-7 17 0,15-7 0,-15 7 0,11-12 0,-11 12 0,0 0-129,16-11 0,-16 11-129,13-5-258,-13 5-258,0 0-1032,11-9-1419,-11 9-1032,0 0 129</inkml:trace>
  <inkml:trace contextRef="#ctx0" brushRef="#br0" timeOffset="279625.9937">10395 16670 1032,'0'-5'-129,"0"5"0,0 0 516,0 0 774,0 0 387,0 0 387,0 0 516,0 0-387,0 0-645,0 0-645,-1-11-387,1 11-258,0 0 0,0 0 0,0 0 0,0 0 258,0 0-129,0 0 0,0 0 0,0 0 0,-14 2 0,14-2-129,-12 3 0,12-3 0,-14 6 129,14-6 129,-17 3 0,17-3-129,-17 2 0,17-2 0,-10 3 0,10-3-129,0 0 0,0 0 258,-12 5 129,12-5-258,0 0 0,0 0 0,0 0 129,8-10-258,-8 10 0,19-12-129,-5 9 129,4-6 0,-1 6-129,5-7 129,2 1 0,2 2-129,-3 2 129,4-3 0,-2 1-258,1 7 129,-2-2 129,-2-2-258,0 4 129,-1 0 0,-3 3 0,-2 2 0,-2 1 0,-2-2 0,-12-4 0,16 12 0,-16-12 0,11 10 0,-11-10 0,0 0 0,6 12 0,-6-12 0,0 0 0,3 14 0,-3-14 0,4 17 0,-2-2 0,2 5 0,-4 4 0,8-3-129,-5 10 129,4 2 129,0-1-129,4 3 0,-4-3 0,0-1 0,2-7 129,-1 2 0,0-8-129,-5 1 0,-3-19 0,4 15-387,-4-15-774,0 0-3096,0 0-258,0 0-387,-13-25 129</inkml:trace>
  <inkml:trace contextRef="#ctx0" brushRef="#br0" timeOffset="280146.0234">8734 16543 1161,'0'0'0,"0"0"-903</inkml:trace>
  <inkml:trace contextRef="#ctx0" brushRef="#br0" timeOffset="281202.0838">8734 16543 774,'0'-6'1677,"0"6"0,0-12-129,0 12-387,0 0-516,0 0-129,0 0-258,0 0-129,0 0 0,0 0 258,0 0-258,0 0 258,-4 6 0,4-6-129,-3 11 0,3-11 129,-1 18-258,1-18 0,0 21 129,1-7-129,5 4-129,2 2 387,2 5-258,1-3 129,2 5 0,0 2-129,0 7 129,3-2-129,1 3 129,-2 3 0,3 1 129,-1-4-387,3 13 129,-1-8 0,3 11 0,4-10 0,2 11 129,4-11-258,2 5 258,4-5 0,5 1 129,-1-5-129,6 0 0,-2-5 387,3 0-516,-7-5 387,4 3-258,-5-8 258,5 0 129,-6 1-129,1 1-129,0-4-129,-41-22 129,84 43-258,-84-43 387,91 43 0,-91-43-387,96 36 258,-47-21 0,3 0 0,2-8-258,-2-2 0,2 9-129,3-11 129,0-3 0,0 0 0,1-3-129,0 3 0,3-4 387,-1-3 0,2-6-387,-1 1-129,1 0 258,3 5-258,-2-3 129,2-13-258,-1-2 129,2 14-258,1-3 258,-2 5 258,2-4-129,-1 1 0,2-7-129,-1 3 387,2 6-258,-2-5 0,1-9 0,0 2-258,3-7 129,-1-3-258,-2-4 387,5 10-258,-4-4 129,0-8 129,3 1-129,-5 1 129,-3 2-129,2-1 129,-1 0 0,-6 0-258,1-6 129,-3 3 0,-2 1 0,-4 4 129,-1-6-129,-5 3 129,-5 3 0,-1 13 0,-6-3 0,-3 5 0,-5 3-129,-4 3 129,-7 0 0,-1 12-129,-13 0 0,12-6-129,-12 6 0,0 0 0,0 0 0,0 9 0,0-9-129,-10 17 258,10-17-129,-18 10 129,6-6-258,12-4 258,-21 6-129,21-6 0,-19 4 0,19-4-129,-19 5 129,19-5-387,-13 3-903,13-3-1806,0 0-516,-13-6-645</inkml:trace>
  <inkml:trace contextRef="#ctx0" brushRef="#br0" timeOffset="281869.1216">12706 16854 1419,'38'-7'2451,"-16"-3"-258,5 3 0,-4-5-129,9 8-129,-10-6-129,12 9-516,-8-8-129,4 6-387,-4-6-129,2 9 0,-4-3-129,0-2 0,-6-4-129,2 9-129,-7 0 0,2 0-129,-15 0 129,15 0-258,-15 0 129,0 0 129,12 9-258,-12-9 129,0 11 0,0-11 258,0 17-258,0-4 129,0-13-129,0 18-129,0-4 258,2 0-129,2-1 0,2 10 0,-2-2 0,5 2 0,-3 1 129,0 3-129,1-3 0,-3 3 129,3-3-129,-3 3 0,-2-6 129,2 0 0,-2-8-258,2 4 0,-3-4 129,-1-13 0,2 16-129,-2-16 0,3 12 0,-3-12-129,0 15-516,0-15-645,0 0-2838,-12 10-903,-1-10-387,-5-9-129</inkml:trace>
  <inkml:trace contextRef="#ctx0" brushRef="#br0" timeOffset="283757.23">8712 16864 1032,'0'34'2193,"3"-15"-129,-1 1 129,2 1-516,3 11-645,-1-6 0,5 15-516,-1-4 0,3 10-258,1-2 129,-1 20 129,2-12 129,2 2 0,-1 1 258,5 10 0,-1-13-129,7 8 129,-1-8-129,8 4 129,-34-57-387,74 107 0,-27-58-387,3 1 258,3-2 129,6 3-516,2-5 0,0-4-387,0-1 387,7-7 129,-7-5 258,3-5-516,0 2 129,2-9 0,4 5 258,6-10 0,-3-4 0,7 1-129,3-2 129,1-1-129,3-4 0,1-2 258,1 0-258,3-8 0,2 7-129,2-5 129,-2 1 0,2-7-129,-1 0 129,1-5 129,-1 8-129,0 1-258,-3-4 129,1 3 0,-2-7 0,0 16-516,-3-5 516,1-1 0,1-1 0,0-3 645,0 5-645,-1-1 0,-4 0 0,2-4 387,-3-7-516,-2-4 0,-8-1 129,3 2 0,-3-7 0,1-5-129,0 7 258,0-9 0,-1 3 129,0 6-258,0-6 0,-1 3-387,-3-1 387,-1 0 129,1-6-387,0 8-129,2-4-129,1 7 258,3-6-129,0-12 258,-2 7-129,1-6 0,1-1-129,-1-5 258,-1 7 129,-2-15 0,0 11 0,-2 1-129,4-2 129,-4 4-258,-1 4 258,-3-2-258,0 3 258,0-1-129,-7 1 129,-3-2 0,-6 4 0,-3 2-129,-5 6 129,-4 1 0,-8 4 0,-4 4 0,-4 5 0,-6 4 129,-5 7-129,-11 1 0,0 0 129,9-11-258,-9 11 129,0 0-129,-9 0 129,9 0-258,-13 0 129,13 0-129,-11 5 0,11-5 0,0 0-129,-12 10-387,12-10-387,0 0-516,0 0-1419,0 14-1548,0-14-258</inkml:trace>
  <inkml:trace contextRef="#ctx0" brushRef="#br0" timeOffset="284845.2922">15098 16736 2322,'-23'18'2322,"17"5"-129,-7-11-3096,1-2-129,-6-1 516,1 3 516,1 1 516,-4-3 516,4 4 645,-2-9 0,4 7 0,-2-7-774,2 4-903,14-9-774,-19 0-258,19 0-387,-14 1 258,14-1-258,-5-6 516,5 6 516,0-11 516,0 11 258,0 0 387,11-16 387,0 14-258,2-3 129,7 1-258,1-1-258,5 2-129,2-3-129,6 5-129,-1-3 0,3 1-129,-1 0 516,2 3 0,-7 0 129,3 0-129,-6 0 258,1 3-258,-2-3 258,-2 0-258,-2 0 0,-1 0-258,-6-5 129,2 3-129,-17 2 129,23-3-129,-23 3 387,16-7-387,-16 7 0,13-8 0,-13 8 0,0 0 0,13 0-129,-13 0-129,0 0 0,0 0 0,0 0 0,0 0 0,0 0 0,0 0-129,0 0 0,0 0 129,0 0-129,0 0 0,0 0 129,0 0 0,0 0 0,1 13-129,-1-13 129,0 0 0,0 0 0,0 0 0,-2 9 0,2-9 0,0 0 0,0 0-129,0 0 129,0 0-129,0 0 129,-2 13 0,2-13-129,0 0 129,0 0 129,0 19-129,-1-6 0,-4 3 129,-1 6-129,-5 4 129,1 3-129,-5 9 258,1-1-258,-2 7 258,1-6-129,0 7 258,-2-11-258,5 6 258,-1-8-129,4-4 0,0-6 129,4-5-129,5-17-129,-7 15-129,7-15 129,0 0-129,0 0 0,0 0 0,5-7-258,-5 7 129,0 0 0,12-11-387,-12 11-129,0 0-516,15-6-1548,-15 6-2322,3-17 258,1 2-645</inkml:trace>
  <inkml:trace contextRef="#ctx0" brushRef="#br0" timeOffset="290389.6093">10870 16636 645,'0'0'1548,"-6"0"-258,6 0 129,0 0 0,0 0 0,0 0 129,0 0-129,0 0-387,0 0 0,0 0-516,0 0-258,0 0 0,0 0-129,0 0 0,0 0 0,0 0 129,0 0-129,3 18 0,2-7 258,1 2-129,-1 1-129,5 1 129,-1 1-129,2 1 0,1 5 0,5-3 0,-3-4-129,6 5 387,0 0-387,1 0 0,4 1-129,1 3 258,0-1-129,0-6 0,0 7-129,1-2 129,-3 0 129,3 6-129,-3-6 0,2 5 0,1-5-129,1 6 129,3-5 0,-2 1 0,0-5-258,2 3 516,-1-6-258,2-4 129,0-5 0,1-2 0,-3-4-129,4-1 129,-1-1 0,0-8-129,-3-2-129,0-1 129,0 4 129,-2-4-129,-1 2 129,2 1-129,-2-1 129,1 3 0,-1-4 129,3-5-258,-5 4 129,7 0 0,-4-2 0,1-6 129,2 3-129,-2-7 0,-1 7 0,0-2 0,-2 0 0,1-3-129,-5 4 129,-2 4 0,-2-1-129,-3 2 129,0 2-129,-3 2 0,0-1-129,-3-4 129,2 5-129,1-6 0,-1 5 0,1-2 0,1 3 0,-4-3 0,-9 12 129,19-11-129,-19 11 129,0 0 129,12-5-129,-12 5 0,0 0 129,0 0-129,0 0 0,0 0 129,0 0-129,0 0 129,0 0-129,0 0 0,0 0 129,0 0-129,0 0 129,0 0-129,0 0-129,0 0 129,0 0-129,0 0 0,-6 0 0,6 0 0,0 0-258,0 0 129,-13 0 0,13 0 0,-13 0-258,1-1-258,12 1 0,-20 0-258,20 0-129,-26 0 129,15 1-129,-10-1 129,7 0 129,-6 0 258,3 0 516,0 0 258,0-3 387,3 3 0,-1-1 516,15 1 258,-20-3-129,20 3 0,0 0 0,0 0-258,-10-13 0,10 13-258,10-9-129,3 0-129,0-1 0,3 3-258,2-8 129,2 10-129,0-7 0,1 3 0,-5 1-129,3 5 129,-5-3 0,3 3-129,-7 1 0,3 0 0,-13 2 129,17-3-129,-17 3 0,15 0 129,-15 0-129,13-5 0,-13 5 0,14 3 0,-14-3 0,11 0 0,-11 0 0,0 0 0,15 2 0,-15-2 0,0 0 0,12 0 0,-12 0 0,0 0 0,11 12 0,-11-12 129,7 12-258,-3 0 129,-1 2 0,2 2 0,-2 5 0,1 2 0,-1-5 0,1 4 0,-1 5 0,2 2 0,-5-7 129,4 4 0,-3-6 0,-1 1 0,0-6 0,0 2 0,0-17-129,0 18 129,0-18-258,0 0-129,0 13-258,0-13-1032,0 0-2838,0 0-129,-14-14-516,14 14 387</inkml:trace>
  <inkml:trace contextRef="#ctx0" brushRef="#br0" timeOffset="293040.761">10802 16774 774,'7'12'2709,"-7"-12"-1161,0 0-258,6 16-258,-6-16-258,10 18-387,-10-18 387,9 20-129,-9-20 129,17 28-258,-9-15 0,3 4-129,-1-2-129,1 3 258,0 0-258,2 1 0,-3-5 129,4 0-129,-5 1 0,5 7 0,-3-7-129,3 6 0,-1-6 129,-2 5-258,2-5 129,-1 6 0,-1-9 0,0 0 0,-11-12 0,20 22 0,-8-13-129,1 6 129,2-1-129,2 8 129,1 2-129,5-2 129,-1 3 129,4 6-129,2-2 0,4 5 129,2-8-129,3 3 129,2-9 0,2 9-129,2-8 129,4-1 129,0-6 0,1 6-387,2-6 387,-1 3-129,3 0 0,1 6 0,-3-7-129,-1 6 129,-1-8-258,0-3 516,-1-1-387,2-7 0,-6 7 129,0-10 0,1-1 0,-2-5-129,-1 6-129,-1 0-129,-4 1 258,-2-1-129,-3 0 129,-1 0-258,-5 1 258,-1-1 0,-2 0-129,-3 0 0,1-5 129,-2 8 0,2-2-129,-1-2 0,-2 1 0,0 0-258,1 0 258,0-6 0,-3 6-258,1-6 129,-3-4 387,2 9-258,-1-5-129,0-5 258,-1 2 0,1 9-258,-1-8 129,0 5-129,0 2-258,-3-4 258,2 1 129,0-3 0,-1 7 0,0-3 0,0-2 0,2 3 0,1 0-258,0-4 129,2-3-129,1 6 258,1 1-129,1-3 0,2-2-258,-2-5 258,1 2 129,0 3 0,-1 0 0,2 5 0,-1-10-258,-1-5 258,-1 5 129,0 1-258,2 5 129,-1-5 0,-3 1 0,-1-3-129,-2 2 129,-1 6 0,1 2-129,-13 3 258,19-16-258,-19 16 129,14-12 0,-14 12 0,14-9-129,-14 9 129,13-13 0,-13 13 0,10-14 0,-10 14-129,0 0 129,13-11 0,-13 11 0,0 0-129,15-4 0,-15 4 129,0 0-129,14 0 258,-14 0-258,0 0 129,15-7 0,-15 7 0,0 0-129,0 0 129,9-15 0,-9 15 129,0 0-129,0 0-129,0 0 129,9-11 0,-9 11 0,0 0 0,0 0 0,0 0 0,0 0-129,0 0 129,11-10 0,-11 10 0,0 0 0,0 0 0,0 0-129,0 0 129,0 0 0,1 7 0,-1-7 0,0 0 0,0 0 0,0 0 0,0 0 129,0 0-258,0 0 129,0 0 0,0 0 0,0 0-129,0 0 129,10-8-258,-10 8 258,0 0-129,12-9 129,-12 9 0,0 0 0,17-4 0,-17 4-129,14-5 258,-14 5-129,12-13-129,-12 13 129,15-4 0,-15 4 0,15-13 0,-15 13 0,19-11 0,-8 4 0,0 2 0,0-3 0,2-2 0,2 3-129,-3-3 0,5 1 129,-4-1 0,6 0 0,-3 1 0,2 1 0,0-4 0,0-1 129,0-1-258,1 3 129,-1-2 0,2 1-129,-3-4 0,3 6 129,-1-5-129,2 3 0,-1 0 0,-1 0 129,0-5-129,1 7 0,0-2 129,-1-2 0,0 0-129,0 5 129,1-5 0,-1 2 0,0-7 0,-1 4 129,0-6-129,0 6 0,0-4 129,-2 2-129,2-3 0,-6 4 0,5 7 0,-2-4 129,3-2-129,-3 3-129,1 2 129,1-1 0,-2 1 0,1-3-129,-2 2 129,0-1 0,-1 4 0,-3 0 0,-10 8 0,18-13 0,-18 13 0,13-5 0,-13 5 0,0 0 0,12-5 0,-12 5 0,0 0 0,0 0 0,0 0 0,0 0 0,0 0-129,0 0 0,0 0-258,0 0 258,0 0 0,0 0-129,0 0 129,0 0-258,0 0 0,0 0-129,0 0-258,0 0-645,0 0-645,0 0-903,0 10-516,0-10 1</inkml:trace>
  <inkml:trace contextRef="#ctx0" brushRef="#br0" timeOffset="293809.8049">14490 16554 2967,'0'12'2838,"0"-12"-1161,0 0-774,0 0-129,0 13-129,0-13 0,0 16 0,0-16 129,-5 17-129,-5-5 129,6 7 0,-6-8-387,2 5 0,-4-3 0,5 5 0,-4 0-129,3-4 129,-1 1 0,4 2-129,-3-8 0,3 8 129,0-4-129,3 1 129,2-14 129,-5 10-258,5-10 0,0 0 0,0 0-129,0 0 258,0 0-258,0 0 0,0 0 0,0 0 0,0 0 0,0 0 0,0 0 0,0 0-258,0 0 258,0 0-129,0 0 0,0 0 0,0 0 0,0 0-129,0 0 0,0 12 0,0-12 129,0 0-258,0 0 0,0 0 0,0 0 0,0 0 0,0 0 0,7-14-129,-7 14-129,0 0-129,14-8-129,-14-4-258,0 12-387,0 0-645,10-11-774,-10 11-1419,1-14 0</inkml:trace>
  <inkml:trace contextRef="#ctx0" brushRef="#br0" timeOffset="294597.85">14486 16654 1,'3'12'3482,"-3"-12"388,0 0-1161,0 0-2064,0 0-129,-7 4 129,7-4 0,-15 8 129,15-8 0,-23 12-258,8-5 129,-7 2-258,-1 1-129,-3-1 0,0-3 258,-5 0-258,3 5 0,-3-9 129,0 6-129,1-1-258,1-5 129,1 8-129,4 0-129,1-3 129,6-3 0,2-1-129,5 2 0,10-5 258,0 0-258,0 0 129,0 0-129,0 0-129,17-11-258,6 6-129,-3-8-258,13 3 0,-6-9-129,9 12-129,-6-13 258,5 6-129,-2-3 129,1 2 129,-3-2 129,-2 8 258,-2-2 0,-4 2 258,-2 0 129,-6 2 0,-2 4 387,-2 2-129,-11 1 0,12 0 258,-12 0-129,0 0 129,9 10-129,-9-10 387,3 17-129,-3-17 258,2 20 0,-2-20-258,0 29 129,0-12-258,1 7 258,-1-2-258,2 2 129,-2-2-129,1 4 0,-1-6-129,0 2 258,0-8-258,0 1-129,0-15 0,0 22-129,0-22-258,0 11-129,0-11-129,0 0-387,0 11-645,0-11-2838,0 0-645,-1-6 0</inkml:trace>
  <inkml:trace contextRef="#ctx0" brushRef="#br3" timeOffset="311924.8406">13566 16733 1,'0'0'2321,"0"0"-257,0 0 258,0 0-774,0 0-645,0 0-129,3-5-387,-3 5 129,0 0 0,0 0 258,0 0 0,0 0-129,0 0 129,0 0 0,0 0-387,0 0 0,0 0-129,0 0-129,0 0-129,0 0 0,0 0 0,14 0 258,-14 0-129,10 10-129,-10-10 129,9 15 0,-9-15 0,12 21 129,-5-8-129,2 8 0,2-1 0,1 4 129,2 0-258,1 7 129,3-1-129,0 1 129,2 3-129,4 4 258,-1-6-516,2 12 645,2-6-516,0 6 258,6-5-258,-3 5 258,3-6-129,1 5 129,2-10-129,1 2 0,-1-1 129,2 2 0,3-4 258,1 5-129,-1-9 0,0 1-129,-1 3 387,2-2-258,2-6-129,-2-12 0,-42-12-129,83 35 516,-40-25-387,0-10 129,-1 1-258,1-1 129,-3-1 0,2 1 0,-5 0 0,1-6-258,-4-3 387,1 7 0,-5-13 129,5 5-258,-6-11 129,1 4-129,-3-3-258,1 4 129,-2 3-387,0-3 387,-1-2-258,-3-6 258,2 10-258,-1-7 258,2-3 129,-2-8 0,3 6-129,0-4 129,0-2-129,-2 5 0,3-1 0,-3-4 0,3 3 129,-3-3-129,3 4 129,-1-5-258,2 8 258,0-4-258,-1-3 258,-1 1-387,-1 4 387,1 0-258,-3-1 258,2 0-258,-3 2 258,0 0-129,-1 4 129,0 2 0,-4 1-129,1 1 0,-3 0 129,0 6-129,-5 0 0,-10 12 0,19-20 0,-19 20 0,17-14 0,-12 2-129,-5 12 129,0 0-129,0 0 129,9-12-129,-9 12 0,0 0 0,0 0 0,0 9 0,0-9 0,0 0 129,0 0 0,-9 13-129,9-13 129,0 0-129,0 0 0,-13 8-129,13-8-129,0 0-129,-9 20-645,-3-19-516,12 10-645,-15-11-774,15 0-1290,-17 13-516</inkml:trace>
  <inkml:trace contextRef="#ctx0" brushRef="#br3" timeOffset="312676.8841">15767 16731 129,'-12'0'4128,"12"0"0,-7 14-129,7-14-2838,0 0-387,0 0 129,0 0-258,0 0 258,-1-7-129,1 7 129,0 0-258,0 0 0,0 0-258,6-7-129,-6 7 0,0 0-129,11-12 0,-11 12 0,13-5 0,-13 5 0,21-12 0,-8 11 0,5-10-129,5 4 129,-1 3 129,5-8-258,1 3 129,1 0 0,1 1 0,-2-3-129,-4 3 129,-1 6 0,-7-8 0,-3 7 0,-13 3-129,15-6 129,-15 6-129,0 0 0,0 0 129,0 0-129,0 0 0,0 0 0,0 0 0,0 0 0,0 0 129,0 0-129,-2 8 0,2-8 0,0 20 0,0-20 0,0 19 0,0-4 0,0 2 0,1 5 0,0-1 0,-1 1 0,0-2-129,0 9 258,0-4-258,0-1 129,0 5 0,0-6 0,-1-3 0,0 3 129,-1 2-129,2-6 0,0-2 0,0 2 0,0-4 0,3 0 129,1-5-129,-2 3 129,-2-13-129,0 0-129,6 13 129,-6-13-129,0 0-129,0 0-774,13-2-2967,-12-13-1032,-1-7-258,0-14-129</inkml:trace>
  <inkml:trace contextRef="#ctx0" brushRef="#br3" timeOffset="314713.0005">21539 9213 258,'0'-16'774,"-1"-1"387,1 17-645,-4-15 258,4 15-129,-7-15-129,7 15-258,-17-11-258,4 7-129,-6 0 0,-3 1-129,-6-2 129,-6 1 129,-6-1 0,-2 2 129,-8-1 129,-4-1-129,-3 2 0,-6-2 129,-3 3 129,-4-1-129,-4 1 0,-2 0 129,-5 2 129,-4 0-129,-5 1-258,-2 6 0,-2 4 0,-1-1 129,-4 7-258,2-4 0,1 6 129,-1-1 0,6 2 0,-1-1 0,3 5 258,1-1-129,6 3-129,-4 3 129,3 5-258,0 0 387,5 4-387,3 2 129,2 3-258,4 5 129,0 0 0,6 5 0,4-2 0,5 3 0,1-1 129,4 3-129,5-4 129,2 1 129,8 1 0,4-1 0,5 4-129,4-2 129,7 5 129,4 2 0,9 3-129,1 1 129,7 1 0,5 0 0,6 3 129,0-1-129,4 0-258,1-5 0,2 2 0,0 0 129,5 3-129,1-4-129,2 4 0,6-4 0,4 0 129,1-1 0,6-4 0,4-8 0,7 0 129,4-10 0,8-4 0,5-4-129,11-5 0,6-7 129,6-2-258,8-1 129,3-2-258,4-3 258,4-3-129,4-2 129,-2 0 0,6 0-129,2 1 0,2 0 0,0-4 129,3 3-129,-4-5 0,1 3 0,0-1 0,-5-2 0,4 1 0,-2-4 0,-3 0 0,1-1 0,1 0 0,-1 0 0,1-4-129,0-2 129,-4-7-129,2 5 129,-2-3 0,3-3-129,-3-1 0,4-2 0,-2 2 0,0-4-129,0 1 258,2-2-387,-6-3 258,-1-4 0,-1 1 129,-6-2-129,-6 0 258,0-3-129,-1-3 129,-5-3 0,0 1 0,-3-4 129,-7-5-258,-2-4 258,-8-1-258,-7-8 129,-9 2 0,-10-8 0,-6-1 129,-9-4-129,-4-2 0,-8-4 0,-4-3 129,-8 0-258,-1-3 129,-8-1 129,-6 5-258,-2-3 129,-7 3-129,-9 0 129,-9 3-258,-10-4 129,-12 2 0,-15-1 0,-18-1-129,-14-4 258,-12 0-129,-18 2-129,-13 2 129,-15 1-258,-11 6 129,-10 1 0,-11 1-129,-9 8 129,-11 4-129,-12 7 258,-11 7-129,-5 6 129,-7 11 0,-9 14-129,-2 12 129,-2 11-129,-4 16-129,2 21-645,0 11-1290,-4 24-2064,12 27-258,-2-5-129</inkml:trace>
  <inkml:trace contextRef="#ctx0" brushRef="#br0" timeOffset="352077.1376">4459 15857 1419,'0'0'1935,"0"11"258,0-11 258,0 0-387,0 0-129,-5 11-387,5-11-258,0 0-258,0 0-387,0 0-387,0 12 0,0-12-129,0 0 0,0 0 258,0 0-129,10 12 258,-10-12-129,0 0 0,0 0 0,14-2 0,-7-11-129,5 4 0,1-8-129,3-5 0,2-2-129,3-5 0,1 0 0,-2 0-129,3 0 129,0 3 0,-4 2 0,-2 3 129,-2 3 0,-1 5-129,-3-1 0,-11 14 129,16-13-258,-16 13 129,11-1-129,-11 1-129,6 6 258,-4 6-129,2 4 129,-1 3-129,0 3 258,1 2-129,0 2 0,2 6 129,0 2 0,3-1-129,-1 2 129,4-1 0,1-2 0,2-1 0,3-3-129,3-9 0,2-6-258,1-9-129,5-1-1290,-5-10-2838,1-17-258,2-4-129</inkml:trace>
  <inkml:trace contextRef="#ctx0" brushRef="#br0" timeOffset="352506.1616">4697 15059 9546,'18'17'5289,"-18"-17"-516,10 6-258,-10-6-4257,0 0-258,0 0 0,0 0-129,0 0 129,0 0 0,0 0 0,6 13-258,-6-13-129,0 0-774,-1 11-3483,1-11-129,0 0-258,-1-20-516</inkml:trace>
  <inkml:trace contextRef="#ctx0" brushRef="#br0" timeOffset="354285.2639">5083 13326 258,'0'0'903,"0"0"129,0 0 0,0 0 129,0 0 516,0 0 258,0 0 0,0 0 0,4-7 129,-4 7-516,3-10-387,-3 10-645,5-16 0,-5 16-129,12-17-258,-6 6 258,1-1-516,2-2 258,3 0-258,-3 0 258,4-1-258,-2 0-129,0 3 258,1 2-129,-1 1 0,-11 9 0,20-13 129,-20 13-258,15-7 258,-15 7-258,13 0 129,-13 0 129,10 0-129,-10 0 0,0 0 0,11 0 0,-11 0 129,0 0 129,0 0-129,13 3 0,-13-3 129,0 0-129,5 13 129,-5-13 0,5 11 129,-5-11-258,10 17 129,-3-7 0,0 2 0,0 0-258,3 2 258,0 3-129,0-2 0,0 0 0,0-1 0,0 0 0,-2-2 0,2 0 0,-10-12 0,18 14 0,-18-14-129,18 3-645,-6-2-1677,3 0-1677,-11-8-387,7 0 258</inkml:trace>
  <inkml:trace contextRef="#ctx0" brushRef="#br0" timeOffset="354662.2855">5163 12801 5805,'11'15'4644,"-11"-15"-258,0 0-129,0 0-3741,0 0-258,10 0 129,-10 0 0,0 0 0,0 0 0,0 0-129,12 0 0,-12 0-129,0 0-903,13 8-3612,-13-8-387,0 0-387,14 0-129</inkml:trace>
  <inkml:trace contextRef="#ctx0" brushRef="#br0" timeOffset="356364.3826">9452 13324 1677,'0'0'2967,"22"-6"-1161,-22 6-1032,18-18-387,-7 6 258,1 1 0,2-3 258,0-3 129,2-1 129,-3-5-258,2 5 129,-1-7-258,1 5-129,-3-4-258,1 5-258,-6-5 0,3 7-129,-3 2 129,2 1-129,-9 14 0,12-17 0,-12 17 0,0 0-129,11-11 129,-11 11-129,0 0 129,0 0 0,0 0 0,11 0 129,-11 0 0,0 11 0,0-11 129,0 18-129,0-5-129,0 2 129,0 2-129,0 2 129,0 1 258,0 0-129,3 1 0,4-1 129,0-1 0,5-1-258,3-2 129,1-2-516,5-2-387,-1-12-774,5 0-1806,1 0-1161,-11-10-258,4 0 259</inkml:trace>
  <inkml:trace contextRef="#ctx0" brushRef="#br0" timeOffset="356691.4016">9597 12511 9417,'-19'13'5160,"19"-13"-129,-10 8-516,10-8-4386,0 0-129,0 0 0,0 0 0,6 4 0,-6-4-129,0 0-129,0 0-258,21 11-2064,-10-11-2064,-1 0-387,4-12-387,-1-10-257</inkml:trace>
  <inkml:trace contextRef="#ctx0" brushRef="#br0" timeOffset="358368.4975">15416 13251 2193,'23'-15'2451,"-23"15"-129,19-20-129,-16 7-258,10 6-129,-10-10-516,-3 17-129,16-25-516,-9 14 129,-2-7-387,4 6-129,-2-5-129,1 2 129,-1-3 0,5 2 129,-5-1-129,5 1-129,-2-1 129,2 2-129,-2-1 0,3 1 0,-2 4-129,-11 11-129,16-15 129,-16 15 0,0 0 0,11-8-129,-11 8 0,0 10 129,0 2-129,-1 2 129,-2 1 0,-1 6 0,4-1 0,-2 0 0,2-1 129,0 1 0,0 1 0,2-2-129,2 2 129,3-3-129,-2 0 129,3 0-129,-2-2 0,2-2 0,2-2-129,-2-1-258,2-2-258,-10-9-258,20 11-774,-20-11-903,10-10-1806,-10 10-387,7-18 646</inkml:trace>
  <inkml:trace contextRef="#ctx0" brushRef="#br0" timeOffset="358689.5159">15629 12615 5805,'-12'0'5160,"12"0"-387,0 0-387,0 0-3612,0 0-645,0 0-129,0 0 129,0 0 0,0 0 0,0 0 0,0 0 0,0 0 129,0 0-129,1 7-258,-1-7-903,15 5-3354,-2-1-645,-2-4-129,4 0-129</inkml:trace>
  <inkml:trace contextRef="#ctx0" brushRef="#br0" timeOffset="360228.6039">18757 13326 1,'0'0'3224,"12"7"259,-12-7-1677,0 0-1677,0 0-129,0 0 387,0 0 129,0 0 387,0 0 0,0 0 129,0 0-129,0-7 0,0 7 0,0 0-387,11-12-387,-11 12-129,17-21 0,-7 8-129,2-1 129,3-1-129,1-4 129,1 0-129,0 0 0,-1 1 0,-1 4-129,-2-1 129,-2 3 129,0 2 0,-11 10-129,16-16 129,-16 16 0,11-10 129,-11 10-129,0 0 129,0 0 129,12-10-258,-12 10 258,0 0-129,9 11 0,-7 0 0,5 2 258,-4 3 0,6 2 0,-4-1-129,4 4 0,-2-4 129,1 3 0,-2-6 258,2 5-387,-1-7 0,-1 4-129,2-4-129,-8-12-129,19 20-129,-19-20-387,20 17-645,-20-17-516,22 0-1806,-10 3-1161,-12-3 0</inkml:trace>
  <inkml:trace contextRef="#ctx0" brushRef="#br0" timeOffset="361110.6543">19063 12772 1677,'0'0'4257,"0"0"-645,0 0-1161,-1-13-903,1 13 0,0 0-645,0 0 129,0 0-387,9-9-129,-9 9 129,0 0-387,0 0 0,13-7-129,-13 7 0,0 0-129,0 0 129,0 0-129,0 0 0,0 0 129,0 0 0,0 0 129,0 0 0,-2 5 0,2-5 0,0 0 0,0 0-129,0 0 129,0 0 0,0 0-258,0 0 0,0 0 129,6-5-129,-6 5 0,0 0 0,0 0 0,0 0 0,0 0 129,0 0 0,0 0 0,-3 8 0,3-8-129,0 0 129,0 0-129,-10 16-129,10-16-516,0 15-3225,0-15-903,0 0-387,0 0-5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3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20,'13'-1'10,"-13"1"0,12-3-1,-2 0 0,1 2-2,0-2-1,1 2-2,4-1 0,-2 2-1,2-4 0,1 4 0,-3-1-2,0 0 0,-1 2 0,1-1 0,-4 4-1,1-2-1,0 4-3,1 8-19,-12-14-3,15 12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8.64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6,'-10'2'4,"10"-2"1,0 0 0,-9 3 1,9-3 0,0 0 0,0 0 0,0 0 0,0 0-1,0 0 0,0 0 0,0 0-1,13 4-1,-13-4 0,17 1-2,-8 0 0,2 0 0,1-1 0,2 1 0,2-1 0,0 1 0,-2 0 2,4 0-2,0-1 1,0 1-1,-3 0 1,3 1-1,-2-1 1,2-1-1,-2 1 0,1 0 0,1-1 0,-1 1-1,1-1 1,-1 0 0,-1 0 1,1 1-1,0-2 0,0 2 1,-4-1 0,3 2-1,-5-2 1,4 2-1,0-1 1,-1 1-1,1-1 0,4 0 1,-2-1-1,3 0 1,-1-1 0,-2 1 0,1-1 0,0 0 0,-2 0-1,-2 1 1,2 0-1,-3 0 0,1 0 0,2 1 0,1-1-1,1 1 1,1-2 0,2 2-1,-1-2 1,4 1 0,-1-1 0,1 0 0,0 0 0,-3 0 0,1 0 0,1 1 0,-3 0 0,2 0-1,-1 0 1,0 0-1,-2 0 1,4-1-1,-2 0 1,-2 0-1,-1-1 0,-1 1 1,-1-1-1,-3 1 0,0 0 0,-13 1 0,13-2 0,-13 2 0,10 0 0,-10 0 0,0 0 0,0 0 0,0 0 0,0 0-1,0 0-1,0 0-1,12 7-3,-11 2-21,-1-9-8,9 1 1,-9-11-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2,'0'0'14,"0"0"0,0 0-2,0 0-3,0 0-3,0 0-2,0 0 0,0 0-2,0 0 0,0 0-1,0 0 1,9 4-1,-9-4 0,0 0 0,15 2 0,-6 0 0,0-1 0,6 0 0,-1 0 1,5 1-1,-1-2 1,2 0-1,-1-1 0,0 0 0,0-2 0,-2 3 0,-2-3-1,-3 2 1,2-1-1,-4 1 0,0 0 0,-10 1-1,15 2 1,-15-2-1,13 6-2,-13-6-1,11 9-4,-11-9-10,11 8-11,2 2 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99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 26,'10'-5'12,"-10"5"-1,14 1 0,-4-1-3,1 1-2,2-1-2,3 2-1,2-2 1,1 0-2,-2 0 0,1 0 0,-2-2 0,-4 2 0,1-1 1,-1 2-1,-2-1 0,1 2 0,-2-1-1,1 1 0,0 1 0,-1-1 0,0 0-1,-9-2 0,16 5 1,-16-5-1,13 4-1,-13-4-2,13 6-7,-2 3-19,-11-9 0,10 2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1.56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15,'0'0'10,"0"0"-3,0 0-1,14-3 0,-14 3 0,20 0 0,-5-1 0,2-1-1,4 0-1,-1-1-1,1 1-1,0 0 2,-2 1-1,-4-2 3,0 3-2,-4-1 0,-2 3 0,-9-2 0,16 0-2,-16 0 0,16 0-1,-16 0 0,16 0 0,-16 0 0,14-1 0,-14 1 0,9-2 0,-9 2-2,0 0-1,10 6-10,-10-6-18,0 0 0,-9 12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1.13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5 7,'0'0'15,"0"0"-4,0 0-4,0 0-2,0 0-2,0 0-2,0 0-2,0 0 1,12 5 0,-12-5 1,12 6 1,-12-6 1,14 4-1,-5-3 3,3-1-1,-2 2 0,-10-2 0,21 1 1,-11 0-1,4 0 0,-3 0-2,1 1 0,-1 0 0,3 0-1,-2-1 0,1 2 0,-1-1 1,-1 0-1,0 1 2,0-1 0,3-1-1,-3 1 2,4-3-1,-6 2 0,4-2 0,2 2-1,-2-1-1,1 0 0,-2 1 1,2 0-3,-4 0 2,6 0-1,-4 1 1,-1-2-1,3 2 0,-2-2 1,3 1-1,0-1 0,2 0 1,0 0-1,2 0 0,0 0 0,4-3 0,0 2 0,3-1 0,-1 0-1,1-1 1,1 0-1,0-1 1,-1 1-1,-1 0 1,1 0 0,-5-3 0,3 2-1,-4-1 2,2 1-2,2-1 1,2 1-1,-1-2 1,0 2-1,0 1 1,-1-1 0,2 2-1,-1 0 1,-3 0 0,1 0-1,1 1 1,0 0 0,0 0 0,1-1 0,1 0 0,-3 1 0,4 0 0,-2 0 1,0 0-1,0 1 0,0 0 0,-2 2 0,-1 0 0,0 2 0,-1-1 0,-1 0 0,-2 1 0,-1 1 0,-3-1 0,2 1 0,1 1 0,1 0 1,-2 1-1,2-2 0,-1 2 0,1-2 1,0 3-1,-1-2 0,-3-2 1,1 3-1,-2-4 0,-2 4 0,3-4 0,-3 2 0,3-2 0,-3 1-1,2-1 1,-3 0-1,1-1 1,0 0 0,-2 1 0,-9-3 0,17 3 0,-17-3-1,17 3 1,-7-2 0,-10-1 0,18 3-1,-7-2 0,-1 1 1,-1-1-1,0 0 1,0-1-1,-9 0 1,15 1 0,-6 0 0,-9-1 0,18 0 0,-9 0 0,0 0 1,3-1-1,0 1 0,1 0-1,-1 0 1,0 0 0,1 0 0,0 1 0,1 0 0,-2 0 0,2 0 0,-1 0 0,0 0 0,0 0 0,2 1 0,3 1 0,1-2 0,-1 1 0,3-1 0,1 0-1,-1 0 1,3 0 0,-1 1-1,-3-1 1,1 1 0,2 0 0,-2 0-1,1-1 1,0 1 0,0-1 0,-1 0 0,5-1 0,-2 0 0,0 0 0,1-1 0,-2 2 0,1-1 0,0 0 0,0 1 0,-3 0 0,1 2 0,-1-2-1,-2 1 1,4-2 0,-1 0 0,3-1 0,1-1-1,-1-1 1,3-1 0,0-1 0,1 0 0,-1 0 0,2 0 0,-3 0 0,-1 2 0,-1 0 0,-1 0 0,1 1 0,-4 0 0,0 1 0,-3 1 0,0 0 0,-2 0 1,3 0-1,-4 1 0,0 0 0,2-1 0,0 1 0,0-1 0,-1 2 0,2-2 0,-2 1 0,2-1 0,0 1-1,1 0 1,3 1-1,0 0 1,2 1-1,1 1 1,0-1-1,4 0 1,2-1 0,0 0 0,2-2 0,-2 0 0,2-1 0,1 0 0,1 0 0,-2-1 0,1 1 0,-2-1 0,-2 1 0,1 0 0,2 1 0,-5 0 0,3 1 0,2 0 0,-2 0 0,1 1-1,1-1 1,0 1 0,1-1 0,2 0-1,-2-2 1,0 0-1,3 1-1,-1-2 0,2 1-1,-3-1-1,1 2-1,-2-1 0,3 1-2,-5 0 2,-1 1-1,0-1 2,-2 1 0,3 0 1,-2-1 2,-1 1 0,-4-1 1,1 1-1,0-1 1,-1 0 0,-2 0-1,-3-1 1,1 0-1,-2 0 0,0 0 0,-1-1 0,-3-2-1,-1 2 0,-1 0-2,1 2 0,-3 0-2,0 1 0,-11-1 0,19 0 0,-10 0 1,1 0 1,-10 0 1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3.44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339 596 0,'1'-29'1,"-2"-1"0,0-1-1,1 3 1,0-3 0,-3 1 0,1 0 0,-2 2-1,2 0 1,-1 4 0,-1-1 1,-3 2 0,0 2 0,0 2 1,0 0 0,1 3 0,-2 0-1,2 2 0,-2 1 0,1 1-1,1 2 0,-2 1 0,8 9-1,-18-14 1,8 9 0,-3-1 0,1 2 0,-1 0 0,-2 1 0,-1 1-1,0-1 1,-3 1-1,1 0 0,-3 0 0,-4 0 1,-2-1-1,0 1 0,-4 1 0,-1-1 1,-1 0-1,-4 1 1,-1-1 0,-2 1 1,0 0 0,-4 0 0,2 1 0,-4 0 1,-1 0 0,-2 0-1,1 0 0,0 0-1,0 0 0,0 0 0,-1-1 0,1-3 0,-1 2-1,2-1 2,-1 2-1,-1-3 1,2 3-1,1-2 1,1 2-1,1 1 0,2-1 0,2 1-1,-3-2 0,4 2 1,0-1-1,-1 1 0,0 0 0,-2-1 0,2 2-1,0 3 1,1-2-1,-4 3 0,3-2 1,-2 3-1,3-1 1,1 2-2,-1-2 2,-1-1-1,1 1 0,2-1 0,-2 0 0,0-1 0,0 0 0,-1-1 0,2 2 0,-1-2 0,0-1 1,-2 1-1,2 1 1,-1-1-1,-1 1 0,3 0 0,-2 0 0,3-1 0,1 0 0,1-1 1,0 0-1,2-1 1,1 0 0,-1-1 0,3 1 0,-3-1 0,3 1-1,-3 0 1,2 1 0,-2 0 0,1 1 0,-2 0-1,-1 0 1,0 0-1,-1 1 1,1-1 0,0-1-1,2-1 2,0-1-1,1 0 1,-1-1 1,1-1-1,-1-1 0,-1 1 0,1-1 0,-5 1-1,3 0 0,-3 0 0,-2 1 0,-1-1 0,2 0 0,0 0-1,-3-1 2,4 0-1,-2 0 0,-1 0 1,5 0 0,0 0 0,-1 0 0,1-4 1,1 4-1,-1-3 0,1 3 0,-1-1 0,0 2 0,-4-2-1,2 3 1,-2 2-1,0-2 1,3 2 1,-1-2-1,4 1 1,0 0 0,5 0 0,0 0 0,1 1 1,5-1-1,-1 2 0,0-1-1,3 0 0,2 1 0,0 0 0,2-1 0,2 1-1,0 0 1,0-1-1,3 1 0,-3-1 0,1 3-1,0 1 1,0 0 0,1 2-1,-2-1 1,5 4-1,-2-3 1,6 3 0,-6-3 0,-1 1-1,13-7 1,-18 14 0,18-14 0,-21 15 0,12-6 0,-4 1-1,7 3 1,-1-1 0,-1 2-1,2 2 1,-2 2-1,3 1 1,0 1-1,0 0 1,-1 6 0,4 2 0,2 2-1,0 6 1,1 2 0,1 5-1,2 4 1,-2 3-1,1-1 1,2 1 0,-4-2 0,2 0-2,2-1 4,-1-2-2,2 2 0,0 1 0,1 0 0,-4 4-2,3 6-3,-2 10-15,-10-7-5,8 9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1.59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0 1188 0,'22'4'1,"2"0"1,-2-1 0,0 1-1,1-2 1,-1 1-1,2 0-1,-2 0 1,1 0 0,1 0-1,0 2 1,-1-1 0,1 0-1,2 0 1,-1 0-1,2 0 1,-1-1 0,1 2 0,0-1 0,0 0 0,-3 0 0,1 0 0,1 0 1,0 0-1,-1 1-1,-1-2 1,-3 4-1,3-3 0,-3 2 0,-1-2 1,0 2-1,-2 0 0,1 0 1,-1 0-1,-1 0 1,-1-1-1,2-1 1,-2 0-1,3-1 0,-2 1 1,1-3 0,2 0-1,0-1 1,4 0 0,-1 0-1,2-2 1,-1 1 0,3-2-1,-1 3 0,1-1 1,0 0-1,-3 0 0,1 1 0,-1 0 0,-2 0 1,0-1-1,0 1 0,-2-1 1,0 0-1,-2-1 1,-1 0-1,2 1 1,-3-1-1,0 0 1,0 0 0,0 1 0,-1 0 0,2 0 0,-1 1 0,-1-1 0,0 0 0,3 0 0,-1 1 0,0-2 0,1 1 0,0 0 0,1 0 0,2 1 0,-2 0-1,2 0 1,1 0 0,1 0-1,-1 0 1,3 1-1,1 0 0,-1-1 1,2-1-1,0 2 0,-1-1 1,1 0-1,0 1 0,1-1 1,-1 1-1,3 0 0,-1 0 0,1 0 0,1 0 1,2 0-1,0 1 0,2-1 0,2 1 0,-2 0 0,1 0 0,1 1 1,1-1-1,-1 1 0,0 0 0,-3 1 0,1-1 0,-1 0 0,0 0 0,-1-1 0,0-1 1,-2 0-1,1-1 0,0 0 0,1 1 0,1-1 0,1 1 1,-1 0-1,2-1 0,2 0 0,-1 0 0,2-1 0,2 0 0,-3-2 1,0 1-1,1-1 0,-2 0 0,1 0 0,1 2 1,0-3-1,0 2 0,1 0 0,2 1 1,1-1-1,4-1 0,-1 1 0,-1-2 0,3 1 0,1-1 0,2-1 1,-2-1-1,3 0 0,0 1 1,-3 0-1,5 0 1,-1-1-1,1-1 1,2 1-1,-1 1 1,-1-2-1,0 1 0,1-2 1,-2 2-1,-1-1 1,2 0 0,-2 0-1,1 0 2,-1 1-1,2 0 0,2-1 1,2 1-1,-1-1 1,-1 2 0,0-2-1,-2 2 1,2-1-1,-1 2 0,-3-2-1,2 2 1,-2 0 0,1 1-1,1-1 1,1 1-1,-1 0 1,0 1-1,3-2 0,-2 1 1,1 0-1,-1 0 0,0 0 0,-1 0 0,-1 0 1,0-2-1,-2 2 0,-1-2 0,1-1 1,-3 1-1,1 1 0,0 0 0,-1 0 0,-1 1 0,1-1 1,-1 2-1,-2 0 0,0-1 0,0 2 0,-2 0 0,-2 1 1,2 0-1,-3 0 0,1 1 0,-2 1 0,-1 0 1,-3 0-1,0-1 0,-1 1 1,0 0-1,-5 0 0,-2 0 1,-1 0-1,3 0 0,-5 0 0,0 1 0,-1 1 0,0 0 0,-3 1-1,2 0 1,-3 0 0,-1 0 0,3 0 0,-2-1 0,-1 0 0,-2 1 0,-1-2 1,-4 0-1,-1-2 0,-10-1 0,10 2 1,-10-2-1,0 0-1,11 1 1,-11-1 0,0 0 0,0 0 0,9 1 1,-9-1 0,0 0 1,0 0 0,0 0-1,0 0 0,1-10 0,-1 10-1,-2-16 0,2 6-1,-2-4 1,1 0-1,0-3 1,-1-1-1,0-2 1,-1 1-1,-1-3 1,-1 0-1,-1-1 0,-2 0-1,-1-3 1,1 2-1,-2-2 1,0-1-1,2-2 0,1-1 1,1-1 0,2-1-1,-1 0 1,2-1 0,3 1 1,-1-1 0,0 2 0,-1 1 1,3-1 1,-4 2-1,2 2 1,-1 0-1,-2 3 0,3 1-1,0 1 1,0 1-2,1 3 1,1-1 0,1 1-1,1 2 1,0-2-1,-1 3 1,0-1-1,2 3 1,-2 1-1,1 0 1,-2 3 0,-1 9 1,0-13-1,0 13 0,0 0-1,0 0-1,-5-10 0,5 10-2,0 0-1,0 0 1,0 0 0,0 0 0,0 0 1,-9 2 1,9-2 1,0 0 1,0 0 0,0 0 0,0 0 0,0 0 0,0 0 0,0 0 0,0 0 0,0 0 0,-10 9 0,10-9 1,0 0-1,0 0 0,0 0 1,-12 3-1,12-3 1,-15-2-1,6 0 1,-3 0 0,-4 0 0,-3 0 0,-2 0-1,-3 1 1,-1 0-1,-5 2 1,-4 0-1,-3 1 0,-2 0 0,-2 2-1,-5-1 1,1 0 0,-4 0 0,-1-2 1,1 1-1,-2-2-1,-1 0 2,1-1-1,-1-1-1,-2 1 1,-1-2 0,-1 1 0,-4-1 0,-1 0 0,0 0 0,-4 0 0,0 1 0,-2-2 1,0 1-1,-3 0 0,0 0 0,1 0 0,-5-1 0,3 0 1,-2-1-1,1 1 0,2-2 0,0 0 0,4 1 0,0-3 0,1 2 0,0 0 0,-2 1 0,3 1 0,-1 1 0,-3 0 0,-1 1 1,2-2-1,0 3 0,0 0 0,-1 1 0,-1 0 0,-1 1 0,3 0 0,-3 3 0,1-1-1,2 0 1,1 0-1,3 0 1,0-1 0,4 0 0,1-1-1,0-1 1,0 0 1,1-1-1,0 0 0,-1 0 0,0 0 0,0 0-1,1 0 1,0 0 0,0 0 0,-1 1 0,1-1 0,-1 1 0,1 0 0,2-1 0,-1 0 0,2 1 0,2-2 0,2-1 0,1 0-1,2 0 1,-1 0 0,-2 1 0,0 0-1,-3 1 1,-1 2-1,-2 0-1,0 1 1,0 0-1,-3 2 0,1 0 0,2-1 1,2 0 0,1 0 0,-1 0 0,2 0 1,-1-2 0,3 1 0,3 0 1,-2-1-1,3 0 0,2-1 0,1 1 1,3-2-1,3 0 0,0 0 1,1-1-1,3 1 1,-2 0 0,-1-1-1,1 2 1,-2-2 1,1 2 0,-2 0-1,-1 1 1,0-1-1,-2 1 1,3-1-1,0 1-1,-2 0 1,-4-1-2,1-1 1,-1 1 0,0 0 0,-3 1 0,-2-1 0,-2 0 0,-2 1 0,0 1 0,-1 1 0,-2 0 0,-2 0 0,1-2 0,-1 2 0,3-1 0,0-1 0,3-1 0,0 0 1,1 0-1,1 0 0,4 0 0,1 0 0,4 1 0,3 0 0,2 0 0,3 0 0,5 1 0,3 0 0,3 1 1,3-1-1,5 0 0,1 0 0,4 1-1,9-3 1,-11 4 0,11-4 0,0 0-1,0 0 1,-3 13 0,3-13 0,3 9 0,-3-9 1,3 14-1,0-4 0,-1 2 0,-1 2 0,2 2 0,0 2 0,0 2 0,0 5 0,0 1 0,0 3 0,1 2 1,2 2-1,-1 2 0,0 2-1,-1 0 1,3 1 0,-3 2 0,-1 1 0,-1-3-1,-1 1 1,0-1 0,-2 0 0,1-1 0,0-2 0,0-2 0,3-1 0,0-3 0,0-1 0,4-4 0,3-2 0,-2-3-1,4-1 1,2-2-1,-3-2 1,1-1-1,-1-1 1,-2 3-1,0-2 1,-2 1 0,-3 0 0,-1 1 0,3 0 0,4-2 0,7 2 1,4-3-1,8 1-1,9-1-3,11-9-19,17 13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6.35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 1,'0'0'3,"0"0"-5,8-9 1,-8 9 3,0 0 1,0 0 2,0 0 2,0 0 0,0 0-1,0 0-1,0 0-1,0 0-1,0 0-1,14 7 0,-14-7 1,18 9 0,-3-5-1,2-1 1,5 2-1,2-1 0,5-2-1,2 0-1,3-1 1,-1 1-1,4-2 0,0 2 1,4-1-1,1-2 0,-1 2 1,5-1-1,2-1 0,3-1 0,1 0 0,1 0 1,2-1-1,1-1 0,3 0 1,-3 1-1,-2-1 0,0 2 0,-2 0 0,-1 0 0,-1 2 0,-1 2 0,-2-1 0,1 0 0,5 1 0,0-1 0,1 0 1,2-1-1,-1 0 0,0-1 0,0 0 0,0-2 0,0 0 0,-2 0 0,-1 0 0,1 1 0,2 0 0,3 0 0,1-1 0,-2 1 0,0 1 0,-1 0 0,1 0 1,0-1-1,0 0 1,-3 1 0,1 0 0,1-2 0,2 2-1,0 0 1,3 0-1,-2 1 1,1-1-1,-4 0 0,3 0 1,-3 0 0,1 0 0,-1 0 1,-1 0-1,3-1 2,0 1-2,5 0 1,-2 1-1,0 0-1,-1 0 1,2 0-1,1-1 0,-2 1 0,1 1 0,0-1 0,1 0 0,0 1 0,1 0 0,0 1 0,-3 0 0,1 0 0,-1-1 0,-3 1 0,-2-1 0,-3 1 0,-1-1 0,-2 1 0,0-4 0,-3 1 0,1 1-1,2-2 1,-2 1-1,2-1 0,-1 0 1,2 1-1,0 0 0,0 0-1,0 1 2,-1 1-1,0 0 1,1 1 0,2-1 0,-1 2 0,-1-1 0,2 1 0,-1-1 1,-1-1-1,1 0 2,0 0-2,-3 0 1,-1 0-1,1-1 1,-1-1-1,2 1 0,-2-1 0,3 1 0,2 0-1,0-1 1,1 0-1,0 0 1,2 1 0,0 0-2,-2 0 2,0 1 2,1 0-2,-1 0 0,-2 1 0,3 0-2,0-1 2,-2 1-1,-1 2 1,0-3-1,0 1 0,-1-1 0,-1 1 1,0-1-1,-2 1 1,1 1 0,-2-1 0,0 1 0,-4-1 0,-3 0 0,-2 3 0,-4-2-1,-2 1 1,-4-1-1,-3 2 0,-4-2 0,0 1 0,-1-1 0,-3 1 0,0-2 0,-1 1 0,-1-1 0,1 0 0,-1-1 0,-1 1 0,0-2 0,-2 1-1,-1-2-1,0 1-1,1 0-4,-12 0-6,27 0-8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7.79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225 0 12,'0'0'17,"0"0"-10,0 0-6,0 0-3,0 0-3,-1 10 2,1-10 1,0 0 2,0 0 0,-2 11 1,2-11 1,0 0-1,0 0 0,-2 12 0,2-12 0,-3 20-1,2-5 1,0 3-1,1 5 0,0 3 0,0 3 0,3 1 0,-1 2 0,1 2 2,0-1-1,-1 1 1,1 0 0,-1 2 0,-1-2 0,0 3 0,0-3 1,0 1-1,-2-1-1,1 2 1,0-2-1,0-2 0,0 0 0,2-2-1,0-1 0,0-3 1,1-1-1,1-5 0,-1-1 0,1-3 0,-1 1-1,-3-4 0,-1 2 0,-1-3 0,-2 3-1,-2-3 1,-2 2 0,-2-1 1,-1-1-1,-2-2 1,0 1 0,-2-1 1,-4-2-2,0 0 2,-5-1-1,0-3 0,-4 0 0,-3 0 0,-5-1 1,-1 1-1,-2 2 0,-5-2 0,-4 1 0,-2 0 0,0 2 0,-5 0 1,0 0-1,-4-2 0,1 0 0,-1-1 0,0 1 0,-3-2 0,-1-2 0,0-1 0,0 0 0,1 0-1,-2 0 1,2-1-1,-2-1 0,2 0 0,0 2 0,-1-3 0,-4 0 1,-1 1 0,-4 0-1,-2 2 1,-1 0 0,0 1 0,2 0 0,-2 2 0,3 1 0,3-1 0,1-1 0,7-1 1,1 0-1,2-1 1,-3-1 0,-2-1 0,4 0 0,-7-3-1,-1 3 1,-5 0 0,-4 2-1,-2 0 1,-2 2-1,-1 0 0,-2 1 0,0 2 0,1-3-1,-4 0 1,0 1-1,-2-2 0,-3-1 0,-1 1 0,-2-1 0,-3 0 0,0 1 0,-4 0 0,3 0 0,-1 0 1,0 1 0,1-2-2,-3 1 2,3-1 0,0-1 0,3 1-1,-3-2 0,4 0 1,1-1-1,1 1 2,2 0-1,2 0 1,3-1 0,-1 2 0,1-1 0,3 1 0,-2-1 0,0 4-1,1-2 0,0 1 0,1 2 0,3-2 1,2 1-1,2-2 0,5 1 0,6-1 1,1 0 0,4-3 1,0 1-1,2 0 1,1 1-1,0-1 0,-1 2 0,-1-1-1,3 0 1,2 1-1,1 0 0,2 0 0,4 0 0,1-2 1,4 2-1,2 0 0,4 0 0,2 0 1,0 1-1,6-1 0,0 0 1,4 1-1,1-2 0,3 1 0,0-1 1,5 0-1,1 1 0,0-1 0,2 0 0,2 0 0,9 1 0,-17-1-1,7 2 0,0 0 0,1 0 0,-1 0 0,0-1 0,0 1 0,-1 0 1,11-1 0,-15 0 0,15 0 0,-17-2 1,17 2-1,-17-4 1,7 0 0,1-2 0,-2-2 0,-2-2 0,1 2 1,-2-6 1,0-1 0,2-5 1,-1-4 0,4-5 0,0-6-1,1-11 1,3-7-1,1-6 0,0-5-1,1-6-1,-4-3-1,-2 2-1,1-1-5,0 12-19,-6-12-2,8 11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51:57.42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294 14236 7740,'9'12'5031,"-9"-12"-645,0 0-129,12 7-3483,-12-7-516,0 0 129,0 0 129,0 0 0,0 0-129,0 0 129,0 0-129,0 0-129,0 0 0,0 0-129,0 0-129,0 0-129,0 0-129,0 0-258,21 15-903,-21-15-1290,12 0-2064,2 0-129,0 0-516,4 0 258</inkml:trace>
  <inkml:trace contextRef="#ctx0" brushRef="#br0" timeOffset="320.0182">12768 14229 9030,'12'19'5031,"-2"-9"-258,-10-10-387,0 0-3870,13 0-516,-13 0 0,13 4 0,-13-4 0,11 5 0,-11-5 129,0 0-129,0 0 0,10 10 0,-10-10-258,0 0-387,14 12-1290,-14-12-2451,12 3-516,-12-3-129,21-1-258</inkml:trace>
  <inkml:trace contextRef="#ctx0" brushRef="#br0" timeOffset="892.051">13412 14266 6837,'15'11'4644,"-15"-11"-129,12 6-258,0-2-3999,-12-4-387,12 7 129,-12-7 0,10 7 0,-10-7-129,0 0-129,22 19-1032,-22-19-2838,12 7-387,-12-7-387,11-11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0.31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43 8,'0'0'12,"0"0"-3,0 0-2,0 0 0,10-8-2,-10 8-1,0 0 1,0 0-1,16 2 0,-5 1 0,3 0-1,3 2 0,4-1-1,4 1 0,6 1-1,0 0 0,3-1 0,1 1 2,3-1-2,2-2 0,1 0 1,5-1-1,0 0 0,5 1 0,3-1 0,4 1-1,0 1 0,2 3 0,2 0 0,-4 1 0,1 2 1,2 0 0,-2 1-1,-1-2 1,1 0 0,2 0 0,1-2 0,3-1 0,0 0-1,0-1 0,0 0 0,0 2 0,-5 2 0,-1 0-1,-3 2 1,-2 3-2,-1-1 2,-1 1-2,1-2 2,-1 0-2,1-2 2,-1-2-1,3-5 0,1 1 1,-1-5-1,1-2 1,1-1-1,0-2 1,3 2-1,-2-3 1,1 3 0,-2-2 0,1 4 1,-2 0 0,-1 1 0,3-1 1,-3 2-1,4-1 1,-1 1-1,4-2 0,1-2-1,3 1 2,-2-2-2,0 1 1,3-3 0,0 4 0,-1-2 0,0 2 1,0 1 0,1 0-1,-1-2 0,1 0 0,-3 2 0,-1-2 0,4-1 0,-3 1-1,-2 1 1,0-2-1,-2 2 0,0 1 0,1-1 0,0 2 1,-1 0-1,0 1 0,-1 0 0,0 0 0,1 1 0,-3 1 0,-2 0 0,-2 0 0,-2-1 0,-3 3 0,0-3 1,-1 1-1,-2 0 0,-3-2 0,0 1 1,-3-1-1,0 1 0,-3-1 0,-2 1 0,-3-1 0,-2 0 0,1 0 0,-1 1 0,0 0 0,-2 0 0,1-1 0,-3 1 0,0-1 1,-2 1-1,-4-1 0,-5-1 1,-3 1 0,-1-2 0,-10 2 0,9-7-1,-9 7-1,3-15-1,-3 3 0,0-1 0,-1-6-1,-1 1 0,-1-4 1,-2-2 0,0-5 1,0 0 0,-1-2 1,1-2 1,0-1-1,-1 1 0,0-1 1,3 0-1,-2 3 1,1-1-1,1 1 1,-3 1-1,0 0 0,-2-1 0,0 2 0,0-1 0,-1 0-1,1 0 0,-2 2 1,4-1-1,-4 0 0,2 3 1,1-1-1,-2-1 1,-1 2 0,-1 2 1,0-1-1,-1 1 0,3 1-1,1 0 0,-1-1 0,1 4 0,0-1-1,2 0 1,-2 2 0,3 1 0,-2 3 1,1 1 0,-1 2-1,2 0-1,0 1-2,5 11-2,-12-18 0,12 18-1,-15-13 1,15 13-1,-17-9 1,5 7 2,-2 0 1,-4 1 1,-5 1 0,0 1 1,-6 0 0,-5 0-1,-2 1 0,-4 1 0,-4-2 0,-4 2 0,2 2 1,-6-3 0,1 3 0,-4-2 1,-1 1 0,-4-1 1,-1 1-1,1-1 1,-3-2 0,1-1 0,-1 0 1,1-3 0,0 0 0,3-2 1,2-1 1,-2 0-1,-2-1 1,0 0 0,0 0 0,0 0 0,-3 1-1,-1 2-1,1 1 1,0-1-2,3 1 1,0 1-2,0-2 1,2 2-1,1-1 1,2-1-1,2 1 0,-1-2 1,-1 2-1,1-3 0,2 2 0,0-1 1,3 1-2,-2 0 1,0 0 0,0 1 0,3-1 0,0 1 0,-1 1-1,0 0 1,1 0 0,0 0 0,3 1 0,0-1 0,2 1 0,1-1 0,4 1 0,1 0 0,0 0 0,4 0 0,0 0 0,-1 1 0,1 0 1,-2 0-1,-2 0 0,0 1 0,-2 1 0,-1 0 0,2 2 0,0 0 1,-2 0-1,1-1 0,2 1 0,-1 0 0,-1 1 0,1-1 0,-5 0 0,0 1 1,1-2-1,2 0 1,-1 2-1,-1-1 1,4-1-1,-2 1 1,6-1 0,1-1-1,0 0 1,-5 4-1,5-4 1,-1 2-1,1-2 0,-1 1 0,-2 0 0,2 0 1,-2 0-1,0 1 2,2-2-1,-1 0-1,1 0 2,0-1-1,1 0 0,0-1 0,5 1-1,-1 0 1,0 2-1,0-2 1,0 2-1,-1-1 0,2 3 0,-1-4 1,-4 3 0,5-3 0,-3 1 1,3-1-1,3 1 1,1-1-1,1 0 0,5 0 0,2-1 0,2 1-1,3 0 0,12-1 0,-16 1 0,16-1 0,-12 2-1,12-2 0,-12 7 0,12-7 1,0 0-1,-11 12 1,11-12 0,-8 15 0,8-15 0,-8 20-1,8-8 1,-3 4 0,0 1 0,-1 4 0,1 0-1,0 3 1,-1 1 0,0 3 1,0 3-1,-2 1 0,2 2 1,1 2-1,0 1 1,1 3-1,1 1 0,0 4 1,-3 1-1,1 0 0,-2 3 0,1 5 1,-1-1-1,0 1 0,-1-2-2,0-2-3,6 0-24,-8-15 1,6-3 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3.83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4 172 10,'0'0'7,"0"0"-4,0 0-2,0 0-1,12-4 1,-2 3 1,-10 1 1,21-5 2,-8 2 0,1 0 1,6 0 0,3 0-1,1-1 1,2 0-2,3 0 0,4-2-1,2 1 0,5-1-2,-4-1 0,6-1 0,-1 1 0,8-1 1,-2 1-1,8 1 1,-2-2 0,6 3 0,0 2 1,1-1-1,1-1 1,-1-1-1,5 1 0,-8-1-1,5 3 1,-5-3 0,2 2-1,2-3 1,3 3-2,-2 0 2,1 1-1,3 0 0,0 2-1,0 0 1,0 1 0,-3 1 0,3 1 0,-3 0 0,1 0 1,-3 0 0,1 1-1,-3 3 1,3-2 0,-2 2-1,0 0-1,-3 2 1,3 2-1,0-1 1,-1 1-1,2-1 0,-1 0 1,2-2-1,-1 2 1,1-4-1,-1 0 1,0-1-1,0 0 1,0 0-1,0-1 0,1 3 0,0-1 0,0 0 0,0 1 0,1-1 0,1 0 0,-1 0 0,1 0 1,0-2-1,2-1 0,2 0 1,0-2-1,-2 1 0,0 0 0,-3-1 1,-3 1-1,-2 0-1,-2 1 2,-5-1-1,-5 0 0,1 2 0,-5-2 0,3 2 0,-3-3 0,-1 2 0,-1-2 0,-1 2 0,1-1-1,-4 0 1,0 1 0,0-1 0,-3 1 0,-4-1 0,-4 0 0,0 0 0,-5 0 0,0-1 0,-1 0 0,-1 1-1,-2-1 0,1 1 0,0 0 0,1 1 0,-2 0 0,-3 1 0,-2 0 1,0 2-1,-11-5 1,14 11 0,-14-11 0,8 14 0,-4-4-1,1 2 0,-1 2 1,1 4-1,0 2 0,2 2 0,2 3 0,-1 1 1,0 3-1,2 0 1,2 0 1,0-2-1,0 1 0,-1-1 0,1 3 1,0-1-1,1 1-1,1-1 1,-2 4-1,-1 1 1,2 3 0,-1-2-1,-4 2 0,3 1 0,0 2 2,-6-3-2,3-2 2,-3-1-1,0-4 0,-1 0 0,-1-3 0,1-5-1,-3 1 1,2-1 0,-1 0-1,5-1 0,-6 3 1,1-2-1,-2-22 1,0 55 0,0-55-2,-6 60 2,6-60-1,-13 68-1,13-68-1,-11 67 1,11-67-1,-14 62 1,14-62 1,-14 51 0,14-51 0,-12 52 1,12-52 1,-14 48 0,14-48-1,0 0 0,-9 55 1,9-55 0,0 0 0,0 0 0,-10 48-1,10-48 0,0 0 1,-5 44-1,5-44 0,0 0 1,-7 49-1,7-49 0,0 0 0,-14 47 0,14-47 0,0 0 0,0 0 1,-18 48-1,18-48 0,0 0 1,0 0 0,0 0-1,0 0 1,0 0-1,-41 43 0,41-43 1,0 0-1,-46 21 0,46-21 0,0 0 0,-56 11 1,56-11-1,-46 2 0,46-2-1,-57-4 1,57 4-1,-70 0 1,70 0-1,-81-4 0,38 1 0,-8 1 0,6 1 0,-9 3 0,3-4-1,-4 1 1,2 0 0,1-5 0,-1 7 1,1-3 0,-3 1 0,2 1 0,-1 0 0,2 2 1,-4 1-1,0 7 0,1-7 0,0 3-1,1-2 1,0-2 0,0-1 0,1 0-1,2 2 2,-1-6-1,0 2-1,-1-2 2,-4 1-2,1 1 1,0 3 0,-3 1 0,0-1 0,-1 3 0,-1 0 1,4 0-1,0 0 0,-2-2 0,1-6 0,1-3 0,-2 5 0,1-8 0,0 2-1,-5 2 0,1 1-2,0 0 1,0 2-1,-4 3-1,2-3 1,-2 7 0,0-5 1,3-2 0,0 3 1,4-4 1,-2-1 0,3-1 0,0-5 0,2 3 0,2-3 0,-1-2 0,0 0 1,-7 4-1,3-2 0,0 1 0,0 3 1,2-4 0,-1 5 0,6 3 0,-4-4 1,7 2 0,2 2 0,-7-1 1,8 3-1,-6 0-1,0 0 0,-2-1-1,4 4-1,1-1 1,-3 1 0,4 2 0,-8-3 0,13 6 1,-4 1 0,47-9 0,-83 19 0,35-10-1,2-2 1,46-7-2,-80 13 1,80-13 0,-76 11 1,76-11-1,-68 4 1,68-4 0,-42 3 1,42-3 0,0 0 0,0 0 0,-53-7 0,53 7 1,0 0-2,0 0 1,0 0 0,0 0-1,0 0 0,0 0 0,0 0-1,0 0 0,-42-29 0,42 29 0,0 0 0,-12-42-1,12 42 1,0 0 0,-11-54-1,11 54 1,-5-54 0,5 54-1,3-74 0,-8 31 1,6-9-1,-10 1 0,11-8 1,-8-1-1,11-1 1,-3 5 1,4-6 0,-5 7 0,3-1-1,3-2 2,-12 3-1,5-1-1,-6 3-2,-7-4-6,4 3-10,11 6-13,-5-8 2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7.85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9 3,'0'0'5,"0"0"-2,0 0-2,0 0 0,0 0-1,0 0 1,0 0 0,13 4 1,-13-4 0,0 0-1,12 4 2,-12-4-1,16 3 1,-5-1 0,1-1 0,5 1 0,5-1 0,0 1 1,5-1-1,2-1 0,3 1 0,2-1-1,0 1 0,1-1 0,2 0 0,2 0 0,1-1-1,3 1 1,1-2-1,1 0 0,3-1 0,3 1 0,-1-2 1,1 0-2,3 0 1,2-1 0,3 1 0,1-1 0,2 2 0,-1-1-1,0 0 1,2 2-1,-4 0 1,0 0-1,-1 0 0,-1 1 0,-1 0 0,3 0 1,0 0-1,1-1 0,3 1 0,-3 1 0,0 0 0,0 0 1,-1 2-1,-2-1 0,0 1 0,-3 1 0,-2-1 1,3 1-1,-2-1 0,-2-1 0,-2 0 1,1 1-1,-2-1 2,-3 1-2,-1 1 1,-1 1-1,-1-1 1,-2 1 0,2 1-1,-3-1 1,1-1 0,2 0 0,0-1 0,2 1 0,-2 0 1,0-2-1,4 0 1,-2 0-1,1 1 0,-1-2 0,2 1 0,-2-2-1,5 2 0,-3-1 1,2-1-1,-1 1 0,4 0 1,1 0-1,2 1 0,-1 0 0,1 1 1,1-2-1,-2 3 0,1-3 0,1 4 0,-2-4 0,1 4 0,0 3 0,2-1 0,2 1 0,1-3 0,1 3 0,0-5 0,1 7 0,2-8 1,-3 0-1,2 3 0,0-3 0,2-1 0,-3 1 0,2 3 0,-2-3 0,-1 4-1,2-4 1,-3 0 0,0 1 0,0 5 0,2-4 0,0 0 0,1 0-1,2 1 1,1-1 0,3 2 0,-2-1-1,-1 0 1,0 1 0,-1-2 0,-1 0 0,0 0 0,-2-1 1,0 0-1,-1-1 0,4 0 0,-6 0 0,5 1-1,-5-1 0,6 1 2,-3-1-1,5 1 0,-4 2 0,-1-2 0,0 2 0,-4-1 0,3 1-1,-8 1 1,7 1-2,-11 0 0,3 1-3,-2-1-3,9 2-6,3 3-13,-8-8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9.77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1-1 13,'0'0'6,"0"0"0,0 0-1,2 10 0,-6 0-2,1 5-1,0 3-2,-1 6 0,0 3 1,-4 3 0,3 0-1,-1 1 1,0 1 0,1 0 0,1 1-1,-1-4 1,2 2 0,1 0 0,-1 1-1,0 1 1,-1 2-1,0-2 0,0 4 1,1-2-1,0 0 0,0 0 0,2 0 0,2 0 1,-1-4-1,0 2 1,0-1-1,-1 1 1,-1-1 0,-1-1 1,-1 0-1,-1-1 1,1-1-1,0-4 1,2-1 0,0-4 0,1-2 0,1-4-1,2-2 1,1-3 0,-3-9 0,8 15 0,-8-15 1,14 8 0,-3-5 2,2-3-1,4 1-1,1-4 1,7 2-1,1-4-1,4 2 0,1-3-1,3 1 0,2-2 0,3 1-1,5 1 1,0-1-1,5 1 1,2-2-1,4 3 1,4 0-1,3 0 0,3 0 0,3 0 0,4 1 0,3-1-1,1 0 2,1 2-1,1 0-1,4 1 2,1 0-1,-1 1 0,3 1 0,1 0 0,-1 1 0,5-1 0,-1 0 0,1 1 1,1 0-1,1-1 0,1 2 1,-3-1 0,1 0-1,-2 2 1,1-1 0,0 0 0,2 1-1,-1-1 1,-1 0-1,1-1 1,-3-1-1,2 1 1,1-2-1,0 1 0,0-1 0,-2 0 0,0 1 1,-1 1-1,3 0 0,-6-1 0,-3 1 0,2-1 0,-3 1 0,2-1 0,-1 1 0,-1-1 1,1 0-1,1 1 0,5-1 0,-3 0 0,2 0 0,-1-1 0,1 0 0,3 0 0,-2-1 0,1 1 1,3-1-2,-1 0 1,0 0 0,0 2 0,3 0 1,0 0-1,5 2 0,1 0-1,2 2 1,-1 0 0,5 1 0,-1 1-2,-1 2-4,-3-3-24,-2 6-2,-7-10 2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1.52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0 3,'0'0'14,"0"0"-4,10-14-2,5 9-2,3-1-2,3 0-2,8-1 0,2 1 0,5 1-1,4 0 1,2 1-1,4 2 0,3 1 0,5 1 1,3 1-1,6 1 1,4 1-1,6 1 1,4 1-1,4-2 1,4 2-1,5-1 1,5-1-1,4 0 0,2-1 0,4-1 1,4 1-1,4-2 1,4 0 0,1 1-1,2-1 2,3 1-2,2 0 0,5 1 0,-1 1-1,3 0 1,-2 1-1,0 0 0,-1 1 1,0 0 0,-4 0 0,-2 0 0,-1 1 0,-4-2 1,0 2-1,-2 2 1,0-1-1,-4 1 1,0-1-1,-1 0 0,0-2 0,0 2 0,-2-3 0,-2-2 0,-1-1 0,-1 1 0,-1 2 0,-3-3 0,-1 3-1,-1-2 0,0 3 0,-2-2 0,5 2 0,1-2-1,1 0 1,0 1-1,2 1 1,2 1 0,1 1 0,6 3 0,0 1 0,1 0 0,4 2 0,5 0 0,1 0 0,-3 0-1,2-1 0,-5 0 0,4 0-1,-12 1-3,1-4-4,-12-1-21,0 5 1,-10-1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2.79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-1 12,'0'0'14,"-9"-5"-1,9 5-1,0 0 0,0 0-3,0 0-2,0 0-1,0 0-4,0 0 0,1 12-1,-2 0 0,-2 3-1,2 6 1,-3 6 0,-1 6 0,-3 4 0,0 10-1,-2 3 1,0 1-1,3 5 0,0 0 0,4 1 1,5 0-1,1-3 1,3-1-1,3-3 0,4-2 0,2-2 0,-1 0 0,1-4 0,-3-1-1,5-2 1,-5-2 0,2-5 0,-2-2 0,-1-4 0,-1-3 0,0-4 0,2 0 1,-3-5-1,3-1 1,-1-3 0,2 0 0,-1-3 0,2-2 0,1-2 1,1-2-1,5-2 0,0 0 0,2-2 0,2-1-1,4-1 0,1 1 0,4-1 0,5 3 1,1 0-1,5 0 0,7 1 0,6 1 0,6 0 1,5 1-1,6-1 1,3-1-1,5 0 1,6 0 0,2-2 0,2 1 0,5-2 0,2 1 0,6-3 0,3 2 0,0-1-1,2 2 0,-1 0 1,3 1 0,-2 0 1,1 2 0,-2 1 0,-1 1 0,-1 0 1,-1 0-1,2 0 0,1 0 0,1-1-1,-3 1 0,3-1-1,2 0 1,0-1-1,3 0 0,0 1 0,0-1 0,0 1 0,2 1 0,1 0 0,-1 2 0,-4 0 0,-1 2 0,0-1-1,1 2 1,-1 1-1,0-1 1,-3-1-1,0-1 1,4 0-1,-1 1 1,2 0-1,-4-1 1,2 0 0,0 0 0,0 3-1,4-2 1,0 1-1,-1-1 0,1 2 1,2-2 0,-3 0 0,2 2 0,2 3-1,-1-3 1,0 3-1,-3-3-4,-3 3-9,-1 1-19,-16-12 1,4 2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4.2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 1075 20,'0'0'26,"0"0"1,0 0-15,0 0-4,0 0 1,0 0 0,41-42 2,-41 42-1,0 0 1,2-72-1,-2 72-3,6-74-2,-6 26 0,-3-6-1,3-4-2,-2-4-1,7-4 0,-10 0-1,-1 0 0,1 1 0,-1 2-1,10 5-1,-15-4-7,6 7-29,-9 5 1,3-7-3,1 0 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2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289 0,'0'0'19,"0"0"-7,0 0-4,0 0-4,17 9 0,-1-7-1,4 1 0,3 1 0,4 1 1,8 0 1,8 0-1,1 2-1,2-1 1,5-1 0,-1 2 1,-1-2-1,0-1 0,-4-3 0,-7 2 0,-6-3 1,-5 2-2,-9-3 1,-7 1-2,-11 0 0,13 0-1,-13 0-1,0 0-4,0 0-6,-13-2-15,0-9-5,9 2 0</inkml:trace>
  <inkml:trace contextRef="#ctx0" brushRef="#br0" timeOffset="681">75 4 4,'0'0'9,"0"0"-7,-8-9-2,8 9-1,0 0 0,0 0 1,0 0 2,0 0 0,0 0 1,0 0 0,0 0 0,8 10 0,-8-10 0,-5 11 0,2-1 0,-2 2 0,-4 5 1,1 4 0,0-1 1,0 8-2,-2 5 1,6 1 0,1 5-1,3 5 0,5 3 0,-3-1 0,4 4-1,-4-5 0,4-5-1,-4-5-1,0-8 1,-1-6 2,-1-7-1,0-14 0,0 0 0,0 0-5,-3-17-8,-3-12-13,5 3-1,-6-16-2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4.2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11,'20'6'7,"-8"-3"-1,4 1 0,1 0-2,7-2-2,2 3-1,-1-2 0,-6 0 0,1 1-1,-6-2 0,-1 1-1,-13-3-2,9 8-6,-4 2-10</inkml:trace>
  <inkml:trace contextRef="#ctx0" brushRef="#br0" timeOffset="431">865 228 1,'35'-1'3,"-1"0"0,-4-1 0,-5 1 1,0-1-1,1 0 0,0 0 0,2 1-2,-1 0 0,-2 0 1,-5 0-1,-4 1 0,-5 1-2,-11-1 0,10 7-5,-19-4-12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06.1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2 143 3,'0'0'8,"9"15"-2,-9-15 0,17 12 0,1-6 1,7 3 1,0-2 0,11 6 1,6-5-2,10 0 0,8-1-1,11 2 0,0-1-1,3 0-1,9-3-1,5 2 0,-2-2 0,-1 0-1,-5 0 0,-8 0 0,-6-1 0,-3 1-1,-16 1 1,-8-1-1,-12-2 0,-6 1 0,-6 0 0,-6-1 0,-9-3 0,9 6 1,-9-6-1,0 0 0,0 0 0,0 0 0,0 0 0,10 5 0,-10-5-1,0 0 0,15 6 0,-5-3 0,1 1 0,4-1 0,3 0 0,-2-1 0,1 0 1,-5 0-1,-1-2 1,-11 0-1,15-3 0,-15 3 1,0 0-1,-1-14 0,-3 5 0,-2-3-1,-3-2 1,-1-5-1,-2 0 1,-5-8-1,-2-1 0,-2 4 1,-4 1-1,-2 2 2,0 2-2,-4 1 1,2 3 0,0 7 1,2 0-1,4 0 1,4 1 1,7 2 0,0 0 0,12 5 0,-12-8-1,12 8 0,0 0-1,0 0 0,10-1 0,1 8-1,8 1 0,2 2 0,5 5 1,4 3-1,3 1 2,1-1-2,-3 2 2,0-1-2,-2-1 2,-2-1-2,-2-3 1,-3-1 0,-4-1 0,-3-3 0,-3 0 1,-3-2-1,-9-7 0,5 14 0,-5-14 1,-5 15 0,-1-5-1,-2 2 1,-6 2 0,-2 4 1,-7 0-1,-4 4 1,-8 2 0,-3 1 0,-5 1 0,1 1 0,0-3 0,3-2 0,3-2-1,9-4 1,6-5-2,4-3 1,17-8-2,-14 4-1,14-4-6,0 0-27,10-21-1,-5 1 0,-4-6 0</inkml:trace>
  <inkml:trace contextRef="#ctx0" brushRef="#br0" timeOffset="1382">163 196 19,'0'0'14,"-11"-1"-2,11 1 1,0 0-3,0 0 0,0 0-2,0 0-2,0 0-1,0 0-2,15-12 0,8-1-2,10-1 0,8-2-1,7-3 0,9-4 0,6 0 0,-3 1 0,-6 5 1,-10 4 0,-10 1 0,-11 4-1,-7 5 1,-16 3-1,-11 8 0,-11 3 0,-5 1 0,-9 0 1,-7 4-1,-7 4 0,-6-5 1,-4 4-1,3-3 0,1 1 1,4-3 0,3 1-1,9-3 1,6-6 0,8 6 0,5-9 0,9 0 1,12-3-1,-12 1 0,12-1-1,0 0 1,0 0-2,11 1 1,4 1-1,6 2 1,6 2-1,4 2 1,4 5 0,7 1 0,0 4 0,-2 2 1,-3 2-1,-3 3 1,-3 1-1,-4 1 1,-4 1 0,-5-2 0,0-2 0,-2-1 1,-1-3-1,-1-2 0,2-3 0,-3 0 1,-6-2-1,9-2 0,-3-1 0,0-1 0,-2-1-1,-1-1 1,-10-7-1,14 13 1,-5-10-1,-9-3 1,0 0-1,0 0-1,10 6-11,-10-6-20,-1-17-2,-1 4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5:14.67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763 11393 3096,'10'3'3225,"-10"-3"0,0 0-1806,-9 9-1032,9-9-258,-11 17 387,11-17-129,-12 23 387,12-23 0,-18 19-129,7-11 258,7 5-129,-8-6 0,7 5-258,-6 1 0,4 6 0,-5 5-129,1 5-129,-4 5 0,2 5 0,-7-1 0,4 6-129,-4-2 0,4 0-129,1-10 0,3-6-129,3-6 129,3-8 0,6-12 0,0 0 0,0 0 0,0 0-129,17-4-516,-10-9-1161,3 1-2322,7 5-129,-10-6-516,-7 13 388</inkml:trace>
  <inkml:trace contextRef="#ctx0" brushRef="#br0" timeOffset="936.0535">338 12273 2580,'-12'-16'3741,"12"16"-516,0 0-1548,-10-2-774,10 2-129,0 0-516,0 0 129,0 0-129,0 0 129,-12 0-129,12 0 129,-1 10 0,-1 3-129,2-2 129,0 5 0,-2-1 129,2 6-258,0-2 0,0 4-129,0-1 129,0 3-258,0 3 258,0 1-258,2 2 0,0-4 0,3 0 0,-1-1 0,0-6 0,2-4-129,-2-4 129,-4-12 0,18 1 0,-6-6-129,2-14 129,1-4 129,2-5 0,3-7 0,0-2-129,2 2 129,-4 0-129,1 2 387,1 7-387,-3 1 0,1 4 0,0 6 0,3 6 0,-1 1 0,2 4-129,1 4 129,0 0-258,-3 4 258,0 6 0,-1 4 0,-5 4 258,1 2-258,-5 4 258,-3 2-129,-3-1 129,-2 5-129,-2-6 129,0 3 0,0-6-129,-1 1 129,-1-2-129,0-3-129,1 0 0,-1-3 129,2 1-258,0-15 129,0 21-129,0-21 0,3 10-387,-3-10-1548,7-10-2064,6 0-258,-7-16-387</inkml:trace>
  <inkml:trace contextRef="#ctx0" brushRef="#br0" timeOffset="2320.1327">1210 12438 903,'-6'11'2709,"6"-11"129,0 0-1677,0 0-1032,0 0 129,0 0 0,7-8 516,5 4 0,-12 4 129,22-17 129,-4 4-258,2 1 129,-1-10-129,4 4-387,3-2-258,-3-1-129,3 0 0,-5 1-129,0 2 0,-7-1-258,0 7-129,-9 1-129,-5 11-387,3-16-387,-3 16 0,-12-5-129,-1 5-129,-2 0 258,-3 3 387,2-2 258,-2 0 516,1 0 129,3 2 258,2-3 258,12 0 258,-18 0 129,18 0 129,0 0-129,-13-3 129,13 3-129,0 0 129,0 0-129,0 7 0,2 6-258,3-1 0,1 5 258,0 2-258,3 6 129,-1 1-258,2 1 129,-3 0-258,3 2 0,-5-3-129,0-1 0,-3-5 0,-1-4 0,-1-3 129,-1 0-258,1-13 129,-9 11-258,9-11 129,-13 0-387,13 0 129,-8-16 129,4 4-258,-4-5 0,1 4 129,-6-5 129,4-1 0,-7 2 0,2 5-258,-2-1 0,-1 1 129,1 3-258,2-1 129,0 5 258,3 1 0,11 4 129,-15-8 129,15 8 129,0 0 0,0 0 387,0 0-258,14-7 258,0 4-258,7 3 258,2-4-129,7 4 129,1-5-258,1 3 129,2-3 0,0 2-129,-2 0-129,0 1-129,-3-1 129,-3 2-129,-6 0 0,-2 1-258,-7 0 258,-11 0-129,13 2 129,-13-2 0,0 0-258,0 12-129,0-12-645,-10 11-2709,10-11-516,-12 0-258,3-8 258</inkml:trace>
  <inkml:trace contextRef="#ctx0" brushRef="#br0" timeOffset="3075.1759">1887 12064 1677,'0'0'1806,"0"0"0,0 0 129,11 14-129,-11-4 0,3 11-129,-3-7 0,0 13-387,0-5-129,0 9-387,0-4-258,0 2 0,0-4-258,4 1 0,-2-2-129,0-4 0,3-3-129,-2-8 0,-3-9 129,11 3-129,-11-3 129,24-17 0,-10-7-129,4-5 0,1-5 129,5-5-129,1 2 0,0-1 0,0 4 129,-2 0-129,0 8 0,-2 5 0,1 5 129,-4 7-129,1 1 0,-1 6 0,1 2 0,0 7 0,-4 5 0,4 4 129,-6 0-129,2 8 129,-6 0 0,2 3 0,-5-2 0,-3 4 129,-2-5-129,0 2 129,-1-6-129,0 3 0,0-6 0,-3 0-129,1-4 0,2-13 0,-5 19-258,5-19-129,0 17-387,0-17-774,1 12-1806,-1-12-1161,12 10-258,-12-10 129</inkml:trace>
  <inkml:trace contextRef="#ctx0" brushRef="#br0" timeOffset="7043.4028">546 13198 645,'0'0'1032,"0"0"-387,-10-11-258,10 11 0,0 0-129,0 0-129,-4-12-129,4 12-129,0 0 0,-17-11-129,17 11 0,-17-7 129,17 7 129,-24-7 129,11 3 387,-1 3 129,1 1 129,-2-3-129,2 1 129,-2 0 387,3-1-258,2 3-387,10 0 129,-18 0-387,18 0 0,0 0-129,0 0-129,-9 7 129,9-7-258,0 0 258,7 12 0,-7-12 387,14 0-129,-1 0 258,2-1-129,11-6 129,4-1-129,11-4 129,7 2-129,11-6-258,8-1 129,8-8-258,7-3 0,6-5 0,7-1 129,8-7-129,6-2 0,2 2 0,9-1-129,-1 0 258,6 2-258,1-3 129,1 2 0,-7 0 129,-5-1 0,-6-4-129,-6 5 129,-9-3-129,-7 4 129,-7 3-129,-9 1-129,-6 6 0,-6 5-129,-6 7-129,-10 1-387,0 11-903,-15 6-2580,-10 6 0,-6 9-516</inkml:trace>
  <inkml:trace contextRef="#ctx0" brushRef="#br0" timeOffset="8199.4687">843 13746 2709,'0'-24'3741,"0"11"0,0 13-1935,0 0-516,0 0-645,0 0-258,0 16-387,2-2 0,3 2 129,2 8 0,-1 0 0,2 5 0,0 3 258,4 7-258,0 1 0,2 4 0,-3 4 0,5 1-129,-1 0-129,1-3 129,-2-8 0,-1-6 0,-1-6-129,0-7 129,-1-13 0,0-6 0,0-18 0,3-13 0,-1-8 0,4-10-129,1-6 129,3-6-129,0 3 0,0 2 129,0 10-258,-2 6 258,-2 9 258,-3 11-258,1 4 129,-2 8 0,-2 7 0,-11 1 0,20 9 0,-10 7 129,-3 8-129,3 3 387,-5 6-258,2 11 0,-6 1 129,4 4-129,-5 1-129,2 2 0,-2-6-129,0-3-129,3-11-129,-3-8-258,11-2-1548,1-14-2064,-5-14 0,7-8-258</inkml:trace>
  <inkml:trace contextRef="#ctx0" brushRef="#br0" timeOffset="8847.506">1557 13350 129,'-15'0'3354,"15"0"-129,-8-16-1290,8 16-645,5-20-516,6 13-387,0-5 0,3 2 258,0-1-258,2 3 258,-2 0 0,3 4-258,-3 1 0,1 3 129,-3 0-387,4 6 129,-4 5-258,0 3 129,-2 1 0,0 10 0,-4-1 0,-3 5 0,-3 2-129,0 6 129,-9-1 129,-3 1 0,-3 1-129,-3-1 129,-1-2-129,2-6 129,2-5 0,1-6 0,3-5-129,7 0 258,4-13-129,0 0-129,17 0 0,4-2-129,5-9 129,4 0 0,7-1 0,3-5-129,1 2 0,1-1-129,-1 3-129,0-1-258,7 9-1548,-1 0-2193,-7-10 0,2 10-516</inkml:trace>
  <inkml:trace contextRef="#ctx0" brushRef="#br0" timeOffset="17298.9894">17281 14620 1,'0'0'3482,"0"0"517,0 0-645,0 0-2193,0 0-774,0 0 0,0 0-129,0 0 0,0 0 0,0 0 258,0 0-258,0 0 129,0 0 0,0 0-129,7 13 0,-7-13-129,12 21 0,-4-5 0,2 3 0,0 3 0,6 3-129,-3 3 0,2-2-129,-4 2 129,2 0 0,-5-2-129,1 1 258,-2-5-129,-3-1 129,1-4 129,-2-2-129,2-2 0,-5-13 0,7 14 0,-7-14 0,13 0 0,-9-10 129,4-2 0,-1-12 0,5 2 258,-5-7-258,8-5 0,-4-3-129,1-1 0,1-2-129,2 3 129,2-2-129,-3 4-129,3 2 129,-3 6-129,3 5 129,-4 3 0,-1 9 0,0 2-129,-1 8 129,-11 0 129,19 16-129,-12 1 0,2 3 0,2 6 129,-3 3-129,3 8 0,-2-2 129,1 6-129,-2-4 129,2-2-129,-5 2 0,-1-2 129,-1-7 0,-3-4-129,0-1 0,0-6 129,0-3-258,0-14-129,-5 22-516,5-22-2322,-13 0-1290,13 0-129,-6-14-387</inkml:trace>
  <inkml:trace contextRef="#ctx0" brushRef="#br0" timeOffset="20575.1768">18197 14797 1935,'0'0'2322,"0"0"-1677,0 0 0,0 0 516,0 0 129,0 0 0,0 0 258,0 0-129,0 0-258,0 0-387,0 0-645,0 0 0,0 0 0,0 0 0,0-8 0,0 8-129,13-17 258,-1 6-129,2-2 0,2-5-129,2 1 0,1-1-129,1 2 129,-4-1 0,3 2 0,-6 1 0,-2 0-129,-11 14 129,14-15-258,-14 15 258,0 0-129,0 0 129,0 0-129,0 0 0,0 0-129,0 0 129,0 0-129,0 0 0,-10 0 0,10 0 0,-13 14 129,13-14 129,-12 19-129,6-4 129,0 0 0,1 5 0,1 1 0,0 2 0,0-5 0,2 1 129,-2-1-129,4-7 129,0-1 129,0-10-129,0 0 0,0 0-129,0 0 0,0 0-129,-2-12 0,2 12 129,-6-22-258,1 11 129,-3-3 129,-1 2 0,-3-2 129,0-3 0,-2 3 0,0-3 129,0 2 0,-4 0-129,3 4 129,0-2 0,2 7 0,-3 3-129,5 3 258,-1 1-258,12-1 0,-12 16-129,12-16 129,0 22 0,0-10 129,7 0 0,3-1 258,4-2-129,2 1 0,3-1-129,3 0 0,2-4-129,0 1-129,0-2 0,1 3-129,-2-1 129,-2 3-129,-2-2 0,-3 3 129,-3 0 0,-3 1-129,-10-11 129,11 18 0,-11-18 0,4 14-129,-4-14 0,0 0-129,0 0-129,-14 0-387,14 0 129,-14-7-387,14 7-258,-22-20 129,22 20-387,-29-16 387,17 13 129,-8-1 258,3 4-129,-3 1 516,0 5 258,0 2 516,-1 0 516,5 4-129,-2-8 516,6 4 129,0-8 129,12 0-258,0 0 258,-5-8-516,8-8-129,11 0-387,5-8-258,5-1-129,0-1-129,1-3 0,1 2 0,-3 8 0,-5-1 129,-3 6-129,-5 3 0,-10 11 129,11-11-129,-11 11 0,0 0-129,0 0-129,0 7-516,0-7-1806,0 0-1419,0 10-387,0-10 129</inkml:trace>
  <inkml:trace contextRef="#ctx0" brushRef="#br0" timeOffset="21235.2146">18611 14343 4128,'0'0'4257,"0"0"-258,0-10-129,0 10-3354,0 0-258,11 0-129,-11 0 258,8 21-129,-5 0 387,-3 1-129,0 10 0,0-6 0,0 7 0,0-4 0,0 5-258,0-6 0,3-3 129,2-5-258,2-6 0,-7-14 0,14 15 0,-2-15-129,-1-3 0,5-10 0,-1-5 0,1-4 0,1-3 0,-2-4 0,1-5 0,-2 1 0,-1 0 0,-2 4 129,1-1-129,-2 5 0,3 2 0,-2 5 0,-1 2 0,4 10 0,-2 4 129,0 2-129,0 3 129,-2 7-129,3 6 129,-1 1-129,-2 7 129,4 0 0,-3 1-129,4-1 129,-3 3-129,-3-2 0,2 2 0,-3-4-129,-1-3 129,-1-2-129,-1-5 0,-1 4-387,-4-17-387,7 16-1806,-7-16-1806,11 1-258,-11-1-129,12-20 259</inkml:trace>
  <inkml:trace contextRef="#ctx0" brushRef="#br0" timeOffset="21621.2366">19254 14369 3999,'0'0'4128,"-14"0"-129,14 0-258,12 8-2838,-1-6-903,5 2 0,4-4 0,3 0 258,3 0 129,5 0 0,-5 0 0,2-1 129,-6-7-129,-1 2-258,-1 2-387,-6-3-774,3 6-1290,-7 1-1806,-7-11-129,-3 11-387</inkml:trace>
  <inkml:trace contextRef="#ctx0" brushRef="#br0" timeOffset="21968.2565">19711 14026 7353,'13'0'4386,"-13"0"-129,0 0-258,11 1-3999,-11-1-129,12 19 129,-5-3-129,0 7 129,0 6 387,-3 6-129,1 4 0,-2-1 0,2 4 129,-3-1-258,3 0 129,-2-6 0,3-5-258,-2-6-387,-3-12-516,5 1-3225,-1-2-516,-5-11 0,0 0-387</inkml:trace>
  <inkml:trace contextRef="#ctx0" brushRef="#br0" timeOffset="23055.3187">17248 15379 1161,'0'0'3870,"0"0"129,0 0-645,10 0-2451,-10 0-774,11 1 0,-11-1-129,19 2 258,-19-2 129,24 0 129,-13-2 129,7 0 0,-4-5 129,9 5-129,-2-6 0,12 4 0,0-4-258,9 1 0,6-8 0,12-1-258,7-4 129,9-2 0,11-6 0,8-1-129,12-3 129,8-2-258,7-1 258,4 2-258,3-1 129,1 1-129,1-3 129,0 2-129,-1 0 0,-6 2-129,-8 2 129,-7 2 129,-8-1-129,-8 2-129,-12 5 129,-12 3 129,-11 4-129,-12 1 0,-9 5 0,-8 1-258,-9 7-129,-20 1 0,18 4-774,-18-4-2064,-20 9-1032,5-1-516,-15-4-129</inkml:trace>
  <inkml:trace contextRef="#ctx0" brushRef="#br0" timeOffset="23775.3592">18520 15436 3096,'0'0'4257,"0"0"-516,7-16 0,5 3-2967,5 1-774,7-3 0,2 4 258,1-1 0,3 3 129,0 1 0,0 8 0,-5 0-258,-1 0 129,-7 10 0,-2 6-129,-7 4-258,-4 3 258,-4 6-129,-2 6 0,-8-1 129,-4 2-129,-4 0 258,-2-2-258,0-2 129,1-2 0,-1-7 129,6-1-129,2-5 129,7-1 0,3-1-258,2-5 129,0-10 0,22 12 0,-6-10 0,9-2 129,3-1-129,4-4 129,3-11 129,7 7-387,0-8 129,6 0 0,-2-2 0,2 3-129,-3 2 0,0-2 0,-4 4 0,-1 2 129,-5 4-258,-6 1-129,-3 5-387,-11 0-2967,-2-1-1161,-13 1-129,0 0-516</inkml:trace>
  <inkml:trace contextRef="#ctx0" brushRef="#br0" timeOffset="27987.6008">1528 13023 516,'-1'-16'1677,"-10"4"-387,11 12-516,-16-7-129,2 6-387,-2 1 129,-6 0-258,-1 3-129,-7 4 129,0 5 0,-5 1-129,-2 4 129,-5 2 258,-4 6 0,-1-2 129,-2 9-129,-3 1 129,0 4-129,1 6 0,-4 6-129,2 3-129,1 4-129,3 8 0,0 1-129,4 7 0,3 3 0,4 3 129,9 4-129,6 1-129,8 0 129,10-2 0,5-1-129,10 0 129,13 1-129,13-10 0,7-4 129,9-4 0,10-4-129,10-9 129,9-1 0,5-9 129,9-5-258,9-4 129,6-7 129,12-8 0,6-6 0,6-9 0,7-4 0,7-16 387,-2-12-129,5-14 258,-2-14 258,-4-18 0,-1-15 129,-10-18 129,-6-10 0,-16-13-258,-10-4-129,-21-9-129,-14 7-387,-22 2-129,-18 11-129,-22 10 0,-15 9-387,-23 15 258,-20 10 129,-19 17 0,-15 12-129,-14 16 516,-11 15-258,-9 15 258,-9 8 0,-5 22-129,2 13 0,4 15-129,5 9-258,10 14-1290,11 15-1935,4-4-387,22 17 129</inkml:trace>
  <inkml:trace contextRef="#ctx0" brushRef="#br0" timeOffset="41319.3633">16868 17631 645,'0'-38'1806,"0"22"-258,0 3 516,0-10 0,0 6 0,-3 5-516,3 12 129,-2-23-258,2 23 0,0 0-387,0-13-387,0 13-129,0 0-129,0 0-258,0 0 0,0 0-129,-1 7 0,1-7-129,0 37 129,0-20 387,1 9-129,1 4 0,1 1-129,0 2 258,0 4-258,-1-2 129,-2-35-129,6 57-387,-6-57 516,3 59-258,-3-59 258,0 0 0,6 67-258,-6-67-258,0 0-129,32 5-387,-20-13-387,12-18 0,-3-11 0,9 14-258,-6-17 258,2 8 774,-1-8 0,-4 13 1032,1-5-258,-9 18 258,4 0-129,-8 0 387,8 11-258,-8 10-258,5 10 258,-4-6-516,1 10 258,1 2-387,-12-23 258,21 56 0,-15-40-129,-6-16-129,15 53-129,-15-53 516,11 63-258,-11-63 516,0 0-645,3 64-129,-3-64 516,2 49-258,-2-49-1032,0 0-2709,0 0-1161,0 0-129,0 0 516</inkml:trace>
  <inkml:trace contextRef="#ctx0" brushRef="#br0" timeOffset="41875.3949">17371 17227 1677,'6'-29'4257,"2"22"-258,-8-11 0,1-3-3483,9 4-387,1 0 129,5-1 0,0 8-258,3-6 0,-1 12 0,1-1-258,-1 5 516,1 0-516,-2 4 258,-1 8 0,-3-2 258,-3 10-129,-5-6 129,-3 9 0,-2-5 0,-4 14 0,-9-3 129,-4 5-129,-3 1-129,-2 5 258,0-7-387,-2 9 258,2-4 129,4 2-258,2-14 516,5 3-516,8-8 258,3-4-387,0-4 387,12-3-387,5-10 129,4-3 0,4 2-516,4-3 387,-1-3-387,3 0 387,1 5-645,-5-2-516,5 3-2064,-1 1-1419,-11 1 258,2-1-258</inkml:trace>
  <inkml:trace contextRef="#ctx0" brushRef="#br0" timeOffset="42859.4514">18086 17384 1161,'3'11'3741,"-3"-11"-129,0 0-258,-1 11-2322,1-11-1548,0 0 258,0 12 0,0 0 387,0-12 129,6 19 387,-6-9-258,5 4 387,-5-1-258,4 8 129,-1-5 0,0 2-387,1 0 258,0 10-258,3-13 0,-2 12-129,0-1 0,-2 5 258,-1-8-258,0-3 129,-2-20 0,0 57 258,0-39-387,0-18 129,2 15-129,-2-15-516,20-9-774,-5-9-1032,10-16-1419,7-28-1161,-8 11 0</inkml:trace>
  <inkml:trace contextRef="#ctx0" brushRef="#br0" timeOffset="43084.4643">18450 17350 1032,'31'-22'3999,"-31"22"387,17 0-1548,-12 17-903,-3 1-903,4 8-387,-5 5-387,3 7 129,0-1 0,-3 7-258,1-13 387,0 8-387,-1-3 387,-1-14-129,0-1 129,0-3-387,0-7 0,0-11 0,0 16-774,0-16-1935,-10 0-1677,10 0-387,0 0-129</inkml:trace>
  <inkml:trace contextRef="#ctx0" brushRef="#br0" timeOffset="44114.5228">18178 17730 3870,'-2'-17'2967,"1"-2"258,-1 6-258,2 13-516,0 0-1032,-6-16-258,6 16-129,0-18-645,0 18 0,0-18-258,0 5 129,2-2-387,3-13 258,-2 11-387,8-8 258,-2 5-387,4-10 258,1-2 258,3 3-258,-1-2 129,1-1 0,0 6 0,-1 2 0,-1 1 0,-2 5 129,2 8-258,-3-5 0,2 6 0,-3 7 129,2 1-129,-13 1 0,19-10 129,-19 10-129,16 0 0,-16 0 258,0 0-129,15 8-129,-15-8-129,10 17-129,-3 0 0,-3-2-129,6 3-645,-9 0-2709,3-2-516,5-4-129</inkml:trace>
  <inkml:trace contextRef="#ctx0" brushRef="#br0" timeOffset="44919.5692">18893 17779 1677,'4'-13'4128,"0"-4"0,-1 8-1161,-3-6-1161,11 1-516,-11 14-129,19-10-387,-5 3 129,6-10-387,-2 7-516,7-14 0,1 12-387,0 3 129,2-11-387,-4-9 0,4 26-903,-10-11-1290,-4-7-1032,0 3-903,-14 1 645</inkml:trace>
  <inkml:trace contextRef="#ctx0" brushRef="#br0" timeOffset="45226.5868">18971 17383 3225,'3'17'3612,"-3"-17"258,0 0-2322,15 20-1032,-6-7-258,1 3 0,-3 4 258,5 10-258,-4-5 516,2 12-387,-5-8 387,5 11-129,-5-9-129,1-1-258,-2-3 0,-4-27-645,7 57 129,-7-42-774,0-15-774,0 0-516,0 30-516,0-30-516,-9 4 129,1-11 775</inkml:trace>
  <inkml:trace contextRef="#ctx0" brushRef="#br0" timeOffset="45586.6072">18885 17647 1161,'-8'-14'3870,"8"2"-258,0 1-387,0 11-2064,0 0-129,0 0-516,0-20 0,0 20-387,0 0 0,3-12 258,-3 12 129,0 0 129,20 0-129,-9 0-258,6 8 129,2 0 0,5 5-129,-1-13-258,6 9 0,1-2 387,0 4-516,-2 3 516,-1-3-516,-1-5 387,-7-2-387,1 14 387,-8 1-645,4-9-258,-16-10-645,14 7-1548,-14-7-1548,0 14-387,0-14 258</inkml:trace>
  <inkml:trace contextRef="#ctx0" brushRef="#br0" timeOffset="46402.6541">17704 17846 2322,'-15'0'4128,"15"0"516,0 0-387,0 0-2451,-13-10-258,13-4-903,0 14-129,0 0 258,0 0 0,0-24-645,0 24 0,0 0 258,0 0-129,18-15-129,-5 8 0,-1-8-129,5-1 0,2 11 129,0-17-258,-1 16 0,2 5-129,-3-5-258,2-7-258,-19 13-516,28 11-903,-28-11-645,14 14-645,-14-14-1161,0 0-129</inkml:trace>
  <inkml:trace contextRef="#ctx0" brushRef="#br0" timeOffset="46726.6726">17674 17677 3870,'0'0'4515,"0"0"-516,9 6-387,-9-6-2838,20 5-903,-20-5 0,21 0-129,-7 12 129,-1-6 258,1 3 129,-2 0 0,-12-9-129,28 49 258,-28-49-258,32 66 0,-32-66 258,29 60-516,-29-60 0,24 56-129,-24-56-129,0 0-129,0 0-516,20 50-1548,-20-50-1677,0 0 258,0 0 258</inkml:trace>
  <inkml:trace contextRef="#ctx0" brushRef="#br0" timeOffset="47067.6914">17770 17788 903,'0'0'3096,"0"0"-645,-16-13 0,16 13-1419,-12-5 0,5-6 0,7 11-645,-16-8 0,16 8-129,-16-15-258,16 15 0,-17-6-129,17 6-258,-16 0 129,16 0 258,-11 0 129,11 0-258,0 0 387,0 0-258,0 0 0,0 0 0,0 0 0,7 3-129,4-3 0,5 0-387,8 3-1806,16 5-1419,-7 2 387</inkml:trace>
  <inkml:trace contextRef="#ctx0" brushRef="#br0" timeOffset="47939.742">19393 17220 3225,'-15'0'3612,"15"0"-258,0 0-387,-16-13-774,16 13-1032,0 0-645,0 0-258,0 0-129,0 0-129,-3 6-258,2 5 258,-1 5 0,1 5-129,0 5 258,1 6-129,0 4 0,0 4 129,0-7 129,2 13 0,2 9 129,1-11 0,1-12 129,-1 5-258,1-12 129,3-6-258,2-1-129,2-17-129,8-14-516,-2-10 129,7-3-258,-3-13 258,3-7 0,0-5 387,-6 3-258,1 2 774,-9 3 129,3 14 0,-9 4 258,1 6-258,-1 9-129,-6 10-258,10 0 0,-10 0-129,16 26-129,-6-6 0,4 4-129,-1-2 129,2 15-129,-1 1 129,-2-6 0,-2 6 258,1-1 129,-4 8-129,-4-12 129,-1 2 0,-2-4 0,0-8-516,0-23-387,0 63-3354,0-63-645,0 13 0,0-13-129</inkml:trace>
  <inkml:trace contextRef="#ctx0" brushRef="#br0" timeOffset="48214.7576">20039 17674 5547,'16'10'3870,"-16"-10"-516,27 0-258,-14-4-3612,7-11 258,-3 5 258,2 2-516,2 6 1032,-6-7-129,6 1 258,-4 8 0,-3 2-1548,6 7-1935,1-9-1677,-9 18 387,8-5-257</inkml:trace>
  <inkml:trace contextRef="#ctx0" brushRef="#br0" timeOffset="48554.7769">20523 17305 3999,'20'14'4386,"-20"-14"-258,16 15-387,-5-8-3354,-8 4-516,0 9 258,-3 2 129,1 13 129,-1 1 129,0 10 258,-4-9 0,4 7-387,-2 4 258,2-48-645,0 88-516,0-38-2838,0-50-1032,2 42-387,-2-25-387</inkml:trace>
  <inkml:trace contextRef="#ctx0" brushRef="#br0" timeOffset="49198.814">18156 18009 2967,'0'0'3870,"0"0"-258,0 0-1548,0 0-516,31-44-387,-31 44-387,0 0-258,53-34-129,-53 34 258,52-9-129,-52 9-129,66 1-387,-66-1 129,88 8 129,-33 8-129,6-12-129,10 10-387,8-10 516,15 4-129,4-3 387,18 0-129,3 5-129,9-3 0,8 4-129,7-11 258,4 11-258,5 3-516,0-9 258,-3-5 0,-1 0-129,-6 0-258,-5-7 129,-12 7-645,-6-3-1419,-17-6-1677,-22 6-774</inkml:trace>
  <inkml:trace contextRef="#ctx0" brushRef="#br0" timeOffset="49851.8513">19215 18309 5289,'0'0'4515,"0"0"-1290,0 0-645,0 0-4128,64 17 387,-64-17 129,51-15 258,-51 15 387,55-9 387,-55 9 387,0 0 774,63 14-516,-63-14-645,0 0 129,31 65-129,-31-65 0,0 53-129,0-53 129,-27 57 0,27-57 129,0 0 129,-72 71-258,72-71 129,-56 42 0,56-42 129,0 0-129,-65 63-129,65-63 387,0 0 129,0 0 129,6 60-129,-6-60 129,61 13-258,-61-13 0,100 0 0,-38 4-258,9-4-645,7 0-2193,12-18-1161,-9 0-903,16-9 387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49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 2,'16'-1'8,"4"-1"-1,8-1-1,3-2-2,6 3-1,6-1 0,4 2-2,2 1 1,4 1-2,-3 2 1,0 3 0,-5 0 0,-4 1 0,-3-2 1,-7 0 0,-7-1 0,-6-1 0,-3-1 1,-6-1-1,-9-1-1,11 1-6,-11-1-12,0 0-5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98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7,'0'0'1,"11"8"-6</inkml:trace>
  <inkml:trace contextRef="#ctx0" brushRef="#br0" timeOffset="60">165 10 22,'42'-1'14,"-1"-1"1,2-1 0,-1 3-2,-1-1-2,-1 2-4,-9-2-2,-3 4 0,-6-5-2,-3 6-1,-3-4 0,0 3-1,-3-2-1,-1 1-2,0 2-2,-2-4-8,-10 0-18,13-6 0,-21-6 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9:12.5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00-8 17,'0'0'16,"0"0"-5,0 0-3,0 0-5,0 0-4,0 0-2,0 0-2,0 0 0,0 0 0,0 0 0,9-2 1,-9 2 1,17 1 1,-17-1 3,14 0 0,-14 0 0,16 0 0,-7 0 1,2 0-1,-11 0 0,19 4-1,-19-4 0,18 3-1,-18-3 1,15 3 1,-15-3 1,0 0 2,0 0 0,0 0 1,0 0 0,0 0 0,0 0 0,0 0-1,0 0-1,0 0-1,0 0 1,0 0 1,0 0 1,0 0 2,-13-2-2,0 0 2,3 1-1,-10-3 1,3 3-3,-9 0-1,1 1-1,1 0-1,-6 6 0,-3 0-2,-2 2 0,-1 3 0,0 3 0,-1 0 0,3 1 1,-4-1 0,6-2-1,6-2 1,1-3-2,12 0 0,13-7 0,0 0 0,6 10 0,15-7 0,10-1 0,7 2 1,9 2 1,1 0 0,-7 2-1,1 2 0,-6 4 0,-6 2 0,-13 5 2,-12 1 1,-15 9 1,-17 3 1,-4 5 2,-15 2 0,-6 3 0,-14 2 0,3 4-2,-3 0 0,7-4-1,2-3-2,6-3-1,51-40-3,-67 65 0,67-65 0,-26 46-1,26-46 0,0 0 0,36 40 0,-4-31 1,3 4 2,5 1 0,3 3 2,-1 5 0,-2 5 1,-11 7 1,-8 8 0,-16 10 0,-7 6 0,-15 7 0,-6 1 0,-5 6 0,-5-4-1,7-1 0,-6-3 0,15-5-2,3-7 1,10-5-1,4-1 0,8-3 0,6 2 0,-2-1-1,6 0 0,-8 2 2,-3 4 0,-8 2 0,-6 5 2,-11 3 0,-14 0 1,-5 5-1,-3-3 1,-3 3 1,-1-6-2,4-1 0,3-9-2,8-1-1,11-4 0,10-3 1,8-41-2,-8 75 1,8-75 0,1 80 0,-1-80-1,1 80 2,-1-80-1,-7 77 0,7-77 1,-22 71-1,22-71 1,-30 75-1,6-33 0,8 10 0,-14 4 0,-3 10 0,0 7-1,0 7 1,2 5-1,4 1 1,-5 0-2,4-7 2,11-2-2,5-10 2,3-2-1,9-65-1,-5 111-6,5-111-31,0 0 2,62 109-3,-62-109 2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50:07.81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358 2181 23,'0'0'16,"0"0"0,0 0-1,0 0-4,0 0-1,0 0-4,0 0-1,-1-15-2,1 15-2,-10-10 0,10 10-1,-14-9-1,14 9 0,-19-6-2,9 4 0,-2 4 0,1 0-1,11-2 1,-16 7 0,16-7-1,-11 10 3,11-10-1,0 0 1,0 0 0,-5 10 0,5-10 0,0 0 1,0 0-1,14-5 1,-14 5 1,16-13 1,-2 1 0,1-5 2,0-11 1,4-2 0,-2-10 0,0-5 0,0-6 0,-2-7-1,-5-5 0,0 0-1,-3-3-1,-5-2 0,-3-3 1,0-1-1,-3-3 0,-2 5 0,-2-8 0,0 7 0,-1 2-1,1 2 0,-2-1-1,-1 1 1,-3 1-1,-1-1 0,0 6 0,-2-4 0,2 1-1,1 1 1,1 3-1,5 5 0,1 5 0,2 8 0,3 5 0,1 7 0,0 7 1,-1 5-1,-1 6 1,-2 2-1,5 10 1,-12-12 0,12 12 0,-17-10 0,5 5 1,-6-1-1,-3-1 1,1 2-1,-7-1 1,-3 0 0,-6 0-1,-10-1 0,-5 1 0,-2 1 0,-11 0 0,-7 1 1,-9 0-1,-8 1-1,-8-1 1,-3-1 0,-5 1 0,-9-4 0,-1 1 0,-7-1 0,-5-2 0,-1 0 0,-4 2 0,-1 2 0,-8 1 0,0 2 0,-3 0 0,-7 1-1,1 0 2,-8-1-1,0 2 0,-9 1 0,0 3-1,-4 1 1,-5 4 0,1 3 0,-4 3 0,2 0 0,-1 1 0,1-3 0,3-1-1,1 0 1,3-3 0,1 3 1,2-2-2,0 4 2,1 2-1,1 0 1,-1 3-1,0 0 1,6-2 0,6-2 0,2-3 0,9-5 0,4-4-1,5-3 0,-6-3 1,15-2 0,7-1-1,-1 0 0,10 3 1,6 0-1,8 2 0,10 1 0,23-2 0,-7 3-1,13-1 0,14 0 1,41 1 0,-79-4 0,79 4 0,-50-2 0,50 2-1,0 0 0,0 0 0,-43 5-1,43-5 0,0 0 0,0 0 0,0 0 0,28 41 0,-28-41 0,0 0 2,32 64-1,-32-64 2,32 65-2,-32-65 2,19 87-1,-15-26 0,1 4 2,-3 0-2,-4 4 0,-8 9 0,-1 4 0,1 3 0,7 1 0,-1-2-1,-6-2 1,6-1 0,1 0 0,-4-9 0,7-3-1,-4-5 2,-11-3-2,8-5 1,0-1 0,-1-2 0,2-3-1,9-3 1,-2-5-1,-1-42 1,34 68-1,-34-68 1,52 44 0,-9-30-1,3-4 1,15 0 0,9-3 1,10 2-1,10 2 0,12 2 0,15 3 0,5 3 0,12 2 0,1 1 0,12-5-1,10 4 1,-3 1 0,15-3 0,5-2 0,8 0 1,6-1-2,13-3 1,2 3 0,4-4 0,9-2 0,-1 0 0,-2-1 0,3 1-1,0-2 1,-5-1-1,-1-1 1,0-1 0,-4 0 0,-1-1 0,3-2 0,-11 0 0,-2 2 1,-2 1 0,-5 2 0,-13 1 1,-9 3 0,-11 1 0,-11-1 1,-3-1-1,-9-3-1,-14-2 1,-5-2-1,-7-3 0,-5-3-1,-3-3 1,-1-1-1,-8-4 1,-5 1-1,-7-4 1,-8 2-1,-5 0 1,-10 0 0,-13 2 0,-12 2 0,-11 2 0,-6 1 1,-12 5 0,9-14 0,-14 5-1,4-1 0,1-2 0,-1-7-1,9-2-1,-1-4 0,4 0 0,2-3 1,2-3-1,1-3 1,-1-5 0,4-2 0,-5-8 1,-1-4-1,-7-7 2,-3-6-2,-5-4 1,-3-1 0,-5-1 0,-1-4 0,-6 1-1,-1 0 0,-1 1 1,-2 2-1,1-5-1,-2 2-2,7 4-5,-3-2-16,5-3-11,6 2-1,-3-2 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18.1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25 128 9,'-10'-10'8,"10"10"0,0 0-1,0 0-1,0 0-1,0 0-2,0 0-1,0 0 0,0 0 0,-5 12 0,5-2 0,1 1 1,1 7 1,0 1 0,-1 7 0,0 4 1,1 6 0,-1 1 1,1 3-2,-2-3 1,0 0-1,-1-5 0,3-3 0,-3-8-1,2-3 1,-2-8 0,1-10 0,0 0 0,0 0 0,5-25 0,-4-1 0,-4-4-1,0-5-1,-4-7-1,0-3-1,-6-1 0,1-1 0,-2 4 0,2 6-1,1-1 1,1 6 0,0 4 0,1 6 0,5 5 0,-1 4 0,5 13 0,-8-15 0,8 15 0,0 0 0,0 0-1,0 0 1,0 0-1,0 0 0,16-4 1,1 9-1,3 2 1,7 3-1,5 3 1,3 4-1,5 6 1,-1 1 0,-1 5-1,-5 3 1,-2 2 0,-4 1 0,-2 3 0,-2 2 0,-5-3 1,-3-1-1,-3-3 1,-4-1-1,-4-7 2,-4 4 0,-8-10 0,-4 1 0,-8-3 1,-5-1-1,-8-3 1,-1-1-1,-3-3 0,-3-1 0,2-3-1,2-3 0,0-3 0,7-2 0,6 0-1,2-5-1,5 4-3,6-7-6,10 11-12,4-19-14,8 3-1,6-1 1</inkml:trace>
  <inkml:trace contextRef="#ctx0" brushRef="#br0" timeOffset="851">636 386 14,'0'0'29,"-12"-7"0,12 7-13,-6-9-8,4-2-1,2 11-2,5-11-1,5 9-1,3-6-1,2 7-1,6 1 0,2 4-1,2 6 1,1 1-1,-1 3 0,-2 3 0,-2 5 1,3-2-1,-8 0 1,-4 1-1,-2-1 1,-1 0 2,-5-1-1,-2 0 2,-6-5 1,-3 1-1,-7-6 1,-1-1 0,-5-5-1,-4-3 0,-5-4-1,2-3 0,-1-3-2,4-3 0,5 1 0,2-2-1,6 2 0,6 0-1,7 2-1,2-1 0,8 0-1,4-2-2,8 0-1,3-7-2,10-1-1,0-5 1,7 1-1,-2-4 1,0 1 1,-8-3 3,-1 2 0,-6 2 3,-6 4 2,-5 2 0,-6 6 1,-4 2 0,-3 4 1,-3 9 0,0 0 0,0 0 0,0 0 1,0 14 0,-2 1 0,3 6 0,-2 1 0,4 5 0,-3 8 0,4 4-2,-2-1 1,1 1-2,-2-3 2,4-1-2,-5-4 0,2-3 0,-2-11 0,0-4-1,0-13 1,0 0-1,-15-2 1,0-11-1,-1-3 0,-3-2 0,0-3 0,-4 0 0,3 3 0,3 1 0,3 4-1,6 2 1,8 11-1,1-17 1,9 10-2,12 0 2,8-1-1,6 1 0,5-1 0,3 3 1,1 5-1,0 0 1,-6 3 0,-5 6-1,-3 3 1,-1 1 0,-5 5 0,-4 0 0,-6 0 0,0 6-1,1-4 1,-4-1 1,-5-1-1,-2 0 1,-5 1-1,1-3 1,-2-1 1,-4-1 0,-4-2 0,-3-1 0,-5-2 0,-1-2 1,-5-6-1,1-2 0,0-6 0,1-2-1,2-2 0,9-3-1,2 0 0,6-2 0,6 3-1,5-1-1,11 3 0,3 0-1,7 4-2,2-3-1,8 6-3,-4-7-6,9 2-14,2 1-6,-7-6 1</inkml:trace>
  <inkml:trace contextRef="#ctx0" brushRef="#br0" timeOffset="2023">1864 126 12,'-2'12'25,"-2"-1"-16,-1 1 1,0 6 2,1 2 0,1 8 0,-2 2-2,6 8-2,-4 0-1,3 5-3,-3 1 0,2 0-2,-2 0-2,2-7-8,6-9-17,5-3-7,2-15 0</inkml:trace>
  <inkml:trace contextRef="#ctx0" brushRef="#br0" timeOffset="2273">1981 566 17,'-18'1'27,"18"-1"0,0 0-19,-5-13-2,14 2-2,7-4 0,4 2 0,1-3-1,3 2-1,0 3-1,2 3 1,-4 3 0,-1 7 1,-7 5-2,0 3 1,-4 6-2,2 3 2,-5 4 0,-3 3 1,-5-1 1,0 3 1,-8-5 0,1 1 2,-10-6-1,-4-1 0,-6-8 0,1 0-2,-1-8 0,1-4-4,3-4-2,2-7-2,12 0-5,6-9-8,10 1-16,10-3-5,6-1 2</inkml:trace>
  <inkml:trace contextRef="#ctx0" brushRef="#br0" timeOffset="2664">2419 590 6,'-6'18'25,"12"0"-5,2 0-10,3-7 0,8-4-2,4-8-1,6-7-3,0-8 0,4-4 0,-6-5 0,1-3 0,-8-2 1,-2 4 0,-10-2 0,-3 8 0,-8 2 0,-1 6-1,-5 5-1,-5 7 0,0 5-2,-3 5 0,-2 5 0,-2 3-1,3 4 0,2 3 1,3 2-1,4 1 0,5 5 1,4 2-1,5 2 0,7 4 1,1 3-1,5 1 0,0 4 0,-1 2 0,1-2 0,-2-1 0,-6-2 0,-2-3 0,-6-2 1,-5-2-1,-4-4 1,-4-2 0,-7-8 0,-2-4 1,-4-4 0,-3-5 0,-3-10 1,1-5-1,-2-11 1,3-6-2,2-9 1,2-6 0,10-13-2,8-7 0,13-7-2,12-5 1,11-1 0,9-2 0,7 5 0,9 3 0,2 9 0,-3 8 0,-3 12 1,-8 7-1,-8 9 1,-8 6-1,-4 6 0,-11 3 1,-12 2-1,14 4 1,-14-4-1,0 0 1,0 0 0,0 0-1,0 9-1,0-9-7,0 0-18,0 0-8,-5-11-1,5 11 2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32.9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5 15 11,'0'0'9,"0"0"-2,-7 9 0,7-9-2,0 0 0,0 0-1,4 13-1,-4-13 0,4 10-1,-2-1 1,0 0 0,-2 3-1,0 2 1,0 3 0,3 3-1,-3 5 1,-2 3-1,2 3 0,-1 6-1,2 2 0,1 2 0,-1 0 0,0-2 1,1-2-1,0-4 0,1-7-1,-2-4 1,1-6 1,-1-4-1,-1-12 2,2 12 0,-2-12 1,0 0-1,0 0 1,0 0-1,-4-13 0,3 3-1,-2-4 0,1-1-1,-3-6-1,0-4-1,0-2 0,-2-5 0,0-3 0,-1-1-1,2-1 1,1 0 0,0 1 1,3 0-1,3 3 1,0 4 0,1 5-1,2 1 1,1 5 0,3 2-1,2 2 0,3 4 1,5 2 0,5 1 0,5 1 1,4 4 0,3 1 0,1 2 1,-3 2-1,1 4 0,-3 1 0,-4 3-1,-5-1 1,-5 1-2,-6 4 1,-7 2 1,1-1 0,-5 2 0,-8 0 0,-2 0 0,-4 3 0,-1-3 1,-5-1-1,2-2 0,-5-1 0,-1-2 0,2-2-1,2-2 1,4-4 0,4-1-1,2-2 1,10-1-1,0 0 0,17-5-1,0 4 1,3 3-1,2 2 1,4 2-1,1 4 1,-8 3-1,2 6 0,-10 0 1,1 4-1,-4-1 0,-2 2 1,-6-2 0,-8 2-1,6-2 2,-8-4-1,2 2 1,-6-4 0,-5 2 1,-5-5 0,-2 1 1,-5-5-1,-5 1 1,-3-6 0,-2 0-1,-1-5 0,3 0 0,1-3-1,7-3 0,8 0-1,4-1-2,9-1-2,4-5-5,17 3-12,5-4-13,6-6 0,10 1 0</inkml:trace>
  <inkml:trace contextRef="#ctx0" brushRef="#br0" timeOffset="1272">787 61 3,'0'0'6,"0"0"-1,0 0 0,0 0 1,0 0 0,1 14 1,-1-14 0,-8 20 0,3-3 0,-1 4 0,3 5-1,-4 8 0,6 2-1,-2 2 2,4 7-3,0 0 0,6 1-1,0-1-1,6-3 1,0-6-1,3-4 0,1-8 1,3-4 0,1-13 0,2-5 0,-2-9 1,1-7-1,-2-9 1,0-3-1,-1-10 0,1-2 0,-7-4 0,1 0-1,-6-1 0,1 4 0,-5 3 0,1 4 0,-5 5-1,1 7 0,-4 4 0,2-2 0,1 18-1,-3-13 0,3 13 0,-3-12-1,3 12-1,0 0-4,0 0-7,0 0-21,0 0-2,0 0 1</inkml:trace>
  <inkml:trace contextRef="#ctx0" brushRef="#br0" timeOffset="2103">-1 784 4,'0'0'13,"0"0"-1,0 0-3,1 11-1,-1-11 0,15 10-2,-5-8 1,11 8 1,7-7 0,14 5 1,9-8-1,12 0-1,12-3-1,15-5 1,7 1-2,10-1 1,0-5-1,2 4 0,-7-1-2,0 3 1,-15-1-1,-12 8-1,-12-7 0,-11 7 0,-13 0-1,-10 0 0,-9 0 1,-6 0-1,-14 0 1,12 0-1,-12 0 1,0 0-1,0 0 1,0 0-1,0 0-1,0 0 0,0 0-1,-10-2-2,10 2-2,-12-4-6,12 4-23,-15-4-4,15 4 2,-19-10-1</inkml:trace>
  <inkml:trace contextRef="#ctx0" brushRef="#br0" timeOffset="9163">520 1345 5,'9'-5'8,"-9"5"-1,2 21 0,-2-1-1,2 6 0,-1 7 1,0 8 0,-1 8-1,-2 2 1,2 5 0,-3-3-1,3-1 1,-2-3-1,1-4 0,-1-7-1,2-5-1,-1-10-1,1-4-1,-1-6 0,1-2-1,0-11-3,0 0-4,-1-11-11,6-3-13,-12-14 0,7-2 0</inkml:trace>
  <inkml:trace contextRef="#ctx0" brushRef="#br0" timeOffset="9504">136 1459 8,'27'0'27,"8"-5"-11,16-1-3,16-2 0,13-5-1,14 6-2,5-7-3,6 0-1,-10 0-1,-6 4-1,-17-1-1,-12 6 0,-17 0-1,-11 3 1,-14-1-2,-8 5 1,-10-2-1,0 0 0,0 0 0,-12 9-2,12-9-6,-21 10-15,9-9-11,3 2 0,0-7 1</inkml:trace>
  <inkml:trace contextRef="#ctx0" brushRef="#br0" timeOffset="10575">1229 1572 11,'-1'55'9,"2"7"-1,-1 1-1,1-1 0,1-3-1,-1-10 0,1-4-1,0-14 1,0-8 0,-3-11 0,1-12 0,0 0 0,3-14-2,-4-6-1,1-8-2,-1-7-1,0-8-1,1-2-1,1-7-1,0-1 1,-2 1 0,4 1 0,-1 1-1,1 6 2,-3 4 0,0 3 1,-1 7 1,0 4-1,0 4 1,-2 3-1,2 7 1,-3 3 1,4 9 0,-1-12 0,1 12 0,0 0 1,15 11 0,-3-5 0,7 6 1,6 4 0,5 3-1,7 3 1,2 3-1,0 1 0,2 4 0,-2 2-1,-1 1 0,-5-1-1,-3 1 1,-4-1-1,-4 1 0,-5 0 0,-7 1 1,-8-2 0,-5 3 1,-11-2 0,-8 2 0,-13-3 0,-7 1 1,-10-7-1,-7-2 0,-7-5 0,-5-4-1,-2-1 1,4-2-1,4-9 0,7-2-1,8-2-1,9 0-2,13 1-5,3-7-7,15-6-20,4 2-4,6 11 1,-7-16 0</inkml:trace>
  <inkml:trace contextRef="#ctx0" brushRef="#br0" timeOffset="11427">171 2320 19,'30'13'15,"7"-3"2,10-1-1,7-7-1,12 1 1,6-7-5,15 4-2,3-6-2,9 2-1,2-2-1,4 1-1,-1-2 0,1 2-1,-7-1 1,-4 1-2,-8-2 1,-7 3 0,-12 0-1,-7 2 0,-12 0 0,-11 3-1,-10 0 0,-7 0 0,-10 0-1,-10-1 2,10 2-2,-10-2 1,0 0-1,0 0 0,0 0 0,0 0 0,0 0-4,0 0-6,-10-3-26,10 3-2,-13-12 0,6-2 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93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6 295 5,'-18'0'16,"0"-1"0,3 0-2,1-3-2,14 4-2,-15-9-1,15 9-1,3-13-2,5 1-1,5 5-2,4-3-1,0 5-1,5 2 1,1-1-1,0 4-1,-2 1 1,1 9-1,-3-6 0,-3 7 0,0-3 1,-2 0-1,-4 1 1,-2 1-1,-4 2 1,-5 0 1,-4 1 0,-1 1 1,-10-1 0,-4 1-1,-6-3 1,-4 1 0,1-5 0,1 0-1,-3-4-1,3-2 0,4-4 0,5-4-2,7-1-1,5-5-3,7 1-4,3-7-7,13 0-13,3 1-3,4-9 0</inkml:trace>
  <inkml:trace contextRef="#ctx0" brushRef="#br0" timeOffset="5609">452 213 6,'0'0'9,"0"0"1,0 0 1,0 0-2,0 0-1,0 0 0,0 0-1,0 0-1,0 0 0,0 0 0,0 0-2,0 0-1,0 0 0,0 0-1,0 0 0,0 0 0,0 0 0,0 0-1,0 0 0,0 0 0,1 9-1,2 1 0,-3-10 1,5 21-1,-3-9 1,0 5 0,1-2-1,0 0 1,-4 1-1,2-2 1,-2 1-1,1-3 0,-1-1 0,1-1 1,0-10-1,-1 14 0,1-14 0,3 11 0,-3-11 1,0 0-1,0 0 1,12 9 1,-12-9-1,10-9 0,-3 0 1,2-2-1,2-5 0,2 0 0,0-3 0,2 2-1,1-1 0,-3 3 0,0 1 0,-1 4 0,-1 2 0,1 2 0,-2 2 0,-10 4 0,9-1-1,-9 1 1,12 7 0,-12-7 0,10 17 0,-8-5 0,1 2 1,3 1-1,-2 3 0,-3-3 1,4 2-1,-2-2 1,-3-1-1,3-2 1,-3 0 0,0-12-1,1 14 1,-1-14 0,0 0 0,1 9 0,-1-9 1,10-8-1,3 0 0,-1-3 0,2-1 0,5-2 0,3-2 0,-1 1-1,1-1 0,-2 3 0,-5 1 0,0 3 0,-4 2 0,-2 3 0,-9 4 1,0 0-2,10-5 1,-10 5 0,0 0 0,0 0 0,2 14 1,-2-14-1,4 20 0,1-6 0,-1 3 0,-1 1 1,0 2-1,1-1 0,-2 0 0,-1-1 0,1-3 0,-3-4-1,3 1-4,-2-12-6,0 0-9,11 8-13,-11-8 0,22-17 0</inkml:trace>
  <inkml:trace contextRef="#ctx0" brushRef="#br0" timeOffset="6670">1206 265 21,'-1'10'23,"1"-10"-12,-6 19-7,7-6 1,-1 2 0,1 5 0,1 1 0,3 4 2,-2 1-1,0 5-1,-2 4 0,-1 5-1,0 0-1,0 3 0,-1 0-1,0-1 0,-4-5-1,1-2 0,0-5 0,-1-6 0,-2-5 0,3-7 0,-3-1 1,7-11-1,-11 12 1,11-12-1,0 0 1,-11-9 0,8-1-1,2-1 1,-1-10-1,0 1 1,2-8-1,1-2-1,-1-4 1,4-3-1,-3-1 1,3 0-1,4-1 0,-1 1 0,3 1 0,2 4 0,4 3 0,0 4 0,3 3 0,1 5 0,0 4 0,0 2 0,0 5 0,-4 2-1,0 3 1,-4 3-1,1 2 1,-13-3-1,14 16 1,-13-4 0,4 5 0,-2 0 0,-4 4 0,-2 0 0,-1 3 1,1-2-1,-5 1 1,5-3-1,-10 0 1,0-4 0,1-1 0,1-5 1,-4-4-1,-1 0 1,0-6-1,-3-4 0,3-3-1,4-2-1,2-2-3,-4-8-7,11 2-8,2-1-13,6-7-2,8 1 0</inkml:trace>
  <inkml:trace contextRef="#ctx0" brushRef="#br0" timeOffset="7431">1591 0 21,'-6'14'23,"6"-14"-14,-3 16-3,5-4 1,-2-2-1,2 4 0,0 1 2,2 3 0,-2 3-1,1 7 1,-2 0-2,4 6-1,-5 2 0,2 4-2,-4 0 0,1 2-1,0-4-1,-2-3 0,-1-3-1,0-3 1,1-6-1,0-6 1,1-2-1,2-15-1,-3 13-2,3-13-3,11-5-6,-4-6-9,-1-6-13,12 0 3</inkml:trace>
  <inkml:trace contextRef="#ctx0" brushRef="#br0" timeOffset="7812">1874 363 5,'-5'17'12,"5"-17"-2,5 16 1,-5-16-2,18 7-1,-4-7 1,2-4-1,6 0 1,1-4 0,-1 0-1,-3-3-2,1 2 0,-6-2-2,-3 2 0,-4-1-2,-4 0 0,-6 1-1,3 9-1,-15-12 0,-1 9 0,-2 1 0,0 1 0,-4 4 0,-2 2 0,0 3 0,-1 1 1,2 2 0,4 1 0,1 1 0,1 3 0,2 2 0,3-2 0,3 2 0,2 0 1,5 1-1,2-1 0,2 1-1,5-2 1,4 0 0,5 0 0,3-3-1,2-3 1,6-1-1,0-4 0,2-3-2,-3-6-1,3 0-8,-3-7-12,0-5-11,-1-1 2,-3-7-1</inkml:trace>
  <inkml:trace contextRef="#ctx0" brushRef="#br0" timeOffset="8363">2281 73 2,'0'0'23,"0"0"1,9 4-17,-9-4 1,0 0-1,3 12-1,-4-1 0,-1 1 2,2 5 0,-2 6-1,2 8-1,-1 1-1,-1 8-2,-2 3 0,1 1-1,1 2-1,-3 1 0,2-7-1,-6-3 1,4-5-1,-4-5 1,4-6-1,1-6 1,2-3-2,2-12-1,0 0-3,0 0-1,-7-17-2,3-4-2,0-2 0,-1-9-1,-6-2 3,-2-5 0,-1-2 3,0 4 3,0 3 1,2 1 2,4 10 0,-5 3 0,4 8 0,9 12 2,0 0 1,0 0 1,0 0 2,18 8 0,-4-4 1,10 8 0,-24-12 1,66 11-2,-24-5-2,4-1 0,2-1-3,0-1 0,-3-1 0,-3-2-1,-42 0-1,52-1 0,-52 1-3,0 0-3,49-3-4,-49 3-7,0 0-13,0 0-1,0 0-1</inkml:trace>
  <inkml:trace contextRef="#ctx0" brushRef="#br0" timeOffset="8993">2630 438 18,'0'0'12,"0"0"-1,13 44 0,-13-44-2,0 0 1,43 16-1,-43-16 1,0 0-2,48-4-1,-48 4 0,45-12-2,-45 12 1,0 0-2,48-25 0,-48 25-1,0 0-1,0 0 0,0 0-2,-6-43 1,6 43-1,0 0 0,-46-10 0,46 10 0,0 0 0,-50 5 1,50-5-1,0 0 1,-57 22-1,57-22 1,-43 20 0,43-20-1,0 0 1,-56 49 0,56-49 0,0 0 0,-52 64 0,52-64 0,-16 50 1,16-50-1,-4 46 1,4-46-1,15 42 1,-15-42-1,54 37 0,-54-37-1,68 29 1,-68-29-2,83 20-2,-38-8-4,-45-12-16,71 7-12,-71-7-2,50-2 1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1 18 10,'0'0'9,"1"-10"0,-1 10-1,0 0-1,-12-7-2,12 7-2,-19-1-1,4 3 0,2 0-1,-5 2-1,0 0 1,1 2-1,-2 0 1,1 0-1,2 2 0,1-1 0,3 0 0,1 1 0,11-8 0,-9 14 0,9-14-1,5 13 2,-5-13-1,22 17 0,-5-7 0,4 0 0,3 1 0,1 0 0,-1-1 0,0 2 0,-3-3 0,-2 1 0,-3-2-1,-4 1 1,-4 0 0,-1 2 0,-2-1 0,-2 2 0,-2 0 0,0 1 0,-4 0 0,-1 0 0,-1-1 1,-6 1-1,2-3 1,-3 2 0,-1-5 1,-3 1-1,0-5 0,0 3 1,-1-6-1,4 1 1,-5-1-1,4-1 0,-2 0 0,4-2 0,-1 2-1,4-5-2,-1 3-2,10 3-8,-10-15-11,10 15-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83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122 4,'0'0'8,"2"-18"-1,2 8 0,1-1-2,3-1 0,0 1-1,3-1-1,2 1 0,2 1-1,0 1 0,2 2 0,0 1-1,-1 3 1,2 1-1,-3 2 1,-2 3-1,1 2 0,-4 2 0,1 3 0,-2 2 0,-3 0 0,-1 3 0,-2 1 0,1-1 1,-5 0 0,-2 1 1,-3-2 0,-1 0 0,-3-1 0,-3-1 2,-5-1-2,0 0 0,-1-4 0,-1 2-1,-2-4 0,1-1 0,1-2-1,3-2 0,2-2-1,2-1-2,1-2-1,2-4-3,10 9-6,-11-13-8,10 0-8,1 13 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4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-3 5,'0'0'6,"5"10"0,-5-10 1,1 19 1,0-6-1,2 3 0,-1 1 0,2 4-1,0-2-1,0 1-1,1 0 0,4 1-2,-2-4 0,2-2 0,-4-2 0,6-4 0,0-2 1,3-3-2,0-5 1,0-1 1,1-7-1,-2 1 0,4-4 1,-3 1-1,-3-3 1,-3 0-1,-3-2 1,0 1 0,-3-2 0,-2 1-1,-1 0-1,-2 0 1,-1 1-1,0 2-1,1 3 0,3 10 0,-9-13 0,9 13-1,0 0 0,-6-10-1,6 10-2,0 0-5,0 0-7,10 0-10,-10 0-3,22-8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6:10.577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1828 13730 2193,'-20'0'2451,"7"0"-1032,0 0 0,-4-2-387,5 2-129,-6 0-129,6 0 0,-3 0-387,15 0 258,-21 0 129,21 0-258,0 0 129,0 0-129,0 0-129,7 0 0,12-3-129,8 1 0,5 2-129,7 0 0,5 0-129,3 7 0,3 3 0,-2 4 0,-1 0-129,-3 3 129,-3 2-129,-4-1 129,-4 5 0,-1 0 0,-5 2 0,-3 2 0,-2 3 0,-3 4 0,-1 4 0,-6 6 0,-4 4 129,-2 6 0,-6 3-129,0 0 258,-5 1 0,-3 3 0,-5-3 0,1 0 0,-2-3-129,3-3 129,1-3-129,7-2 0,1-6-129,5-2 0,11-4 0,7-3 0,7-4 0,7-5-129,5 1 129,2-1 0,1 3-129,-5-4 129,-5 7 0,-7 5 129,-8 1-129,-11 7 0,-8 9 129,-16 2 129,-13 3 0,-9 9-129,-8-2 0,-2 3-129,-3-2 258,2-1-258,1-3 0,10-5 0,4-4 0,10-7 0,7-7 0,8-6-129,8-5 0,5-7 0,14-5 0,10-4-129,10 1 129,3-1 0,9 3 0,-1 4 0,5 4 0,-4 3 129,-3 8 0,-5 4 129,-11 5 0,-5 8 129,-13-1 258,-7 10-129,-8-4 258,-11 6-258,-13-9 129,0 9-129,-9-11 0,-1-1-516,2 5-645,-7-16-2838,6-5-1161,5-6-258,-3-9-258</inkml:trace>
  <inkml:trace contextRef="#ctx0" brushRef="#br0" timeOffset="3504.2005">14282 16819 516,'-12'13'3741,"6"-3"387,-12-10-645,2 0-3096,2 0-516,-1 1 0,-2-1 0,0 9-258,-2 4 387,-4-4 258,1 6 0,-4-3 0,2 6 258,0-2-129,0 10-129,4-5-129,4 1 129,4-5-129,3 4-129,6-5-129,3 0-129,10-3 129,7 3 129,5-11-129,4 7 0,6-4-129,1 1 129,5 2 129,-3 2-258,1 3 258,-6 1 0,-4 2 258,-5 4 129,-8-3 0,-5 7 516,-9-8-129,-4 8 129,-12-8 0,1-1 0,-12-2-129,5-2-258,-6-2-258,4-12-258,1 9-387,-3-6-1032,12-7-1806,5-4-1419,-1-11-129,10-7 0</inkml:trace>
  <inkml:trace contextRef="#ctx0" brushRef="#br0" timeOffset="4401.2518">14467 16848 2193,'0'30'3870,"0"-8"258,0-22-774,0 0-3354,23-2-645,2 2 0,-5 2 129,9 0 0,0 6 258,3 0 258,0 5-129,0 5 258,0 6 129,-3-1-258,-1 9 258,-2-2-258,-4 6 258,-7-6-129,-3 6 387,-11-17 0,-1 15 0,-7-15 129,-7 5 0,-11-12 0,3 7 0,-11-12-387,3 1 129,-3 2-258,0-9 0,3-1-129,4-1-129,6 0-129,3-11-129,10 0 0,7-7-258,7-1 0,9-10-387,14 6 129,-2-18-129,16 5 258,-4-9-387,8 14 129,-5-10-129,4 13-129,-3-6 129,-5 16 387,-5 5-129,-3 5 387,-5 6 387,-6 0 516,-2 3 516,-7 5 258,2 7 258,-13-12 258,16 15-258,-16-15 0,17 17-258,-17-17-258,23 3-129,-6-3-516,7-6-129,3-4 0,3 0-129,4-2 0,-3 1 0,0 8 129,-4 3 258,-7 3 129,-4 9 129,-9 2 0,4 8 0,-10-9 0,8 7 0,-9-20-387,24 18-129,2-18-129,3-3-258,6-6 129,5-6-387,5 0 387,-5-1 0,0 7 0,-6 3 129,-6 1 258,-4 5-129,-5 5 258,-2 12-129,-6 1 0,0 8-129,-1 0-387,-5 5-1677,3-7-2451,6 4-129,-9-16-516</inkml:trace>
  <inkml:trace contextRef="#ctx0" brushRef="#br0" timeOffset="4864.2782">16317 16937 1806,'66'-27'2838,"-24"14"-129,-8-19-3096,-1 10 258,0-1 645,-8-3 387,-3 11 258,-14-4 387,-8 19 258,3-24-129,-3 24-129,-19-3-258,2 3-774,-8 0-258,-2 3-258,-3 6-129,-1 6 129,-1-2 129,4 4 0,0-1-129,3 9 258,3-7-129,6 10 129,2-8 129,10 3 0,0 1 0,6 4 0,9-4 0,9 4 0,5 0-129,9 1-129,8 1-774,-5 0-3225,13-12-774,5-8-387,-5-10-129</inkml:trace>
  <inkml:trace contextRef="#ctx0" brushRef="#br0" timeOffset="5437.311">17288 16738 5031,'8'22'4515,"8"-5"-516,-16-17-387,32 0-3741,-12 0-903,13 4 387,-3 0 0,6 7 387,-1 1 387,-2-1 387,3 10 258,-10-2 258,3 16-129,-8-10 0,2 14-129,-9-7-516,-1 11 129,-9-9-258,-1 7 129,-6-4-129,-6-4 129,-9-10 0,-3 0-129,-2-12-129,-4-6 129,2-5-129,2-6 0,0-15-129,3-3-129,9 0 129,2-5-129,8 1 0,1-1 0,12 8-129,3-6-129,14 12-645,-5-4-1161,13 0-2064,6 6-258,-2-1-129</inkml:trace>
  <inkml:trace contextRef="#ctx0" brushRef="#br0" timeOffset="5805.3321">18196 16753 8385,'-19'21'4902,"-8"-13"-516,1 4-1290,-3 2-3096,-4 1-129,1 5-129,8 2-129,-2-4 129,10 2 0,3-3 0,9-3 129,4-4 0,7 5 0,9-1 258,7-3-258,2 4 129,4 5-129,0 6 129,-1-6-258,-3 9 387,-5-7 0,-5 4 0,-8-4 0,-4 4 387,-7-9-129,-6 0-129,-9-5 0,-1 0-258,0 1-387,-6-13-903,9 2-1677,2-10-1806,0-12-258,11-2 129</inkml:trace>
  <inkml:trace contextRef="#ctx0" brushRef="#br0" timeOffset="6128.3506">19059 16455 4773,'8'36'5031,"-8"-11"-645,1 14 0,-1 9-3612,0 10-903,0 14 0,0 13 0,1 10 258,1 12-258,2 18 516,2-6 0,-2-4-129,2-18 0,0 3 0,2-28-774,-6-11-2322,-1-23-1419,-1-38-645,1-27-129</inkml:trace>
  <inkml:trace contextRef="#ctx0" brushRef="#br0" timeOffset="6353.3634">18772 17084 4644,'0'12'4902,"17"3"-258,5-15-387,20-10-2580,3-2-1806,9-3 0,5-2-258,8 3 129,-2-4-387,3 14-387,-12-6-1032,1 1-2322,-5 8-258,-9 1 0</inkml:trace>
  <inkml:trace contextRef="#ctx0" brushRef="#br0" timeOffset="6700.3832">19516 17129 3999,'-15'0'4644,"-4"-17"-129,19 5-516,0-6-2580,4-2-1419,10-6-387,2 6 258,6 5 0,2 1 258,1 7-129,-3 3 387,1 4-258,-4 11 129,-1 6 0,-5-1-129,-2 7 129,-7 4-129,2 7 258,-6-1-129,-6-1 258,-7-7-258,-2 13 258,-7-9-387,-2-5 258,-2-8-516,-1-8-129,5-5-645,-7-6-2322,10-13-1419,9-13-516,4-5 129</inkml:trace>
  <inkml:trace contextRef="#ctx0" brushRef="#br0" timeOffset="7141.4085">19890 17029 2193,'18'50'3483,"-14"-29"387,12-3-2064,-1 13-903,-3-11 0,6 12 258,-8-11-129,7 5 129,-9-6 0,6 2-129,-12-6-387,8 4 0,-10-9-258,0-11 129,0 0-258,1 11 129,-1-11 0,-7-10 0,-4-3 0,3-8 0,-4 0-129,4-7 0,-2-4 0,7-2-129,3-3 0,2 3-129,11-1-129,7 6 0,8-4 0,6 8 0,9 2-129,2 1 0,7 9-258,0-6-387,11 19-1419,-4-14-2451,-1 7-258,-1-8-516</inkml:trace>
  <inkml:trace contextRef="#ctx0" brushRef="#br0" timeOffset="8593.4916">21031 16919 3225,'14'-2'4515,"-14"2"-387,0 0-258,0 0-3483,0 0-645,0 0 129,0 0 129,0 0 0,0 0 129,0 0 258,0 0 129,0 7-258,6 12 129,-1 1-387,3 7 0,5 6-129,0 9 258,2 1-258,0 9 258,0-9-258,-2 3 258,-3-8 0,-1-1 129,-7-11 0,0 0 129,-2-8-129,0-18 258,-11 12-129,11-12 129,-17 0-129,11-12 0,-7-10 0,8-5 0,-2-7 0,6-7-258,1 0 0,2-2-129,12-3 0,7 1-129,7 9 0,3-2-258,4 12 258,-1 3-258,4 9 0,-8 0-387,8 16-774,-16 1-2322,4 6-903,1 0-258,-5 0 259</inkml:trace>
  <inkml:trace contextRef="#ctx0" brushRef="#br0" timeOffset="8981.5137">21552 17251 3999,'-18'0'4902,"19"-12"-1032,1-20-129,19-2-2838,-5-11-2064,17 11 516,-5-6 129,11 10 516,0 3 0,-3 12 258,3 8 258,-9 5-129,2 9 387,-10 10-516,-1 11 0,-9 2-129,-2 9 129,-8-6-129,0 5 516,-6-8-258,-5 7 258,-7-13-129,-1-4-129,-4-9 0,0-4-258,-1-2-129,-2-5-258,7-3-516,-9-18-1806,9-3-1935,7 0-774,4-3 258</inkml:trace>
  <inkml:trace contextRef="#ctx0" brushRef="#br0" timeOffset="9440.54">22045 16992 3225,'-7'20'4128,"7"-6"-129,0-3 0,6 2-3870,3 11-258,3-3 129,3 8 258,-2 6 129,4 13 387,-6-13-258,5 4 258,-7-11-129,5 4 0,-5-11-258,4-11-258,1-8 0,1-14 129,3-13-258,0-7 0,2-1 129,1-12 0,-4-3 129,4 5-258,-8-2 387,3 7-258,-7 8 516,1 8-516,-4 4-129,-2 2-516,-4 16-129,0 0-645,16 0-2322,-16 0-1290,11 13-258,-11-13 0</inkml:trace>
  <inkml:trace contextRef="#ctx0" brushRef="#br0" timeOffset="10132.5795">22263 17004 3612,'0'25'4128,"14"-9"-387,-14-16 0,18 4-3870,-8 2-258,5-3 258,-2 8 387,-1-1 129,0 10 258,-6-4 0,3 10 258,-3-3-387,3 8 387,-4 1-645,3-4 0,-1-8-129,2-1 129,-5-4 0,3 1 0,-7-16 0,11 15 0,-11-15 129,0 0 129,12-3-129,-4-9 0,2-9-129,6-6 0,2-3-129,4-6-129,2-3 0,2 2-258,1 5 258,-2 3-258,-2 7 129,-3 3-258,2 6-387,-10-3-516,8 11-2580,-7-4-1032,-13 9-387,18-11 258</inkml:trace>
  <inkml:trace contextRef="#ctx0" brushRef="#br0" timeOffset="10724.6134">23088 16927 4644,'11'0'4644,"-11"0"-129,-9-8-387,9 8-3225,-16-13-645,2 10 0,-6 3-129,6 4 129,-7 1 129,4 7-129,-4 3 0,5 4 0,-1 3-129,2-1 0,6-2-129,4 1 0,4 2-129,1 2 258,4-9-129,7 0 129,2 1-258,0 1 258,2-5 0,-2 3 129,-1-5-258,-12-10 0,15 17 0,-9-5 258,-4 0-129,-2-12-129,0 26 0,-8-7 0,-3 2 129,-4 2-129,-1-1-516,-13 3-2580,3-5-1419,-1-2-516,-6-8-129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9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0 13,'0'0'19,"0"0"-17,0 0 0,0 0 0,-6 10 1,6-10 2,5 11 0,-5-11 0,5 17 1,-1-8 1,1 7-2,-1-3 0,2 5-1,-4-2 1,3 2-3,0-3 0,3 1 0,-4-5 0,0 0 0,-4-11 1,11 11 0,-11-11 0,11 3 0,-11-3 0,15-7 0,-15 7-1,21-14 0,-6 5-1,0-1-1,-1-1 1,1 1-1,-2 0 1,1 2-1,-1 2 1,-2 1-1,-11 5 0,15-7 0,-15 7 0,11-2 0,-11 2 0,0 0 0,11 7 0,-11-7 0,6 17 0,-4-4 1,0 0-1,2 3 0,0 0 1,-3 1-1,-2-1 0,0-2 0,2 2-1,0-5-2,2 2-6,-3-13-10,9 6-11,5-4-1,0-7 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7.61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351 7,'0'0'16,"-11"-3"-3,11 3 0,-5-9-2,5 9-2,0-16-1,4 5 0,2 0-3,4-2-2,1 1-1,2 1-1,-2 1-1,1 3 1,1 2-1,2 3 0,-3 1 0,-2 4 0,0 1 0,0 2 0,1 3 0,0 1 1,-2 2-1,-1 0 1,-2 2 0,0-4 0,1 6 0,-7 0 1,-5 2 0,-5-3 0,0 1 1,-7-3-1,0 1 1,-4-1 0,-3-3 0,3-6-1,1-3-1,6-4 0,1-6-2,5-4 0,3-6-2,3-2 0,1-7-1,6-1 0,0-6-1,3-1 0,3-1 1,1 1 1,-3 1 0,6 3 0,-1 0 1,2 7-1,-3 2 1,0 6 2,-5 3-1,-8 14 1,15-12-1,-15 12 1,0 0 0,0 0 0,10 18 2,-9-4-1,0 4 3,-2 4-2,2 7 2,-1 0-1,3 6 0,-1 2 0,3 3 0,-4-1-1,5 3 1,4-5 0,-2-1-1,0-3 0,1-2 0,3-4 0,-1-5-1,4-3-2,-5-6-5,4-2-13,8-3-12,-10-9 1,6-1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9.2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2 480 0,'6'9'4,"-6"-9"-1,0 0 1,0 0 0,0 0 0,0 0 0,0 0 0,0 0 0,0 0 1,0 0 1,0 0 0,0 0 1,0 0-1,0 0 0,0 0 0,-11 6-1,11-6 0,-12-3-1,1 0 0,-4-2-1,-2 0-1,-6-4 1,-6-2 0,-7-5 0,-4 0-1,-2-5 1,-1-2-2,1-3 1,-1 1-1,2 2 0,5 0 0,3 2 0,7 1 0,5 3-1,2 2 2,5 2-1,4-1-1,5-1 0,6-1 0,4-1 0,7-1-1,4 0 1,7 0-1,7 2 0,1-2 0,2 4 1,3 1-1,-2 3 1,-1 3-1,-3 3 1,-4 3 0,-7 3-1,-1 3 1,-2 1-1,-7 3 1,-1 3 0,-1 1 0,-3 1-1,-1 4 1,-2 0 0,-4 4 1,0 1-1,-1 2 0,-8 4 0,-4 4 0,-8 1 0,-3 2 0,-1 1 1,-3 0-1,-1-1 0,-1-1 0,4-4 0,5-4 0,5-6 0,5-3 0,2-5 1,6-4-1,6-9 0,0 0 1,0 0 0,14-6-1,7-8 1,5-5 0,10-3-1,6-5 1,7-3-1,3-5 0,-1 1 0,-1 4 1,-3 4-1,-1 1 0,-6 5 0,-3 3 1,-8 2-2,1 7 1,-3 4-2,-4-4-6,-1 3-8,-3 4-13,-9-3 0,4 4-1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48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21 10 7,'0'0'5,"0"0"1,0 0 2,0 0 1,0 0 1,3-9 1,-3 9 0,-15-1 1,4 0-3,-2 3-3,-4 0-2,-4 3 0,-4 1-2,2 5 0,-1 1-1,-4 4 0,-1 1 1,1 3-2,4-2 2,2 2-1,3 0 0,5-1 0,4-3 1,9 0 0,5-2-1,10-1 1,6-2 0,6 0-1,8-5 1,6-2-1,3-3 0,3-2 0,-1-3 0,-2-1 0,-5 0-1,-5-3-2,-2 5-6,-9-3-7,-1 2-7,-6 2-5,-2-1-1,1 1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10.5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798 5596 3354,'-25'-30'3999,"12"18"-258,-15-9-3096,1 2-258,-3 1 0,-5-3-129,-8-1 0,-7-2 129,-6 2 129,-9-2-129,-5 7 0,-14 0 129,-2 5 0,-14 1-258,-2 7 258,-10 4-258,-5 2 0,-4 10-129,3 5 0,-2 5 0,5 7-258,2 5 258,2 7-258,2 5 258,5 5-258,5 2 258,4 6 0,4-1-129,7 4 258,3 0-258,10 3 258,7 1-129,7 0-129,8-1 258,7 2-258,8 0 0,5 1 0,9 2 129,7 1-129,5 0 129,8 1 0,5-2 0,13 1 0,4 2 129,9-1 0,6-4 0,10 0-129,4-4 258,11 2-258,4-3 129,5 3 0,8-8-258,4 0 258,0-1-129,4-1 129,4-2-258,5-1 258,2-9-129,13-1 0,4-7-129,3-2 0,10-8 129,5-2-258,3-5 258,4-8-258,3 0 129,-5-2 0,-2-2-129,2 0 258,-1-2-258,0-2 258,-2-1-129,-1 1 0,-1-3 0,0 0 0,-1 0 129,-1-4-129,-3-3 129,-1-1-129,-2-2 129,2-1 0,2 2 0,1-2 0,-3 1 0,2 0-129,-2 0 129,-3 1 0,-3-3-129,0-1 0,-6-4 0,-3 0 0,0-2 0,-5-3 0,-2-2 0,-3-3 0,-4-2 0,-6-3 0,-3 1 0,-7-6 0,-12-3 0,-4-2 0,-12-3 0,-9-4 0,-9 0 0,-13-1 0,-11 0 0,-10-2 129,-4 2-129,-15-4 129,-11 3-129,-10-4 0,-11-1 0,-10-1 0,-9-3 0,-12-2-129,-8-1 129,-8-2 0,-10 4 0,-3-2-129,-5 3 129,-6 1 0,-4 2 0,-4-1 0,-6 4-129,-1 1 129,-1-2 0,0-2 0,0 0 129,0 3-129,-1-1 0,-3 3 0,3 3 129,-3 4-129,-5 7 0,-7 7 0,-4 6-129,-8 9 0,1 13-129,-11 3-129,3 21-258,-12 2-903,11 29-2322,-8 6-903,-3 7-516,1 6 0</inkml:trace>
  <inkml:trace contextRef="#ctx0" brushRef="#br0" timeOffset="1815.1038">4559 5667 1806,'-71'-4'903,"40"4"-129,1 0 0,5 0 0,-4-4 258,5 3 258,-4-8 0,4 4 0,-2-5-129,3 5-129,-2-6-129,1 7-516,-3-5 129,3 4-387,1 2-129,0-1 129,2-1-129,1 2 129,-1-5 0,0 4 129,-4-4 258,0 2-258,-7-4 129,0 6-129,-4-4 258,1 3-387,-1 1 0,0 3 0,3-2-129,0 0-129,3 2 129,-2-3-129,2-1 129,-4-5 129,-3 1-129,-2-1 129,-4 0-129,-4-1 129,-2 3-129,-7-1 129,-8 1-129,-4 4 0,-9-2-129,-5 4 129,-16-2 129,-4 4-129,-12 0 129,-5 0 0,-8 5-129,-1 8 129,-3 2 129,0 9-129,1 0 0,2 8 129,1 4-129,8 5 0,3 3 0,7 6 129,2 1-129,7 5 129,9-2-129,8 3 129,6-1-258,8 1 129,6 2 129,7 0-258,9-1 129,6 1-129,7 2 129,8 1-129,10 4 129,4 3-129,10 0 0,2-1 0,14 7 129,8 0 0,11 0 0,13 0 0,9-1 0,11 0 0,11-2 0,13-1 0,12-4 129,13-1-129,9-6-129,7-1 129,5-4-129,16-2 129,4-4 0,4-4-129,1-5 129,1-6-258,6-5 258,3-4-129,3-10 129,0-3-258,3-10 129,5-2 0,1-8 129,1-5 0,-5-6-258,0-5 258,-7-4-258,-4-4 258,-10-5-129,-6-7 0,-11-3-129,-2-3 129,-6-8 0,-11-3 0,-7-6 129,-5-5-129,-9-4-129,-7-3 129,-6-3 0,-9-3 0,-8 0 0,-4 0 0,-11-1-129,-3 4 129,-8-1 129,-9 1-129,-7-4 0,-7 4 0,-11-1 0,-6-3 0,-5-5 0,-12-2 0,-9 1 0,-11 2 0,-7 1 0,-10 4 129,-6 5-129,-9 8 129,-9 7-129,-7 8 129,-8 6-258,-9 8 258,-10 5-129,-12 11 0,-9 5 0,-11 10 0,-13 8 0,-8 4 0,-10 14 0,-13 8-129,-11 14 0,-10 6-129,-6 15 0,-12 6-387,5 22-258,-10 4-1032,14 19-2193,2 8-516,10 2-258,19 9 0</inkml:trace>
  <inkml:trace contextRef="#ctx0" brushRef="#br0" timeOffset="3096.1771">4825 8553 3096,'-16'-47'4257,"2"27"-129,-13-3-903,-10-7-2193,-1 8-258,-14-6-387,-5 9-129,-14-3 0,-8 7 0,-12-1 129,-10 4 0,-13 2-129,-2 4-129,-11 4 0,-5 2 129,-7 0-129,-5 7-129,-6 3 129,2 4-129,-2 2 129,2 3 0,-6 4 0,3 2 0,-1 4 0,4 4 258,3-1-129,2 7 0,0-1 0,7 7-129,5 5 129,9 8 0,8 3-129,10 6-129,7 6 0,9 5 129,9 5 0,11 4 129,11 2-129,12 4 0,12 2 0,15 3 0,15 2 0,10 0 0,19 1 0,11 3 0,14-2-129,11 0 129,6-3 0,15-4 0,10-4 0,12-2 0,11-8-129,9-4 0,15-12 0,11-4 129,10-12-129,7-6 0,3-7 0,14-5 0,3-8 0,7-7 0,7-6 258,2-7-258,3-3 0,1-4 0,4-10 129,-4-5-129,0-10-129,0-5 258,-5-7-129,0-7 0,-3-8 0,-1-8 0,-6-6-129,-3-9 129,-5-6 129,-9-8-129,-11-7-129,-9-7 129,-10-6 0,-10-8-258,-17-3 258,-13-2 258,-18-2-516,-17-2 129,-21-1 129,-15 2 0,-22 6 0,-13 9 0,-26 1-129,-18 9 129,-17 4-129,-14 9 129,-13 8 0,-16 7-129,-11 7 0,-18 6 129,-9 9 0,-17 7-129,-11 9 129,-15 9 0,-12 11 0,-11 11 0,-10 7 0,-7 14-129,-6 15 0,-10 11 0,0 15-258,-4 5-129,4 22-387,-4-2-903,22 24-2193,4 5-645,11 5-258,18 4-129</inkml:trace>
  <inkml:trace contextRef="#ctx0" brushRef="#br0" timeOffset="4320.2469">4052 10705 1032,'-53'-45'3870,"13"15"387,0 6-516,-10 0-2451,-12-4-258,-1 6-258,-15-5 129,-1 8-258,-17-3 258,-2 10-258,-11-4-129,-2 15 0,-12 1-129,-3 4 0,-9 9-258,-4 9 129,-7 5-129,3 8 0,-4 7-129,-1 4 129,0 6-129,0 7 0,2 2 0,8 3 258,5 4-258,5 4 0,8 4 129,6 1-258,7 0 129,6-1 0,8 5 129,9-3-129,6 0 0,7-3 129,5-1 0,15-1-129,9 2 129,9-1 0,9-2-129,12 1 258,7 0-129,6 0-129,15 0 0,12 0 0,11-4 129,11 2 0,15-2 0,17-3-129,10-3 129,19-2-129,11-7 129,14-5 0,14-9-129,13-5 129,7-9-129,12-3 129,7-8 0,6-3-129,3-4 129,4 1 0,1-1-129,-2 1 258,1-1-258,-2 1 0,-3 0 129,0-1-129,-2-4 129,0 0-129,1-4 129,-4 0 0,1-4 0,-2-7 0,-3-7-129,0-3 129,-7-8 0,-1-7 0,-4-7 0,-4-10-129,-7-6 129,-8-8-129,-4-6 0,-7-10 0,-5-4-129,-11-5 129,-11-2-129,-8-8 0,-10-1 129,-8 0-129,-12-1 0,-11 0 129,-16-1-129,-13-3 129,-16-4-129,-18 1 129,-15-1-129,-25-1 0,-23-2 129,-19 2 0,-24 1 0,-20 0-129,-16 4 129,-22 9-129,-18 7-258,-16 6 387,-14 16-129,-15 17 0,-7 22 129,-13 20-129,-8 17 129,-7 29-129,-4 27 0,-9 20-258,4 27-516,-14 9-1935,7 25-1935,-5 14 0,-5 8-516</inkml:trace>
  <inkml:trace contextRef="#ctx0" brushRef="#br0" timeOffset="8995.5145">17375 5419 2451,'13'1'3999,"-13"-1"-129,0-16 129,-11 7-3741,-2 2 258,-5-6-258,-4 1 129,-12-7-129,-6 2 258,-13-3-129,-5 1 129,-10 0-258,-7 4 0,-8-2 0,-4 0 0,-7 6 0,-6-2-258,-7 4 129,-1 4-129,-2 4 129,-5 1-129,-1 6 0,-5 9 0,0 5 0,-2 6 0,1 5 0,-1 7 129,-3 3 0,6 5 0,-1 3 0,8 7 0,5 3 129,8 7-129,11 2 129,10 7-129,8-3-129,8 2 129,12 4-129,5-2-129,7 1 129,5-2-129,4 0 129,5 5 0,2-1 0,6 4 129,4-2 0,9 3-129,4-2 129,2 0 0,15 0-129,7-2 129,9-7 0,6 3-129,8-5 129,11-1 129,10-4-129,11 2 258,8-5-387,12-1 129,11-1 0,10-1-129,12-6 129,9 3-129,9-3 129,6-1-129,12-4 129,8-3 0,12-2-129,7-6 129,7-2-129,8-3 0,6-4 129,8-1-129,-1-4 129,4-2-129,0-5 129,2 0 0,0-3 0,1-4-129,2-5 129,-3-2 0,7-3-129,3 0 129,2-5 0,-3-6-129,2 2 129,0-6 0,-2-2-129,0-2 129,-3-2-129,-4-2 258,-3-2-258,1-5 0,-4-3 0,-7-1 129,-5-4-129,-7-4 0,-10-4 0,-9-6 129,-10-3-129,-13-6 129,-15-3-129,-12-6 0,-11-6 0,-12-5 0,-16-3 129,-11 0-258,-13-4 129,-15 2 0,-11 1-129,-15 1 129,-12 1 0,-16 4 0,-11-2-129,-20 1 129,-19-1 0,-16 3 129,-17-4-258,-19 2 0,-18 0 129,-21-3-258,-16 1 258,-16 2 0,-15-1-129,-12 1 0,-9 3 258,-8 3-129,-13 2-129,-2 6 258,-8 3-129,-3 6 129,-6 3-129,-1 3 258,-6 3-258,-2 5 129,-2 4-129,-3 5 0,-1 5 129,0 8-258,-8 10 129,0 11 0,-3 8 0,-7 14-129,1 11-129,-2 6 258,-1 14-129,3 5-258,10 13-129,-2 3-1419,21 23-1935,5-2-1161,5-4-129,14 0-645</inkml:trace>
  <inkml:trace contextRef="#ctx0" brushRef="#br0" timeOffset="13199.7549">24061 5370 1032,'0'0'3354,"-12"-4"-774,12 4 258,0 0-645,0 0-129,1-23-387,10 22-387,-11 1-129,18-13-129,-18 13-387,19-7-129,-19 7-129,14-2-129,-14 2 0,0 0-129,10 7-129,-10-7 129,0 26-129,-4-8 0,-4 6 387,-1 5-387,-3 2 129,0 5-129,-4 3 129,2 2-129,-2-6 129,3 3 0,3-5-129,2-3 129,4-4-129,2-5 0,2-4 129,9-4 0,3-2-129,3-4 129,6-2-129,5-4 129,2-1-129,2 0 0,0-1-129,-2-7-129,3 5-129,-8-7-387,3 10-516,-15-14-1290,3 8-1935,-4 2-387,-10 4-129</inkml:trace>
  <inkml:trace contextRef="#ctx0" brushRef="#br0" timeOffset="13499.7722">24130 5672 1677,'0'0'4128,"-11"-4"258,11 4-1032,0 0-1677,0 0-258,12 15-516,-12-15 0,7 26-129,-7-10-258,4 12 0,-4-2-129,0 11 0,0-1-258,0 5 129,-3-2-258,1 1-129,2-3-129,-2-8-387,2 0-1161,0-7-2580,0-22-387,0 0-258,14-1 646</inkml:trace>
  <inkml:trace contextRef="#ctx0" brushRef="#br0" timeOffset="14083.8055">24440 5457 1,'0'0'3998,"0"0"388,5-7 0,6-5-2838,13 7-129,-9-7-258,11 8-387,-6-2-258,3 4 0,-6 2-387,-1 0 129,-7 10 129,1 4-258,-7 1 258,1 7-129,-4-2 258,-4 9-258,-5 1 387,-2 9-258,-6-2-129,0 5 129,-6 0-129,-3 2-129,0-6 0,1 1-129,4-8 0,3-4 129,3-5-129,9-5 129,6-5 0,11-2 0,11-3 0,7-2 129,6-2-129,2-1 0,3 0 129,0 0-258,-2-2 0,-5 0 0,-6 2-258,-7-2 129,-2 5-258,-18-5-258,22 8-903,-22-8-2193,0 0-1032,-10 0-258,10 0-387</inkml:trace>
  <inkml:trace contextRef="#ctx0" brushRef="#br0" timeOffset="14746.8435">24787 5543 4773,'0'0'4515,"0"0"129,0 0-1677,9-16-1806,14 12 258,-5-10-516,13 6-258,-2-3 0,8 3-129,-4 1-129,1 6-129,-5 1-129,-2 0-129,-5 5 0,-3 10 0,-6 0 129,-4 6-129,-5-1 258,-2 8-129,-2 3 129,-5 4 0,-8 3-129,-2 4 129,-7 0 0,0 1-129,-4 0 0,1-4 0,1-5-129,5-3 0,2-5 129,9-4-129,6-9 0,5-1 0,15-3 0,8-5 0,7-3 0,9-1 0,2-1 129,4-6 0,-2 0-129,-2 0 129,-8 0-129,-5 2 129,-6 3 0,-7 2 0,-5 0-129,-13 0 0,14 10 0,-14-10 0,0 16 0,0-16 0,0 17-129,0-17-129,-2 13-903,-9-13-2709,11 0-903,-12-10-516,3-15-258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382149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382660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383531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384332">999 488 2,'0'0'2</inkml:trace>
  <inkml:trace contextRef="#ctx0" brushRef="#br0" timeOffset="38458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38516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387236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388548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389259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391252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515711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516322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517173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03-06T18:15:08.53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2687 14629 6708,'-10'7'4515,"0"4"0,10-11-387,0 0-3354,0 0-516,0 0 0,0 0-258,0 0 0,0 0 258,0 0-129,0 0 258,0-10 0,8-6 258,11-3-129,4-11 0,16-4 129,10-15-129,12-1-258,9-10 129,10-1 0,7-7-129,4 1-129,5 1-129,-1 5 129,-4 3-129,-2 4-129,-2 3 258,-6 4-258,-5 6-129,-1 2 129,-12 7-129,-7 0-129,-9 11 0,-7-7-516,-6 16-1290,-8-5-2580,-19 2-129,-14 4-129,-19-5-129</inkml:trace>
  <inkml:trace contextRef="#ctx0" brushRef="#br0" timeOffset="745.0423">22781 13895 7353,'-11'58'4644,"5"-24"-129,-8-5-516,2 9-3483,-2 5-516,-1 7 0,-2 6 129,-5 7 0,-4 6 129,-9 4 129,-3 6 129,-11-7 0,2 5 129,-5-13-129,7-3 129,4-14-258,13-5 0,15-13-129,22-12-129,23-13-258,20-4 129,18-10 0,12-1 0,15-2 129,5 0-129,0-2 129,-5 9 0,-4 3 387,-6 3-129,-10 0-129,-4 5 0,-15 2 0,-7 0-129,-8 3 0,-6-6 0,-11 4-258,-8-3-129,-8 7 0,-10-12-258,-3 22-258,-15-20-1290,-2 5-2709,-8-1-129,-7-5-516,-5-1-258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201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DA84017A-5A80-49F9-8E94-5AC0A50A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smtClean="0"/>
              <a:t>Lecture 22</a:t>
            </a:r>
            <a:endParaRPr lang="en-US" b="1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FB83E0D-B8C0-4F50-BE9D-92930FD2C748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C4DC71-F9FC-4EB0-BFD2-87EDFBC04B11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ED4D25-E12C-453C-8524-0BBCEAB80083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BFC284-03BA-4EAA-808B-0DCF307B33FE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Model contains objects (</a:t>
            </a:r>
            <a:r>
              <a:rPr lang="en-US" altLang="en-US" sz="2400" dirty="0" smtClean="0">
                <a:solidFill>
                  <a:schemeClr val="accent2"/>
                </a:solidFill>
              </a:rPr>
              <a:t>domain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lements</a:t>
            </a:r>
            <a:r>
              <a:rPr lang="en-US" altLang="en-US" sz="2400" dirty="0" smtClean="0"/>
              <a:t>) and relations among the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Interpretation specifies referents for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constant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</a:t>
            </a:r>
            <a:r>
              <a:rPr lang="en-US" altLang="en-US" dirty="0" smtClean="0"/>
              <a:t> 	</a:t>
            </a:r>
            <a:r>
              <a:rPr lang="en-US" altLang="en-US" dirty="0" smtClean="0">
                <a:solidFill>
                  <a:schemeClr val="accent2"/>
                </a:solidFill>
              </a:rPr>
              <a:t>object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predicate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</a:t>
            </a:r>
            <a:r>
              <a:rPr lang="en-US" altLang="en-US" dirty="0" smtClean="0"/>
              <a:t> 	</a:t>
            </a:r>
            <a:r>
              <a:rPr lang="en-US" altLang="en-US" dirty="0" smtClean="0">
                <a:solidFill>
                  <a:schemeClr val="accent2"/>
                </a:solidFill>
              </a:rPr>
              <a:t>relation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function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	</a:t>
            </a:r>
            <a:r>
              <a:rPr lang="en-US" altLang="en-US" dirty="0" smtClean="0">
                <a:solidFill>
                  <a:schemeClr val="accent2"/>
                </a:solidFill>
              </a:rPr>
              <a:t>functional relation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An atomic sentence </a:t>
            </a:r>
            <a:r>
              <a:rPr lang="en-US" altLang="en-US" sz="2400" i="1" dirty="0" smtClean="0"/>
              <a:t>predicate(term</a:t>
            </a:r>
            <a:r>
              <a:rPr lang="en-US" altLang="en-US" sz="2400" i="1" baseline="-25000" dirty="0" smtClean="0"/>
              <a:t>1</a:t>
            </a:r>
            <a:r>
              <a:rPr lang="en-US" altLang="en-US" sz="2400" i="1" dirty="0" smtClean="0"/>
              <a:t>,...,</a:t>
            </a:r>
            <a:r>
              <a:rPr lang="en-US" altLang="en-US" sz="2400" i="1" dirty="0" err="1" smtClean="0"/>
              <a:t>term</a:t>
            </a:r>
            <a:r>
              <a:rPr lang="en-US" altLang="en-US" sz="2400" i="1" baseline="-25000" dirty="0" err="1" smtClean="0"/>
              <a:t>n</a:t>
            </a:r>
            <a:r>
              <a:rPr lang="en-US" altLang="en-US" sz="2400" i="1" dirty="0" smtClean="0"/>
              <a:t>) </a:t>
            </a:r>
            <a:r>
              <a:rPr lang="en-US" altLang="en-US" sz="2400" dirty="0" smtClean="0"/>
              <a:t>is tru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</a:t>
            </a:r>
            <a:r>
              <a:rPr lang="en-US" altLang="en-US" sz="2400" dirty="0" err="1" smtClean="0"/>
              <a:t>iff</a:t>
            </a:r>
            <a:r>
              <a:rPr lang="en-US" altLang="en-US" sz="2400" dirty="0" smtClean="0"/>
              <a:t>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objects </a:t>
            </a:r>
            <a:r>
              <a:rPr lang="en-US" altLang="en-US" sz="2400" dirty="0" smtClean="0"/>
              <a:t>referred to by </a:t>
            </a:r>
            <a:r>
              <a:rPr lang="en-US" altLang="en-US" sz="2400" i="1" dirty="0" smtClean="0"/>
              <a:t>term</a:t>
            </a:r>
            <a:r>
              <a:rPr lang="en-US" altLang="en-US" sz="2400" i="1" baseline="-25000" dirty="0" smtClean="0"/>
              <a:t>1</a:t>
            </a:r>
            <a:r>
              <a:rPr lang="en-US" altLang="en-US" sz="2400" i="1" dirty="0" smtClean="0"/>
              <a:t>,...,</a:t>
            </a:r>
            <a:r>
              <a:rPr lang="en-US" altLang="en-US" sz="2400" i="1" dirty="0" err="1" smtClean="0"/>
              <a:t>term</a:t>
            </a:r>
            <a:r>
              <a:rPr lang="en-US" altLang="en-US" sz="2400" i="1" baseline="-25000" dirty="0" err="1" smtClean="0"/>
              <a:t>n</a:t>
            </a:r>
            <a:endParaRPr lang="en-US" altLang="en-US" sz="2400" i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are in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relation</a:t>
            </a:r>
            <a:r>
              <a:rPr lang="en-US" altLang="en-US" sz="2400" dirty="0" smtClean="0"/>
              <a:t> referred to by </a:t>
            </a:r>
            <a:r>
              <a:rPr lang="en-US" altLang="en-US" sz="2400" i="1" dirty="0" smtClean="0"/>
              <a:t>predicate</a:t>
            </a:r>
            <a:r>
              <a:rPr lang="en-US" altLang="en-US" sz="2400" dirty="0" smtClean="0"/>
              <a:t>.</a:t>
            </a:r>
          </a:p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BFC284-03BA-4EAA-808B-0DCF307B33FE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Model contains objects (</a:t>
            </a:r>
            <a:r>
              <a:rPr lang="en-US" altLang="en-US" sz="2400" dirty="0" smtClean="0">
                <a:solidFill>
                  <a:schemeClr val="accent2"/>
                </a:solidFill>
              </a:rPr>
              <a:t>domain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lements</a:t>
            </a:r>
            <a:r>
              <a:rPr lang="en-US" altLang="en-US" sz="2400" dirty="0" smtClean="0"/>
              <a:t>) and relations among the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Interpretation specifies referents for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constant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</a:t>
            </a:r>
            <a:r>
              <a:rPr lang="en-US" altLang="en-US" dirty="0" smtClean="0"/>
              <a:t> 	</a:t>
            </a:r>
            <a:r>
              <a:rPr lang="en-US" altLang="en-US" dirty="0" smtClean="0">
                <a:solidFill>
                  <a:schemeClr val="accent2"/>
                </a:solidFill>
              </a:rPr>
              <a:t>object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predicate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</a:t>
            </a:r>
            <a:r>
              <a:rPr lang="en-US" altLang="en-US" dirty="0" smtClean="0"/>
              <a:t> 	</a:t>
            </a:r>
            <a:r>
              <a:rPr lang="en-US" altLang="en-US" dirty="0" smtClean="0">
                <a:solidFill>
                  <a:schemeClr val="accent2"/>
                </a:solidFill>
              </a:rPr>
              <a:t>relation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function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symbols</a:t>
            </a:r>
            <a:r>
              <a:rPr lang="en-US" altLang="en-US" dirty="0" smtClean="0"/>
              <a:t> 	</a:t>
            </a:r>
            <a:r>
              <a:rPr lang="en-US" altLang="en-US" dirty="0" smtClean="0">
                <a:cs typeface="Arial" charset="0"/>
              </a:rPr>
              <a:t>→	</a:t>
            </a:r>
            <a:r>
              <a:rPr lang="en-US" altLang="en-US" dirty="0" smtClean="0">
                <a:solidFill>
                  <a:schemeClr val="accent2"/>
                </a:solidFill>
              </a:rPr>
              <a:t>functional relations</a:t>
            </a:r>
            <a:endParaRPr lang="en-US" altLang="en-US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An atomic sentence </a:t>
            </a:r>
            <a:r>
              <a:rPr lang="en-US" altLang="en-US" sz="2400" i="1" dirty="0" smtClean="0"/>
              <a:t>predicate(term</a:t>
            </a:r>
            <a:r>
              <a:rPr lang="en-US" altLang="en-US" sz="2400" i="1" baseline="-25000" dirty="0" smtClean="0"/>
              <a:t>1</a:t>
            </a:r>
            <a:r>
              <a:rPr lang="en-US" altLang="en-US" sz="2400" i="1" dirty="0" smtClean="0"/>
              <a:t>,...,</a:t>
            </a:r>
            <a:r>
              <a:rPr lang="en-US" altLang="en-US" sz="2400" i="1" dirty="0" err="1" smtClean="0"/>
              <a:t>term</a:t>
            </a:r>
            <a:r>
              <a:rPr lang="en-US" altLang="en-US" sz="2400" i="1" baseline="-25000" dirty="0" err="1" smtClean="0"/>
              <a:t>n</a:t>
            </a:r>
            <a:r>
              <a:rPr lang="en-US" altLang="en-US" sz="2400" i="1" dirty="0" smtClean="0"/>
              <a:t>) </a:t>
            </a:r>
            <a:r>
              <a:rPr lang="en-US" altLang="en-US" sz="2400" dirty="0" smtClean="0"/>
              <a:t>is tru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</a:t>
            </a:r>
            <a:r>
              <a:rPr lang="en-US" altLang="en-US" sz="2400" dirty="0" err="1" smtClean="0"/>
              <a:t>iff</a:t>
            </a:r>
            <a:r>
              <a:rPr lang="en-US" altLang="en-US" sz="2400" dirty="0" smtClean="0"/>
              <a:t>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objects </a:t>
            </a:r>
            <a:r>
              <a:rPr lang="en-US" altLang="en-US" sz="2400" dirty="0" smtClean="0"/>
              <a:t>referred to by </a:t>
            </a:r>
            <a:r>
              <a:rPr lang="en-US" altLang="en-US" sz="2400" i="1" dirty="0" smtClean="0"/>
              <a:t>term</a:t>
            </a:r>
            <a:r>
              <a:rPr lang="en-US" altLang="en-US" sz="2400" i="1" baseline="-25000" dirty="0" smtClean="0"/>
              <a:t>1</a:t>
            </a:r>
            <a:r>
              <a:rPr lang="en-US" altLang="en-US" sz="2400" i="1" dirty="0" smtClean="0"/>
              <a:t>,...,</a:t>
            </a:r>
            <a:r>
              <a:rPr lang="en-US" altLang="en-US" sz="2400" i="1" dirty="0" err="1" smtClean="0"/>
              <a:t>term</a:t>
            </a:r>
            <a:r>
              <a:rPr lang="en-US" altLang="en-US" sz="2400" i="1" baseline="-25000" dirty="0" err="1" smtClean="0"/>
              <a:t>n</a:t>
            </a:r>
            <a:endParaRPr lang="en-US" altLang="en-US" sz="2400" i="1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	are in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relation</a:t>
            </a:r>
            <a:r>
              <a:rPr lang="en-US" altLang="en-US" sz="2400" dirty="0" smtClean="0"/>
              <a:t> referred to by </a:t>
            </a:r>
            <a:r>
              <a:rPr lang="en-US" altLang="en-US" sz="2400" i="1" dirty="0" smtClean="0"/>
              <a:t>predicate</a:t>
            </a:r>
            <a:r>
              <a:rPr lang="en-US" altLang="en-US" sz="2400" dirty="0" smtClean="0"/>
              <a:t>.</a:t>
            </a:r>
          </a:p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3A226A-90F8-4664-8631-803CC4585E28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3A226A-90F8-4664-8631-803CC4585E28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4408217"/>
            <a:ext cx="5589617" cy="4179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6A0696-947B-440D-B9DE-9BE0FE3D7F8F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98" tIns="45749" rIns="91498" bIns="45749"/>
          <a:lstStyle/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EF1ACA-9D8D-4DA1-9ABB-7EC865857E1E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1200" dirty="0" smtClean="0"/>
              <a:t>Roughly speaking….</a:t>
            </a:r>
            <a:endParaRPr lang="en-US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2F127D-F03C-4277-88FE-E22DC12E165B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DF9FB3-91C9-43A5-B219-155122BF00D3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KB entail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emidecidable</a:t>
            </a: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</a:t>
            </a:r>
            <a:r>
              <a:rPr kumimoji="0" lang="en-US" sz="1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gorithms exists that says yes for every entailed formulas,</a:t>
            </a:r>
            <a:r>
              <a:rPr kumimoji="0" lang="en-US" sz="12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ut  no algorithm exists that also says no for every non-entailed sentence</a:t>
            </a:r>
          </a:p>
          <a:p>
            <a:pPr eaLnBrk="1" hangingPunct="1"/>
            <a:r>
              <a:rPr lang="en-US" dirty="0" smtClean="0"/>
              <a:t> alpha  </a:t>
            </a:r>
            <a:r>
              <a:rPr lang="en-US" dirty="0" err="1" smtClean="0"/>
              <a:t>iff</a:t>
            </a:r>
            <a:r>
              <a:rPr lang="en-US" dirty="0" smtClean="0"/>
              <a:t> KB and (not alpha) is </a:t>
            </a:r>
            <a:r>
              <a:rPr lang="en-US" dirty="0" err="1" smtClean="0"/>
              <a:t>unsatisfiable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83A445-3540-48F1-ACE6-756279BD379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We didn’t assume much about the meaning of words when we talked about sentence meanings</a:t>
            </a:r>
          </a:p>
          <a:p>
            <a:pPr lvl="1" eaLnBrk="1" hangingPunct="1"/>
            <a:r>
              <a:rPr lang="en-US" dirty="0" smtClean="0"/>
              <a:t>Verbs provided a template-like predicate argument structure</a:t>
            </a:r>
          </a:p>
          <a:p>
            <a:pPr lvl="1" eaLnBrk="1" hangingPunct="1"/>
            <a:r>
              <a:rPr lang="en-US" dirty="0" smtClean="0"/>
              <a:t>Nouns were practically meaningless constants</a:t>
            </a:r>
          </a:p>
          <a:p>
            <a:pPr eaLnBrk="1" hangingPunct="1"/>
            <a:r>
              <a:rPr lang="en-US" dirty="0" smtClean="0"/>
              <a:t>There has be more to it than that</a:t>
            </a:r>
          </a:p>
          <a:p>
            <a:pPr eaLnBrk="1" hangingPunct="1"/>
            <a:r>
              <a:rPr lang="en-US" dirty="0" smtClean="0"/>
              <a:t>View assuming that words by themselves do not refer to the world, cannot be</a:t>
            </a:r>
          </a:p>
          <a:p>
            <a:pPr eaLnBrk="1" hangingPunct="1"/>
            <a:r>
              <a:rPr lang="en-US" dirty="0" smtClean="0"/>
              <a:t>Judged to be true or false…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/>
              <a:pPr eaLnBrk="1" hangingPunct="1"/>
              <a:t>32</a:t>
            </a:fld>
            <a:endParaRPr lang="en-US" altLang="en-US" sz="1200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133549-A4A1-4F08-9214-10A3D8ADAA39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270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Relation vs. object (in FOPC predicate vs. constant)</a:t>
            </a:r>
          </a:p>
          <a:p>
            <a:pPr eaLnBrk="1" hangingPunct="1"/>
            <a:r>
              <a:rPr lang="en-US" dirty="0" smtClean="0"/>
              <a:t>Represent all concept we want to make statements about as full-fledged objects</a:t>
            </a:r>
          </a:p>
          <a:p>
            <a:pPr eaLnBrk="1" hangingPunct="1"/>
            <a:r>
              <a:rPr lang="en-US" dirty="0" smtClean="0"/>
              <a:t>In this way categories are objects instead of relations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Chp</a:t>
            </a:r>
            <a:r>
              <a:rPr lang="en-US" dirty="0" smtClean="0"/>
              <a:t> 19 discusses the practical use of such relations in databases of lexical</a:t>
            </a:r>
          </a:p>
          <a:p>
            <a:pPr eaLnBrk="1" hangingPunct="1"/>
            <a:r>
              <a:rPr lang="en-US" dirty="0" smtClean="0"/>
              <a:t>relations, in the representation of </a:t>
            </a:r>
            <a:r>
              <a:rPr lang="en-US" dirty="0" err="1" smtClean="0"/>
              <a:t>selectional</a:t>
            </a:r>
            <a:r>
              <a:rPr lang="en-US" dirty="0" smtClean="0"/>
              <a:t> restrictions, and in word sense disambiguation.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C7D08E-B3E0-4F31-871D-F7D7183E8DB3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logical connections among closely related examples are specified</a:t>
            </a:r>
          </a:p>
          <a:p>
            <a:pPr eaLnBrk="1" hangingPunct="1"/>
            <a:r>
              <a:rPr lang="en-US" smtClean="0"/>
              <a:t>OLD</a:t>
            </a:r>
          </a:p>
          <a:p>
            <a:pPr lvl="1" eaLnBrk="1" hangingPunct="1"/>
            <a:r>
              <a:rPr lang="en-US" smtClean="0"/>
              <a:t>No need for meaning postulates to specify logical connections among closely related example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D5D993-A4A9-4ACF-811E-6328193B5197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Message Understanding Conference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68A118-AD62-48AC-A235-0F2A4606A2E8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emporal Logic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Without reificatio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>
                <a:solidFill>
                  <a:prstClr val="black"/>
                </a:solidFill>
              </a:rPr>
              <a:pPr/>
              <a:t>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Any improvement in Sat algorithms</a:t>
            </a:r>
            <a:r>
              <a:rPr lang="en-US" altLang="en-US" baseline="0" dirty="0" smtClean="0"/>
              <a:t> has huge impact on our ability to solve these complex problem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14391D-3B07-4F59-BDB6-C7277C245E32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BD5C54-14B0-452D-9873-791AF8A72C05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Both refer to events in the past, but representing them in the same way seems wrong</a:t>
            </a:r>
          </a:p>
          <a:p>
            <a:pPr eaLnBrk="1" hangingPunct="1"/>
            <a:r>
              <a:rPr lang="en-US" smtClean="0"/>
              <a:t>The second example seems to have another unnamed event lurking in the</a:t>
            </a:r>
          </a:p>
          <a:p>
            <a:pPr eaLnBrk="1" hangingPunct="1"/>
            <a:r>
              <a:rPr lang="en-US" smtClean="0"/>
              <a:t>background (e.g., Flight 1902 had already arrived late </a:t>
            </a:r>
            <a:r>
              <a:rPr lang="en-US" i="1" smtClean="0"/>
              <a:t>when </a:t>
            </a:r>
            <a:r>
              <a:rPr lang="en-US" smtClean="0"/>
              <a:t>something else happened)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E9D63E-57CD-48CF-844F-F862C5833BF1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 had eaten</a:t>
            </a:r>
          </a:p>
          <a:p>
            <a:pPr eaLnBrk="1" hangingPunct="1"/>
            <a:r>
              <a:rPr lang="en-US" smtClean="0"/>
              <a:t>_____________</a:t>
            </a:r>
          </a:p>
          <a:p>
            <a:pPr eaLnBrk="1" hangingPunct="1"/>
            <a:r>
              <a:rPr lang="en-US" smtClean="0"/>
              <a:t>|       |          |</a:t>
            </a:r>
          </a:p>
          <a:p>
            <a:pPr eaLnBrk="1" hangingPunct="1"/>
            <a:r>
              <a:rPr lang="en-US" smtClean="0"/>
              <a:t>E      R          U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 ate</a:t>
            </a:r>
          </a:p>
          <a:p>
            <a:pPr eaLnBrk="1" hangingPunct="1"/>
            <a:r>
              <a:rPr lang="en-US" smtClean="0"/>
              <a:t>_____________</a:t>
            </a:r>
          </a:p>
          <a:p>
            <a:pPr eaLnBrk="1" hangingPunct="1"/>
            <a:r>
              <a:rPr lang="en-US" smtClean="0"/>
              <a:t>|                |</a:t>
            </a:r>
          </a:p>
          <a:p>
            <a:pPr eaLnBrk="1" hangingPunct="1"/>
            <a:r>
              <a:rPr lang="en-US" smtClean="0"/>
              <a:t>E ,R            U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9A40BF-8B1B-4255-B1B0-48FDB3C2BCB6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94FB5A-9B70-4D7B-97D7-0C480427B119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34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4DCBEB-1418-470D-AC04-60945BD5E0A8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370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90A5595-FF58-44CD-B419-2B5B4F2F1C5F}" type="slidenum">
              <a:rPr lang="en-US" altLang="en-US">
                <a:solidFill>
                  <a:prstClr val="black"/>
                </a:solidFill>
              </a:rPr>
              <a:pPr eaLnBrk="1" hangingPunct="1"/>
              <a:t>4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AutoNum type="arabicPeriod"/>
            </a:pPr>
            <a:r>
              <a:rPr lang="en-US" altLang="en-US" sz="1200" dirty="0" smtClean="0">
                <a:solidFill>
                  <a:srgbClr val="000000"/>
                </a:solidFill>
              </a:rPr>
              <a:t>We find no contradiction: there is a model that satisfies the sentence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                        (non-trivial) and hence we cannot entail the query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CD38C58-8850-457E-9A6C-4535694FB516}" type="slidenum">
              <a:rPr lang="en-US" altLang="en-US">
                <a:solidFill>
                  <a:prstClr val="black"/>
                </a:solidFill>
              </a:rPr>
              <a:pPr eaLnBrk="1" hangingPunct="1"/>
              <a:t>4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Any clause in which two complementary literals</a:t>
            </a:r>
            <a:r>
              <a:rPr lang="en-US" altLang="en-US" baseline="0" dirty="0" smtClean="0">
                <a:ea typeface="ＭＳ Ｐゴシック" pitchFamily="34" charset="-128"/>
              </a:rPr>
              <a:t> appear can be discarded</a:t>
            </a:r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283C01-988F-4C91-B071-B442FC5136FC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KB represent world knowledge in a formal / non-linguistic way</a:t>
            </a:r>
          </a:p>
          <a:p>
            <a:pPr eaLnBrk="1" hangingPunct="1"/>
            <a:r>
              <a:rPr lang="en-US" dirty="0" smtClean="0"/>
              <a:t>Verifiability</a:t>
            </a:r>
            <a:r>
              <a:rPr lang="en-US" baseline="0" dirty="0" smtClean="0"/>
              <a:t> : </a:t>
            </a:r>
            <a:r>
              <a:rPr lang="en-US" dirty="0" smtClean="0"/>
              <a:t>yes/no questions</a:t>
            </a:r>
          </a:p>
          <a:p>
            <a:pPr eaLnBrk="1" hangingPunct="1"/>
            <a:r>
              <a:rPr lang="en-US" dirty="0" err="1" smtClean="0"/>
              <a:t>Pharaphrases</a:t>
            </a:r>
            <a:r>
              <a:rPr lang="en-US" dirty="0" smtClean="0"/>
              <a:t> should be mapped in the same representation</a:t>
            </a:r>
          </a:p>
          <a:p>
            <a:pPr eaLnBrk="1" hangingPunct="1"/>
            <a:r>
              <a:rPr lang="en-US" dirty="0" smtClean="0"/>
              <a:t>Inference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C4305F-6B29-432F-88AF-E19A70D4FE0A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y all share a common foundation: Meaning Representation consists of structures composed of sets of symbols</a:t>
            </a:r>
          </a:p>
          <a:p>
            <a:pPr eaLnBrk="1" hangingPunct="1"/>
            <a:r>
              <a:rPr lang="en-US" dirty="0" smtClean="0"/>
              <a:t>Symbol structures are objects and relations among objects</a:t>
            </a:r>
          </a:p>
          <a:p>
            <a:pPr eaLnBrk="1" hangingPunct="1"/>
            <a:r>
              <a:rPr lang="en-US" dirty="0" smtClean="0"/>
              <a:t>We’re going to take the same basic approach to meaning that we took to syntax and morphology</a:t>
            </a:r>
          </a:p>
          <a:p>
            <a:pPr eaLnBrk="1" hangingPunct="1"/>
            <a:r>
              <a:rPr lang="en-US" dirty="0" smtClean="0"/>
              <a:t>We’re going to create </a:t>
            </a:r>
            <a:r>
              <a:rPr lang="en-US" dirty="0" smtClean="0">
                <a:solidFill>
                  <a:srgbClr val="A50021"/>
                </a:solidFill>
              </a:rPr>
              <a:t>representations</a:t>
            </a:r>
            <a:r>
              <a:rPr lang="en-US" dirty="0" smtClean="0"/>
              <a:t> of linguistic inputs that capture the meanings of those inputs.</a:t>
            </a:r>
          </a:p>
          <a:p>
            <a:pPr eaLnBrk="1" hangingPunct="1"/>
            <a:r>
              <a:rPr lang="en-US" dirty="0" smtClean="0">
                <a:solidFill>
                  <a:srgbClr val="008000"/>
                </a:solidFill>
              </a:rPr>
              <a:t>But unlike parse trees and the like these representations aren’t primarily descriptions of the structure of the inputs…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D28F-D6AD-4E4A-A550-3C6F1C26489D}" type="slidenum">
              <a:rPr lang="en-US"/>
              <a:pPr/>
              <a:t>10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8F61C9-8F7E-4094-8BB7-BF19328718D6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CA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9FDB5E-F2A6-4D52-AA21-4F9DE270D419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Description logics – ontologies – semantic Web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58180" indent="-29160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66432" indent="-23328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33004" indent="-23328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99577" indent="-23328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66149" indent="-2332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32722" indent="-2332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99295" indent="-2332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965867" indent="-2332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BFDDB0-10FA-4B0D-8FE0-A862338D12ED}" type="slidenum">
              <a:rPr lang="en-US" altLang="en-US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5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D78419B-9540-4D04-AE9A-24E8B4FB5199}" type="slidenum">
              <a:rPr lang="en-US" altLang="en-US" sz="1200"/>
              <a:pPr eaLnBrk="1" hangingPunct="1"/>
              <a:t>60</a:t>
            </a:fld>
            <a:endParaRPr lang="en-US" alt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11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A4218A-596D-4862-A782-AC9C57F14D68}" type="slidenum">
              <a:rPr lang="en-US"/>
              <a:pPr/>
              <a:t>1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the propositions up s2, up s3,</a:t>
            </a:r>
          </a:p>
          <a:p>
            <a:pPr eaLnBrk="1" hangingPunct="1"/>
            <a:r>
              <a:rPr lang="en-US" smtClean="0"/>
              <a:t>ok s2 have no internal structure. There is no notion that the proposition</a:t>
            </a:r>
          </a:p>
          <a:p>
            <a:pPr eaLnBrk="1" hangingPunct="1"/>
            <a:r>
              <a:rPr lang="en-US" smtClean="0"/>
              <a:t>up s2 and up s3 are about the same relation, but with different individuals,</a:t>
            </a:r>
          </a:p>
          <a:p>
            <a:pPr eaLnBrk="1" hangingPunct="1"/>
            <a:r>
              <a:rPr lang="en-US" smtClean="0"/>
              <a:t>or that up s2 and ok s2 are about the same switch. There is no notion</a:t>
            </a:r>
          </a:p>
          <a:p>
            <a:pPr eaLnBrk="1" hangingPunct="1"/>
            <a:r>
              <a:rPr lang="en-US" smtClean="0"/>
              <a:t>of individuals and relations.</a:t>
            </a:r>
          </a:p>
          <a:p>
            <a:pPr eaLnBrk="1" hangingPunct="1"/>
            <a:r>
              <a:rPr lang="en-US" smtClean="0"/>
              <a:t>An alternative is to explicitly represent the individual switches s1,</a:t>
            </a:r>
          </a:p>
          <a:p>
            <a:pPr eaLnBrk="1" hangingPunct="1"/>
            <a:r>
              <a:rPr lang="en-US" smtClean="0"/>
              <a:t>s2, s3, and the properties or relations, up and ok. Using this representation,</a:t>
            </a:r>
          </a:p>
          <a:p>
            <a:pPr eaLnBrk="1" hangingPunct="1"/>
            <a:r>
              <a:rPr lang="en-US" smtClean="0"/>
              <a:t>“switch s2 is up” is represented as up(s2). A binary relation, like</a:t>
            </a:r>
          </a:p>
          <a:p>
            <a:pPr eaLnBrk="1" hangingPunct="1"/>
            <a:r>
              <a:rPr lang="en-US" smtClean="0"/>
              <a:t>connected to, can be used to relate two individuals, such as connected to(w1, s1)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3C6926-49D5-43DD-A7E4-174FD32FD7CB}" type="slidenum">
              <a:rPr lang="en-US"/>
              <a:pPr/>
              <a:t>1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 Unicode MS" pitchFamily="34" charset="-128"/>
              </a:rPr>
              <a:t>Economy of symbols: 10 individuals and 1 binary relation can express….</a:t>
            </a:r>
          </a:p>
          <a:p>
            <a:pPr eaLnBrk="1" hangingPunct="1"/>
            <a:r>
              <a:rPr lang="en-US" i="1" smtClean="0">
                <a:latin typeface="Arial Unicode MS" pitchFamily="34" charset="-128"/>
              </a:rPr>
              <a:t>connected_to(X,Y) </a:t>
            </a:r>
            <a:endParaRPr lang="en-US" smtClean="0"/>
          </a:p>
          <a:p>
            <a:pPr eaLnBrk="1" hangingPunct="1"/>
            <a:r>
              <a:rPr lang="en-US" smtClean="0"/>
              <a:t>1000 wires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55283" indent="-290493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61974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2676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91553" indent="-232395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2E8D49-9A60-48DE-9BA7-2533FE52AC95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F354D-6789-4187-BFC2-CEC1CBC79D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7533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3C595A3-691E-4AED-86B8-90C89A693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826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69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CC16365-F996-4B35-A525-5CEA38AFD8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632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8728F97-00BA-4185-A954-9749D4BB28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655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B612303-53E5-40DF-88F6-9D55C9870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9608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1692EB8-07D1-4B45-95E9-F32685544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046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9E84F33-BB02-4DCB-A045-AB67F353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015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B4C882E-F048-4E9D-BAA1-9DC4460A2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139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F244601-BE38-4CB9-8413-55D1AAD45A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8395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0223B9E-9A83-4C31-BAE9-B50A66FA91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08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1E98629-C31F-4C7B-9330-472AC90346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81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ACECCAA-DFC8-4348-9A02-8BAF6908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2188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899A2C1-25F4-402C-BAF3-563E73F8EB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342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PSC 422, Lecture 22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3EEE5E5-06CE-4F29-8879-E27E485A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1852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FF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545815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50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5463305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1961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5724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58169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25410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038414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94745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10044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304800"/>
            <a:ext cx="19812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4800"/>
            <a:ext cx="57912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39530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FF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81640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4688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873083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3755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59653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7385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906632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980010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892495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87592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304800"/>
            <a:ext cx="19812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4800"/>
            <a:ext cx="57912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3341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CDBFA50-BDD7-4F83-B7C0-06BAE0C6B7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39627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4430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999B98B-CB28-462C-A99B-3F52B1EBF9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8091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1D68C3B-C815-4706-936C-540C9276CF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0252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4D62C2B-DAA4-48DF-966F-9A2483E2B3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90877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0BAAEEA-E036-4C11-80D4-A273D8378A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49707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11A8D63-E7F5-4637-8934-034389EE7D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41954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B9CD2C0-89E8-40A0-9F56-18DAC5B53C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72986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D700964-8C75-4775-9CBE-A1ED7F7529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30803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B8D6C4C-3502-4B4B-9134-A11A9A26A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349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EE293BE-E43E-4002-90A0-CF9CA6A91A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55822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572EB80-F8AC-4E1A-BA1F-EE6792C24E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49683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3291619"/>
      </p:ext>
    </p:extLst>
  </p:cSld>
  <p:clrMapOvr>
    <a:masterClrMapping/>
  </p:clrMapOvr>
  <p:transition spd="med" advTm="10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75587090"/>
      </p:ext>
    </p:extLst>
  </p:cSld>
  <p:clrMapOvr>
    <a:masterClrMapping/>
  </p:clrMapOvr>
  <p:transition spd="med" advTm="10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0238908"/>
      </p:ext>
    </p:extLst>
  </p:cSld>
  <p:clrMapOvr>
    <a:masterClrMapping/>
  </p:clrMapOvr>
  <p:transition spd="med" advTm="10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6357021"/>
      </p:ext>
    </p:extLst>
  </p:cSld>
  <p:clrMapOvr>
    <a:masterClrMapping/>
  </p:clrMapOvr>
  <p:transition spd="med" advTm="10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42978422"/>
      </p:ext>
    </p:extLst>
  </p:cSld>
  <p:clrMapOvr>
    <a:masterClrMapping/>
  </p:clrMapOvr>
  <p:transition spd="med" advTm="100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7442448"/>
      </p:ext>
    </p:extLst>
  </p:cSld>
  <p:clrMapOvr>
    <a:masterClrMapping/>
  </p:clrMapOvr>
  <p:transition spd="med" advTm="100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9696672"/>
      </p:ext>
    </p:extLst>
  </p:cSld>
  <p:clrMapOvr>
    <a:masterClrMapping/>
  </p:clrMapOvr>
  <p:transition spd="med" advTm="10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4855570"/>
      </p:ext>
    </p:extLst>
  </p:cSld>
  <p:clrMapOvr>
    <a:masterClrMapping/>
  </p:clrMapOvr>
  <p:transition spd="med" advTm="1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42000825"/>
      </p:ext>
    </p:extLst>
  </p:cSld>
  <p:clrMapOvr>
    <a:masterClrMapping/>
  </p:clrMapOvr>
  <p:transition spd="med" advTm="10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874220"/>
      </p:ext>
    </p:extLst>
  </p:cSld>
  <p:clrMapOvr>
    <a:masterClrMapping/>
  </p:clrMapOvr>
  <p:transition spd="med" advTm="10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304800"/>
            <a:ext cx="203835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96265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6200999"/>
      </p:ext>
    </p:extLst>
  </p:cSld>
  <p:clrMapOvr>
    <a:masterClrMapping/>
  </p:clrMapOvr>
  <p:transition spd="med" advTm="10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1828431"/>
      </p:ext>
    </p:extLst>
  </p:cSld>
  <p:clrMapOvr>
    <a:masterClrMapping/>
  </p:clrMapOvr>
  <p:transition spd="med" advTm="10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209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343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6597752"/>
      </p:ext>
    </p:extLst>
  </p:cSld>
  <p:clrMapOvr>
    <a:masterClrMapping/>
  </p:clrMapOvr>
  <p:transition spd="med" advTm="1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03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A50AFF8-8721-4813-8FDB-2289D7025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65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70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7848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 </a:t>
            </a:r>
          </a:p>
        </p:txBody>
      </p:sp>
      <p:sp>
        <p:nvSpPr>
          <p:cNvPr id="1028" name="Line 7"/>
          <p:cNvSpPr>
            <a:spLocks noChangeShapeType="1"/>
          </p:cNvSpPr>
          <p:nvPr/>
        </p:nvSpPr>
        <p:spPr bwMode="auto">
          <a:xfrm>
            <a:off x="609600" y="914400"/>
            <a:ext cx="601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496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7848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 </a:t>
            </a:r>
          </a:p>
        </p:txBody>
      </p:sp>
      <p:sp>
        <p:nvSpPr>
          <p:cNvPr id="1028" name="Line 7"/>
          <p:cNvSpPr>
            <a:spLocks noChangeShapeType="1"/>
          </p:cNvSpPr>
          <p:nvPr/>
        </p:nvSpPr>
        <p:spPr bwMode="auto">
          <a:xfrm>
            <a:off x="609600" y="914400"/>
            <a:ext cx="601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9646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5235B016-2E40-4666-B2BE-D9F00FE9EF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4321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2098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Line 7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5320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</p:sldLayoutIdLst>
  <p:transition spd="med" advTm="100"/>
  <p:timing>
    <p:tnLst>
      <p:par>
        <p:cTn id="1" dur="indefinite" restart="never" nodeType="tmRoot"/>
      </p:par>
    </p:tnLst>
  </p:timing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my.cs.ubc.ca/students/development/events" TargetMode="Externa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67.xml"/><Relationship Id="rId21" Type="http://schemas.openxmlformats.org/officeDocument/2006/relationships/customXml" Target="../ink/ink19.xml"/><Relationship Id="rId42" Type="http://schemas.openxmlformats.org/officeDocument/2006/relationships/image" Target="../media/image216.emf"/><Relationship Id="rId63" Type="http://schemas.openxmlformats.org/officeDocument/2006/relationships/customXml" Target="../ink/ink40.xml"/><Relationship Id="rId84" Type="http://schemas.openxmlformats.org/officeDocument/2006/relationships/image" Target="../media/image237.emf"/><Relationship Id="rId107" Type="http://schemas.openxmlformats.org/officeDocument/2006/relationships/customXml" Target="../ink/ink62.xml"/><Relationship Id="rId11" Type="http://schemas.openxmlformats.org/officeDocument/2006/relationships/customXml" Target="../ink/ink14.xml"/><Relationship Id="rId32" Type="http://schemas.openxmlformats.org/officeDocument/2006/relationships/image" Target="../media/image211.emf"/><Relationship Id="rId53" Type="http://schemas.openxmlformats.org/officeDocument/2006/relationships/customXml" Target="../ink/ink35.xml"/><Relationship Id="rId74" Type="http://schemas.openxmlformats.org/officeDocument/2006/relationships/image" Target="../media/image232.emf"/><Relationship Id="rId128" Type="http://schemas.openxmlformats.org/officeDocument/2006/relationships/image" Target="../media/image259.emf"/><Relationship Id="rId149" Type="http://schemas.openxmlformats.org/officeDocument/2006/relationships/customXml" Target="../ink/ink80.xml"/><Relationship Id="rId5" Type="http://schemas.openxmlformats.org/officeDocument/2006/relationships/customXml" Target="../ink/ink11.xml"/><Relationship Id="rId95" Type="http://schemas.openxmlformats.org/officeDocument/2006/relationships/customXml" Target="../ink/ink56.xml"/><Relationship Id="rId22" Type="http://schemas.openxmlformats.org/officeDocument/2006/relationships/image" Target="../media/image206.emf"/><Relationship Id="rId27" Type="http://schemas.openxmlformats.org/officeDocument/2006/relationships/customXml" Target="../ink/ink22.xml"/><Relationship Id="rId43" Type="http://schemas.openxmlformats.org/officeDocument/2006/relationships/customXml" Target="../ink/ink30.xml"/><Relationship Id="rId48" Type="http://schemas.openxmlformats.org/officeDocument/2006/relationships/image" Target="../media/image219.emf"/><Relationship Id="rId64" Type="http://schemas.openxmlformats.org/officeDocument/2006/relationships/image" Target="../media/image227.emf"/><Relationship Id="rId69" Type="http://schemas.openxmlformats.org/officeDocument/2006/relationships/customXml" Target="../ink/ink43.xml"/><Relationship Id="rId113" Type="http://schemas.openxmlformats.org/officeDocument/2006/relationships/customXml" Target="../ink/ink65.xml"/><Relationship Id="rId118" Type="http://schemas.openxmlformats.org/officeDocument/2006/relationships/image" Target="../media/image254.emf"/><Relationship Id="rId134" Type="http://schemas.openxmlformats.org/officeDocument/2006/relationships/image" Target="../media/image262.emf"/><Relationship Id="rId80" Type="http://schemas.openxmlformats.org/officeDocument/2006/relationships/image" Target="../media/image235.emf"/><Relationship Id="rId85" Type="http://schemas.openxmlformats.org/officeDocument/2006/relationships/customXml" Target="../ink/ink51.xml"/><Relationship Id="rId150" Type="http://schemas.openxmlformats.org/officeDocument/2006/relationships/image" Target="../media/image270.emf"/><Relationship Id="rId155" Type="http://schemas.openxmlformats.org/officeDocument/2006/relationships/customXml" Target="../ink/ink83.xml"/><Relationship Id="rId12" Type="http://schemas.openxmlformats.org/officeDocument/2006/relationships/image" Target="../media/image201.emf"/><Relationship Id="rId17" Type="http://schemas.openxmlformats.org/officeDocument/2006/relationships/customXml" Target="../ink/ink17.xml"/><Relationship Id="rId33" Type="http://schemas.openxmlformats.org/officeDocument/2006/relationships/customXml" Target="../ink/ink25.xml"/><Relationship Id="rId38" Type="http://schemas.openxmlformats.org/officeDocument/2006/relationships/image" Target="../media/image214.emf"/><Relationship Id="rId59" Type="http://schemas.openxmlformats.org/officeDocument/2006/relationships/customXml" Target="../ink/ink38.xml"/><Relationship Id="rId103" Type="http://schemas.openxmlformats.org/officeDocument/2006/relationships/customXml" Target="../ink/ink60.xml"/><Relationship Id="rId108" Type="http://schemas.openxmlformats.org/officeDocument/2006/relationships/image" Target="../media/image249.emf"/><Relationship Id="rId124" Type="http://schemas.openxmlformats.org/officeDocument/2006/relationships/image" Target="../media/image257.emf"/><Relationship Id="rId129" Type="http://schemas.openxmlformats.org/officeDocument/2006/relationships/customXml" Target="../ink/ink73.xml"/><Relationship Id="rId54" Type="http://schemas.openxmlformats.org/officeDocument/2006/relationships/image" Target="../media/image222.emf"/><Relationship Id="rId70" Type="http://schemas.openxmlformats.org/officeDocument/2006/relationships/image" Target="../media/image230.emf"/><Relationship Id="rId75" Type="http://schemas.openxmlformats.org/officeDocument/2006/relationships/customXml" Target="../ink/ink46.xml"/><Relationship Id="rId91" Type="http://schemas.openxmlformats.org/officeDocument/2006/relationships/customXml" Target="../ink/ink54.xml"/><Relationship Id="rId96" Type="http://schemas.openxmlformats.org/officeDocument/2006/relationships/image" Target="../media/image243.emf"/><Relationship Id="rId140" Type="http://schemas.openxmlformats.org/officeDocument/2006/relationships/image" Target="../media/image265.emf"/><Relationship Id="rId145" Type="http://schemas.openxmlformats.org/officeDocument/2006/relationships/customXml" Target="../ink/ink7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emf"/><Relationship Id="rId23" Type="http://schemas.openxmlformats.org/officeDocument/2006/relationships/customXml" Target="../ink/ink20.xml"/><Relationship Id="rId28" Type="http://schemas.openxmlformats.org/officeDocument/2006/relationships/image" Target="../media/image209.emf"/><Relationship Id="rId49" Type="http://schemas.openxmlformats.org/officeDocument/2006/relationships/customXml" Target="../ink/ink33.xml"/><Relationship Id="rId114" Type="http://schemas.openxmlformats.org/officeDocument/2006/relationships/image" Target="../media/image252.emf"/><Relationship Id="rId119" Type="http://schemas.openxmlformats.org/officeDocument/2006/relationships/customXml" Target="../ink/ink68.xml"/><Relationship Id="rId44" Type="http://schemas.openxmlformats.org/officeDocument/2006/relationships/image" Target="../media/image217.emf"/><Relationship Id="rId60" Type="http://schemas.openxmlformats.org/officeDocument/2006/relationships/image" Target="../media/image225.emf"/><Relationship Id="rId65" Type="http://schemas.openxmlformats.org/officeDocument/2006/relationships/customXml" Target="../ink/ink41.xml"/><Relationship Id="rId81" Type="http://schemas.openxmlformats.org/officeDocument/2006/relationships/customXml" Target="../ink/ink49.xml"/><Relationship Id="rId86" Type="http://schemas.openxmlformats.org/officeDocument/2006/relationships/image" Target="../media/image238.emf"/><Relationship Id="rId130" Type="http://schemas.openxmlformats.org/officeDocument/2006/relationships/image" Target="../media/image260.emf"/><Relationship Id="rId135" Type="http://schemas.openxmlformats.org/officeDocument/2006/relationships/customXml" Target="../ink/ink76.xml"/><Relationship Id="rId151" Type="http://schemas.openxmlformats.org/officeDocument/2006/relationships/customXml" Target="../ink/ink81.xml"/><Relationship Id="rId156" Type="http://schemas.openxmlformats.org/officeDocument/2006/relationships/image" Target="../media/image273.emf"/><Relationship Id="rId13" Type="http://schemas.openxmlformats.org/officeDocument/2006/relationships/customXml" Target="../ink/ink15.xml"/><Relationship Id="rId18" Type="http://schemas.openxmlformats.org/officeDocument/2006/relationships/image" Target="../media/image204.emf"/><Relationship Id="rId39" Type="http://schemas.openxmlformats.org/officeDocument/2006/relationships/customXml" Target="../ink/ink28.xml"/><Relationship Id="rId109" Type="http://schemas.openxmlformats.org/officeDocument/2006/relationships/customXml" Target="../ink/ink63.xml"/><Relationship Id="rId34" Type="http://schemas.openxmlformats.org/officeDocument/2006/relationships/image" Target="../media/image212.emf"/><Relationship Id="rId50" Type="http://schemas.openxmlformats.org/officeDocument/2006/relationships/image" Target="../media/image220.emf"/><Relationship Id="rId55" Type="http://schemas.openxmlformats.org/officeDocument/2006/relationships/customXml" Target="../ink/ink36.xml"/><Relationship Id="rId76" Type="http://schemas.openxmlformats.org/officeDocument/2006/relationships/image" Target="../media/image233.emf"/><Relationship Id="rId97" Type="http://schemas.openxmlformats.org/officeDocument/2006/relationships/customXml" Target="../ink/ink57.xml"/><Relationship Id="rId104" Type="http://schemas.openxmlformats.org/officeDocument/2006/relationships/image" Target="../media/image247.emf"/><Relationship Id="rId120" Type="http://schemas.openxmlformats.org/officeDocument/2006/relationships/image" Target="../media/image255.emf"/><Relationship Id="rId125" Type="http://schemas.openxmlformats.org/officeDocument/2006/relationships/customXml" Target="../ink/ink71.xml"/><Relationship Id="rId141" Type="http://schemas.openxmlformats.org/officeDocument/2006/relationships/customXml" Target="../ink/ink77.xml"/><Relationship Id="rId146" Type="http://schemas.openxmlformats.org/officeDocument/2006/relationships/image" Target="../media/image268.emf"/><Relationship Id="rId7" Type="http://schemas.openxmlformats.org/officeDocument/2006/relationships/customXml" Target="../ink/ink12.xml"/><Relationship Id="rId71" Type="http://schemas.openxmlformats.org/officeDocument/2006/relationships/customXml" Target="../ink/ink44.xml"/><Relationship Id="rId92" Type="http://schemas.openxmlformats.org/officeDocument/2006/relationships/image" Target="../media/image241.emf"/><Relationship Id="rId2" Type="http://schemas.openxmlformats.org/officeDocument/2006/relationships/notesSlide" Target="../notesSlides/notesSlide4.xml"/><Relationship Id="rId29" Type="http://schemas.openxmlformats.org/officeDocument/2006/relationships/customXml" Target="../ink/ink23.xml"/><Relationship Id="rId24" Type="http://schemas.openxmlformats.org/officeDocument/2006/relationships/image" Target="../media/image207.emf"/><Relationship Id="rId40" Type="http://schemas.openxmlformats.org/officeDocument/2006/relationships/image" Target="../media/image215.emf"/><Relationship Id="rId45" Type="http://schemas.openxmlformats.org/officeDocument/2006/relationships/customXml" Target="../ink/ink31.xml"/><Relationship Id="rId66" Type="http://schemas.openxmlformats.org/officeDocument/2006/relationships/image" Target="../media/image228.emf"/><Relationship Id="rId87" Type="http://schemas.openxmlformats.org/officeDocument/2006/relationships/customXml" Target="../ink/ink52.xml"/><Relationship Id="rId110" Type="http://schemas.openxmlformats.org/officeDocument/2006/relationships/image" Target="../media/image250.emf"/><Relationship Id="rId115" Type="http://schemas.openxmlformats.org/officeDocument/2006/relationships/customXml" Target="../ink/ink66.xml"/><Relationship Id="rId131" Type="http://schemas.openxmlformats.org/officeDocument/2006/relationships/customXml" Target="../ink/ink74.xml"/><Relationship Id="rId157" Type="http://schemas.openxmlformats.org/officeDocument/2006/relationships/customXml" Target="../ink/ink84.xml"/><Relationship Id="rId61" Type="http://schemas.openxmlformats.org/officeDocument/2006/relationships/customXml" Target="../ink/ink39.xml"/><Relationship Id="rId82" Type="http://schemas.openxmlformats.org/officeDocument/2006/relationships/image" Target="../media/image236.emf"/><Relationship Id="rId152" Type="http://schemas.openxmlformats.org/officeDocument/2006/relationships/image" Target="../media/image271.emf"/><Relationship Id="rId19" Type="http://schemas.openxmlformats.org/officeDocument/2006/relationships/customXml" Target="../ink/ink18.xml"/><Relationship Id="rId14" Type="http://schemas.openxmlformats.org/officeDocument/2006/relationships/image" Target="../media/image202.emf"/><Relationship Id="rId30" Type="http://schemas.openxmlformats.org/officeDocument/2006/relationships/image" Target="../media/image210.emf"/><Relationship Id="rId35" Type="http://schemas.openxmlformats.org/officeDocument/2006/relationships/customXml" Target="../ink/ink26.xml"/><Relationship Id="rId56" Type="http://schemas.openxmlformats.org/officeDocument/2006/relationships/image" Target="../media/image223.emf"/><Relationship Id="rId77" Type="http://schemas.openxmlformats.org/officeDocument/2006/relationships/customXml" Target="../ink/ink47.xml"/><Relationship Id="rId100" Type="http://schemas.openxmlformats.org/officeDocument/2006/relationships/image" Target="../media/image245.emf"/><Relationship Id="rId105" Type="http://schemas.openxmlformats.org/officeDocument/2006/relationships/customXml" Target="../ink/ink61.xml"/><Relationship Id="rId126" Type="http://schemas.openxmlformats.org/officeDocument/2006/relationships/image" Target="../media/image258.emf"/><Relationship Id="rId147" Type="http://schemas.openxmlformats.org/officeDocument/2006/relationships/customXml" Target="../ink/ink79.xml"/><Relationship Id="rId8" Type="http://schemas.openxmlformats.org/officeDocument/2006/relationships/image" Target="../media/image199.emf"/><Relationship Id="rId51" Type="http://schemas.openxmlformats.org/officeDocument/2006/relationships/customXml" Target="../ink/ink34.xml"/><Relationship Id="rId72" Type="http://schemas.openxmlformats.org/officeDocument/2006/relationships/image" Target="../media/image231.emf"/><Relationship Id="rId93" Type="http://schemas.openxmlformats.org/officeDocument/2006/relationships/customXml" Target="../ink/ink55.xml"/><Relationship Id="rId98" Type="http://schemas.openxmlformats.org/officeDocument/2006/relationships/image" Target="../media/image244.emf"/><Relationship Id="rId121" Type="http://schemas.openxmlformats.org/officeDocument/2006/relationships/customXml" Target="../ink/ink69.xml"/><Relationship Id="rId3" Type="http://schemas.openxmlformats.org/officeDocument/2006/relationships/customXml" Target="../ink/ink10.xml"/><Relationship Id="rId25" Type="http://schemas.openxmlformats.org/officeDocument/2006/relationships/customXml" Target="../ink/ink21.xml"/><Relationship Id="rId46" Type="http://schemas.openxmlformats.org/officeDocument/2006/relationships/image" Target="../media/image218.emf"/><Relationship Id="rId67" Type="http://schemas.openxmlformats.org/officeDocument/2006/relationships/customXml" Target="../ink/ink42.xml"/><Relationship Id="rId116" Type="http://schemas.openxmlformats.org/officeDocument/2006/relationships/image" Target="../media/image253.emf"/><Relationship Id="rId158" Type="http://schemas.openxmlformats.org/officeDocument/2006/relationships/image" Target="../media/image183.emf"/><Relationship Id="rId20" Type="http://schemas.openxmlformats.org/officeDocument/2006/relationships/image" Target="../media/image205.emf"/><Relationship Id="rId41" Type="http://schemas.openxmlformats.org/officeDocument/2006/relationships/customXml" Target="../ink/ink29.xml"/><Relationship Id="rId62" Type="http://schemas.openxmlformats.org/officeDocument/2006/relationships/image" Target="../media/image226.emf"/><Relationship Id="rId83" Type="http://schemas.openxmlformats.org/officeDocument/2006/relationships/customXml" Target="../ink/ink50.xml"/><Relationship Id="rId88" Type="http://schemas.openxmlformats.org/officeDocument/2006/relationships/image" Target="../media/image239.emf"/><Relationship Id="rId111" Type="http://schemas.openxmlformats.org/officeDocument/2006/relationships/customXml" Target="../ink/ink64.xml"/><Relationship Id="rId132" Type="http://schemas.openxmlformats.org/officeDocument/2006/relationships/image" Target="../media/image261.emf"/><Relationship Id="rId153" Type="http://schemas.openxmlformats.org/officeDocument/2006/relationships/customXml" Target="../ink/ink82.xml"/><Relationship Id="rId15" Type="http://schemas.openxmlformats.org/officeDocument/2006/relationships/customXml" Target="../ink/ink16.xml"/><Relationship Id="rId36" Type="http://schemas.openxmlformats.org/officeDocument/2006/relationships/image" Target="../media/image213.emf"/><Relationship Id="rId57" Type="http://schemas.openxmlformats.org/officeDocument/2006/relationships/customXml" Target="../ink/ink37.xml"/><Relationship Id="rId106" Type="http://schemas.openxmlformats.org/officeDocument/2006/relationships/image" Target="../media/image248.emf"/><Relationship Id="rId127" Type="http://schemas.openxmlformats.org/officeDocument/2006/relationships/customXml" Target="../ink/ink72.xml"/><Relationship Id="rId10" Type="http://schemas.openxmlformats.org/officeDocument/2006/relationships/image" Target="../media/image200.emf"/><Relationship Id="rId31" Type="http://schemas.openxmlformats.org/officeDocument/2006/relationships/customXml" Target="../ink/ink24.xml"/><Relationship Id="rId52" Type="http://schemas.openxmlformats.org/officeDocument/2006/relationships/image" Target="../media/image221.emf"/><Relationship Id="rId73" Type="http://schemas.openxmlformats.org/officeDocument/2006/relationships/customXml" Target="../ink/ink45.xml"/><Relationship Id="rId78" Type="http://schemas.openxmlformats.org/officeDocument/2006/relationships/image" Target="../media/image234.emf"/><Relationship Id="rId94" Type="http://schemas.openxmlformats.org/officeDocument/2006/relationships/image" Target="../media/image242.emf"/><Relationship Id="rId99" Type="http://schemas.openxmlformats.org/officeDocument/2006/relationships/customXml" Target="../ink/ink58.xml"/><Relationship Id="rId101" Type="http://schemas.openxmlformats.org/officeDocument/2006/relationships/customXml" Target="../ink/ink59.xml"/><Relationship Id="rId122" Type="http://schemas.openxmlformats.org/officeDocument/2006/relationships/image" Target="../media/image256.emf"/><Relationship Id="rId148" Type="http://schemas.openxmlformats.org/officeDocument/2006/relationships/image" Target="../media/image269.emf"/><Relationship Id="rId4" Type="http://schemas.openxmlformats.org/officeDocument/2006/relationships/image" Target="../media/image197.emf"/><Relationship Id="rId9" Type="http://schemas.openxmlformats.org/officeDocument/2006/relationships/customXml" Target="../ink/ink13.xml"/><Relationship Id="rId26" Type="http://schemas.openxmlformats.org/officeDocument/2006/relationships/image" Target="../media/image208.emf"/><Relationship Id="rId47" Type="http://schemas.openxmlformats.org/officeDocument/2006/relationships/customXml" Target="../ink/ink32.xml"/><Relationship Id="rId68" Type="http://schemas.openxmlformats.org/officeDocument/2006/relationships/image" Target="../media/image229.emf"/><Relationship Id="rId89" Type="http://schemas.openxmlformats.org/officeDocument/2006/relationships/customXml" Target="../ink/ink53.xml"/><Relationship Id="rId112" Type="http://schemas.openxmlformats.org/officeDocument/2006/relationships/image" Target="../media/image251.emf"/><Relationship Id="rId133" Type="http://schemas.openxmlformats.org/officeDocument/2006/relationships/customXml" Target="../ink/ink75.xml"/><Relationship Id="rId154" Type="http://schemas.openxmlformats.org/officeDocument/2006/relationships/image" Target="../media/image272.emf"/><Relationship Id="rId16" Type="http://schemas.openxmlformats.org/officeDocument/2006/relationships/image" Target="../media/image203.emf"/><Relationship Id="rId37" Type="http://schemas.openxmlformats.org/officeDocument/2006/relationships/customXml" Target="../ink/ink27.xml"/><Relationship Id="rId58" Type="http://schemas.openxmlformats.org/officeDocument/2006/relationships/image" Target="../media/image224.emf"/><Relationship Id="rId79" Type="http://schemas.openxmlformats.org/officeDocument/2006/relationships/customXml" Target="../ink/ink48.xml"/><Relationship Id="rId102" Type="http://schemas.openxmlformats.org/officeDocument/2006/relationships/image" Target="../media/image246.emf"/><Relationship Id="rId123" Type="http://schemas.openxmlformats.org/officeDocument/2006/relationships/customXml" Target="../ink/ink70.xml"/><Relationship Id="rId144" Type="http://schemas.openxmlformats.org/officeDocument/2006/relationships/image" Target="../media/image267.emf"/><Relationship Id="rId90" Type="http://schemas.openxmlformats.org/officeDocument/2006/relationships/image" Target="../media/image240.emf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94.xml"/><Relationship Id="rId42" Type="http://schemas.openxmlformats.org/officeDocument/2006/relationships/image" Target="../media/image153.emf"/><Relationship Id="rId47" Type="http://schemas.openxmlformats.org/officeDocument/2006/relationships/customXml" Target="../ink/ink107.xml"/><Relationship Id="rId63" Type="http://schemas.openxmlformats.org/officeDocument/2006/relationships/customXml" Target="../ink/ink115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128.xml"/><Relationship Id="rId16" Type="http://schemas.openxmlformats.org/officeDocument/2006/relationships/image" Target="../media/image140.emf"/><Relationship Id="rId11" Type="http://schemas.openxmlformats.org/officeDocument/2006/relationships/customXml" Target="../ink/ink89.xml"/><Relationship Id="rId32" Type="http://schemas.openxmlformats.org/officeDocument/2006/relationships/image" Target="../media/image148.emf"/><Relationship Id="rId37" Type="http://schemas.openxmlformats.org/officeDocument/2006/relationships/customXml" Target="../ink/ink102.xml"/><Relationship Id="rId53" Type="http://schemas.openxmlformats.org/officeDocument/2006/relationships/customXml" Target="../ink/ink110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123.xml"/><Relationship Id="rId102" Type="http://schemas.openxmlformats.org/officeDocument/2006/relationships/image" Target="../media/image1710.emf"/><Relationship Id="rId5" Type="http://schemas.openxmlformats.org/officeDocument/2006/relationships/customXml" Target="../ink/ink86.xml"/><Relationship Id="rId90" Type="http://schemas.openxmlformats.org/officeDocument/2006/relationships/image" Target="../media/image177.emf"/><Relationship Id="rId95" Type="http://schemas.openxmlformats.org/officeDocument/2006/relationships/customXml" Target="../ink/ink131.xml"/><Relationship Id="rId22" Type="http://schemas.openxmlformats.org/officeDocument/2006/relationships/image" Target="../media/image143.emf"/><Relationship Id="rId27" Type="http://schemas.openxmlformats.org/officeDocument/2006/relationships/customXml" Target="../ink/ink97.xml"/><Relationship Id="rId43" Type="http://schemas.openxmlformats.org/officeDocument/2006/relationships/customXml" Target="../ink/ink105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118.xml"/><Relationship Id="rId80" Type="http://schemas.openxmlformats.org/officeDocument/2006/relationships/image" Target="../media/image172.emf"/><Relationship Id="rId85" Type="http://schemas.openxmlformats.org/officeDocument/2006/relationships/customXml" Target="../ink/ink126.xml"/><Relationship Id="rId12" Type="http://schemas.openxmlformats.org/officeDocument/2006/relationships/image" Target="../media/image138.emf"/><Relationship Id="rId17" Type="http://schemas.openxmlformats.org/officeDocument/2006/relationships/customXml" Target="../ink/ink92.xml"/><Relationship Id="rId25" Type="http://schemas.openxmlformats.org/officeDocument/2006/relationships/customXml" Target="../ink/ink96.xml"/><Relationship Id="rId33" Type="http://schemas.openxmlformats.org/officeDocument/2006/relationships/customXml" Target="../ink/ink100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113.xml"/><Relationship Id="rId67" Type="http://schemas.openxmlformats.org/officeDocument/2006/relationships/customXml" Target="../ink/ink117.xml"/><Relationship Id="rId20" Type="http://schemas.openxmlformats.org/officeDocument/2006/relationships/image" Target="../media/image142.emf"/><Relationship Id="rId41" Type="http://schemas.openxmlformats.org/officeDocument/2006/relationships/customXml" Target="../ink/ink104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121.xml"/><Relationship Id="rId83" Type="http://schemas.openxmlformats.org/officeDocument/2006/relationships/customXml" Target="../ink/ink125.xml"/><Relationship Id="rId88" Type="http://schemas.openxmlformats.org/officeDocument/2006/relationships/image" Target="../media/image176.emf"/><Relationship Id="rId91" Type="http://schemas.openxmlformats.org/officeDocument/2006/relationships/customXml" Target="../ink/ink129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91.xml"/><Relationship Id="rId23" Type="http://schemas.openxmlformats.org/officeDocument/2006/relationships/customXml" Target="../ink/ink95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108.xml"/><Relationship Id="rId57" Type="http://schemas.openxmlformats.org/officeDocument/2006/relationships/customXml" Target="../ink/ink112.xml"/><Relationship Id="rId10" Type="http://schemas.openxmlformats.org/officeDocument/2006/relationships/image" Target="../media/image137.emf"/><Relationship Id="rId31" Type="http://schemas.openxmlformats.org/officeDocument/2006/relationships/customXml" Target="../ink/ink99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116.xml"/><Relationship Id="rId73" Type="http://schemas.openxmlformats.org/officeDocument/2006/relationships/customXml" Target="../ink/ink120.xml"/><Relationship Id="rId78" Type="http://schemas.openxmlformats.org/officeDocument/2006/relationships/image" Target="../media/image171.emf"/><Relationship Id="rId81" Type="http://schemas.openxmlformats.org/officeDocument/2006/relationships/customXml" Target="../ink/ink124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133.xml"/><Relationship Id="rId101" Type="http://schemas.openxmlformats.org/officeDocument/2006/relationships/customXml" Target="../ink/ink134.xml"/><Relationship Id="rId4" Type="http://schemas.openxmlformats.org/officeDocument/2006/relationships/image" Target="../media/image134.emf"/><Relationship Id="rId9" Type="http://schemas.openxmlformats.org/officeDocument/2006/relationships/customXml" Target="../ink/ink88.xml"/><Relationship Id="rId13" Type="http://schemas.openxmlformats.org/officeDocument/2006/relationships/customXml" Target="../ink/ink90.xml"/><Relationship Id="rId18" Type="http://schemas.openxmlformats.org/officeDocument/2006/relationships/image" Target="../media/image141.emf"/><Relationship Id="rId39" Type="http://schemas.openxmlformats.org/officeDocument/2006/relationships/customXml" Target="../ink/ink103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111.xml"/><Relationship Id="rId76" Type="http://schemas.openxmlformats.org/officeDocument/2006/relationships/image" Target="../media/image170.emf"/><Relationship Id="rId97" Type="http://schemas.openxmlformats.org/officeDocument/2006/relationships/customXml" Target="../ink/ink132.xml"/><Relationship Id="rId7" Type="http://schemas.openxmlformats.org/officeDocument/2006/relationships/customXml" Target="../ink/ink87.xml"/><Relationship Id="rId71" Type="http://schemas.openxmlformats.org/officeDocument/2006/relationships/customXml" Target="../ink/ink119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5.xml"/><Relationship Id="rId29" Type="http://schemas.openxmlformats.org/officeDocument/2006/relationships/customXml" Target="../ink/ink98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106.xml"/><Relationship Id="rId66" Type="http://schemas.openxmlformats.org/officeDocument/2006/relationships/image" Target="../media/image165.emf"/><Relationship Id="rId87" Type="http://schemas.openxmlformats.org/officeDocument/2006/relationships/customXml" Target="../ink/ink127.xml"/><Relationship Id="rId61" Type="http://schemas.openxmlformats.org/officeDocument/2006/relationships/customXml" Target="../ink/ink114.xml"/><Relationship Id="rId82" Type="http://schemas.openxmlformats.org/officeDocument/2006/relationships/image" Target="../media/image173.emf"/><Relationship Id="rId19" Type="http://schemas.openxmlformats.org/officeDocument/2006/relationships/customXml" Target="../ink/ink93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101.xml"/><Relationship Id="rId56" Type="http://schemas.openxmlformats.org/officeDocument/2006/relationships/image" Target="../media/image160.emf"/><Relationship Id="rId77" Type="http://schemas.openxmlformats.org/officeDocument/2006/relationships/customXml" Target="../ink/ink122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109.xml"/><Relationship Id="rId72" Type="http://schemas.openxmlformats.org/officeDocument/2006/relationships/image" Target="../media/image168.emf"/><Relationship Id="rId93" Type="http://schemas.openxmlformats.org/officeDocument/2006/relationships/customXml" Target="../ink/ink130.xml"/><Relationship Id="rId98" Type="http://schemas.openxmlformats.org/officeDocument/2006/relationships/image" Target="../media/image181.emf"/><Relationship Id="rId3" Type="http://schemas.openxmlformats.org/officeDocument/2006/relationships/customXml" Target="../ink/ink8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40.xml"/><Relationship Id="rId18" Type="http://schemas.openxmlformats.org/officeDocument/2006/relationships/image" Target="../media/image121.emf"/><Relationship Id="rId26" Type="http://schemas.openxmlformats.org/officeDocument/2006/relationships/image" Target="../media/image125.emf"/><Relationship Id="rId3" Type="http://schemas.openxmlformats.org/officeDocument/2006/relationships/customXml" Target="../ink/ink135.xml"/><Relationship Id="rId21" Type="http://schemas.openxmlformats.org/officeDocument/2006/relationships/customXml" Target="../ink/ink144.xml"/><Relationship Id="rId34" Type="http://schemas.openxmlformats.org/officeDocument/2006/relationships/image" Target="../media/image129.emf"/><Relationship Id="rId7" Type="http://schemas.openxmlformats.org/officeDocument/2006/relationships/customXml" Target="../ink/ink137.xml"/><Relationship Id="rId12" Type="http://schemas.openxmlformats.org/officeDocument/2006/relationships/image" Target="../media/image118.emf"/><Relationship Id="rId17" Type="http://schemas.openxmlformats.org/officeDocument/2006/relationships/customXml" Target="../ink/ink142.xml"/><Relationship Id="rId25" Type="http://schemas.openxmlformats.org/officeDocument/2006/relationships/customXml" Target="../ink/ink146.xml"/><Relationship Id="rId33" Type="http://schemas.openxmlformats.org/officeDocument/2006/relationships/customXml" Target="../ink/ink150.xml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20.emf"/><Relationship Id="rId20" Type="http://schemas.openxmlformats.org/officeDocument/2006/relationships/image" Target="../media/image122.emf"/><Relationship Id="rId29" Type="http://schemas.openxmlformats.org/officeDocument/2006/relationships/customXml" Target="../ink/ink1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emf"/><Relationship Id="rId11" Type="http://schemas.openxmlformats.org/officeDocument/2006/relationships/customXml" Target="../ink/ink139.xml"/><Relationship Id="rId24" Type="http://schemas.openxmlformats.org/officeDocument/2006/relationships/image" Target="../media/image124.emf"/><Relationship Id="rId32" Type="http://schemas.openxmlformats.org/officeDocument/2006/relationships/image" Target="../media/image128.emf"/><Relationship Id="rId5" Type="http://schemas.openxmlformats.org/officeDocument/2006/relationships/customXml" Target="../ink/ink136.xml"/><Relationship Id="rId15" Type="http://schemas.openxmlformats.org/officeDocument/2006/relationships/customXml" Target="../ink/ink141.xml"/><Relationship Id="rId23" Type="http://schemas.openxmlformats.org/officeDocument/2006/relationships/customXml" Target="../ink/ink145.xml"/><Relationship Id="rId28" Type="http://schemas.openxmlformats.org/officeDocument/2006/relationships/image" Target="../media/image126.emf"/><Relationship Id="rId36" Type="http://schemas.openxmlformats.org/officeDocument/2006/relationships/image" Target="../media/image130.emf"/><Relationship Id="rId10" Type="http://schemas.openxmlformats.org/officeDocument/2006/relationships/image" Target="../media/image117.emf"/><Relationship Id="rId19" Type="http://schemas.openxmlformats.org/officeDocument/2006/relationships/customXml" Target="../ink/ink143.xml"/><Relationship Id="rId31" Type="http://schemas.openxmlformats.org/officeDocument/2006/relationships/customXml" Target="../ink/ink149.xml"/><Relationship Id="rId4" Type="http://schemas.openxmlformats.org/officeDocument/2006/relationships/image" Target="../media/image114.emf"/><Relationship Id="rId9" Type="http://schemas.openxmlformats.org/officeDocument/2006/relationships/customXml" Target="../ink/ink138.xml"/><Relationship Id="rId14" Type="http://schemas.openxmlformats.org/officeDocument/2006/relationships/image" Target="../media/image119.emf"/><Relationship Id="rId22" Type="http://schemas.openxmlformats.org/officeDocument/2006/relationships/image" Target="../media/image123.emf"/><Relationship Id="rId27" Type="http://schemas.openxmlformats.org/officeDocument/2006/relationships/customXml" Target="../ink/ink147.xml"/><Relationship Id="rId30" Type="http://schemas.openxmlformats.org/officeDocument/2006/relationships/image" Target="../media/image127.emf"/><Relationship Id="rId35" Type="http://schemas.openxmlformats.org/officeDocument/2006/relationships/customXml" Target="../ink/ink151.xml"/><Relationship Id="rId8" Type="http://schemas.openxmlformats.org/officeDocument/2006/relationships/image" Target="../media/image11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customXml" Target="../ink/ink152.xml"/><Relationship Id="rId7" Type="http://schemas.openxmlformats.org/officeDocument/2006/relationships/customXml" Target="../ink/ink154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emf"/><Relationship Id="rId5" Type="http://schemas.openxmlformats.org/officeDocument/2006/relationships/customXml" Target="../ink/ink153.xml"/><Relationship Id="rId4" Type="http://schemas.openxmlformats.org/officeDocument/2006/relationships/image" Target="../media/image13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5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customXml" Target="../ink/ink161.xml"/><Relationship Id="rId18" Type="http://schemas.openxmlformats.org/officeDocument/2006/relationships/image" Target="../media/image8.emf"/><Relationship Id="rId26" Type="http://schemas.openxmlformats.org/officeDocument/2006/relationships/image" Target="../media/image1210.emf"/><Relationship Id="rId3" Type="http://schemas.openxmlformats.org/officeDocument/2006/relationships/customXml" Target="../ink/ink156.xml"/><Relationship Id="rId21" Type="http://schemas.openxmlformats.org/officeDocument/2006/relationships/customXml" Target="../ink/ink165.xml"/><Relationship Id="rId7" Type="http://schemas.openxmlformats.org/officeDocument/2006/relationships/customXml" Target="../ink/ink158.xml"/><Relationship Id="rId12" Type="http://schemas.openxmlformats.org/officeDocument/2006/relationships/image" Target="../media/image5.emf"/><Relationship Id="rId17" Type="http://schemas.openxmlformats.org/officeDocument/2006/relationships/customXml" Target="../ink/ink163.xml"/><Relationship Id="rId25" Type="http://schemas.openxmlformats.org/officeDocument/2006/relationships/customXml" Target="../ink/ink167.xml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710.emf"/><Relationship Id="rId20" Type="http://schemas.openxmlformats.org/officeDocument/2006/relationships/image" Target="../media/image92.emf"/><Relationship Id="rId29" Type="http://schemas.openxmlformats.org/officeDocument/2006/relationships/image" Target="../media/image17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customXml" Target="../ink/ink160.xml"/><Relationship Id="rId24" Type="http://schemas.openxmlformats.org/officeDocument/2006/relationships/image" Target="../media/image11.emf"/><Relationship Id="rId5" Type="http://schemas.openxmlformats.org/officeDocument/2006/relationships/customXml" Target="../ink/ink157.xml"/><Relationship Id="rId15" Type="http://schemas.openxmlformats.org/officeDocument/2006/relationships/customXml" Target="../ink/ink162.xml"/><Relationship Id="rId23" Type="http://schemas.openxmlformats.org/officeDocument/2006/relationships/customXml" Target="../ink/ink166.xml"/><Relationship Id="rId28" Type="http://schemas.openxmlformats.org/officeDocument/2006/relationships/customXml" Target="../ink/ink168.xml"/><Relationship Id="rId10" Type="http://schemas.openxmlformats.org/officeDocument/2006/relationships/image" Target="../media/image4.emf"/><Relationship Id="rId19" Type="http://schemas.openxmlformats.org/officeDocument/2006/relationships/customXml" Target="../ink/ink164.xml"/><Relationship Id="rId31" Type="http://schemas.openxmlformats.org/officeDocument/2006/relationships/image" Target="../media/image18.emf"/><Relationship Id="rId4" Type="http://schemas.openxmlformats.org/officeDocument/2006/relationships/image" Target="../media/image1.emf"/><Relationship Id="rId9" Type="http://schemas.openxmlformats.org/officeDocument/2006/relationships/customXml" Target="../ink/ink159.xml"/><Relationship Id="rId14" Type="http://schemas.openxmlformats.org/officeDocument/2006/relationships/image" Target="../media/image610.emf"/><Relationship Id="rId22" Type="http://schemas.openxmlformats.org/officeDocument/2006/relationships/image" Target="../media/image107.emf"/><Relationship Id="rId27" Type="http://schemas.openxmlformats.org/officeDocument/2006/relationships/image" Target="../media/image7.jpeg"/><Relationship Id="rId30" Type="http://schemas.openxmlformats.org/officeDocument/2006/relationships/customXml" Target="../ink/ink16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13" Type="http://schemas.openxmlformats.org/officeDocument/2006/relationships/customXml" Target="../ink/ink175.xml"/><Relationship Id="rId18" Type="http://schemas.openxmlformats.org/officeDocument/2006/relationships/image" Target="../media/image8.emf"/><Relationship Id="rId26" Type="http://schemas.openxmlformats.org/officeDocument/2006/relationships/image" Target="../media/image11.emf"/><Relationship Id="rId3" Type="http://schemas.openxmlformats.org/officeDocument/2006/relationships/customXml" Target="../ink/ink170.xml"/><Relationship Id="rId21" Type="http://schemas.openxmlformats.org/officeDocument/2006/relationships/customXml" Target="../ink/ink179.xml"/><Relationship Id="rId7" Type="http://schemas.openxmlformats.org/officeDocument/2006/relationships/customXml" Target="../ink/ink172.xml"/><Relationship Id="rId12" Type="http://schemas.openxmlformats.org/officeDocument/2006/relationships/image" Target="../media/image5.emf"/><Relationship Id="rId17" Type="http://schemas.openxmlformats.org/officeDocument/2006/relationships/customXml" Target="../ink/ink177.xml"/><Relationship Id="rId25" Type="http://schemas.openxmlformats.org/officeDocument/2006/relationships/customXml" Target="../ink/ink181.xml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710.emf"/><Relationship Id="rId20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11" Type="http://schemas.openxmlformats.org/officeDocument/2006/relationships/customXml" Target="../ink/ink174.xml"/><Relationship Id="rId24" Type="http://schemas.openxmlformats.org/officeDocument/2006/relationships/image" Target="../media/image16.emf"/><Relationship Id="rId5" Type="http://schemas.openxmlformats.org/officeDocument/2006/relationships/customXml" Target="../ink/ink171.xml"/><Relationship Id="rId15" Type="http://schemas.openxmlformats.org/officeDocument/2006/relationships/customXml" Target="../ink/ink176.xml"/><Relationship Id="rId23" Type="http://schemas.openxmlformats.org/officeDocument/2006/relationships/customXml" Target="../ink/ink180.xml"/><Relationship Id="rId28" Type="http://schemas.openxmlformats.org/officeDocument/2006/relationships/image" Target="../media/image1210.emf"/><Relationship Id="rId10" Type="http://schemas.openxmlformats.org/officeDocument/2006/relationships/image" Target="../media/image4.emf"/><Relationship Id="rId19" Type="http://schemas.openxmlformats.org/officeDocument/2006/relationships/customXml" Target="../ink/ink178.xml"/><Relationship Id="rId4" Type="http://schemas.openxmlformats.org/officeDocument/2006/relationships/image" Target="../media/image1.emf"/><Relationship Id="rId9" Type="http://schemas.openxmlformats.org/officeDocument/2006/relationships/customXml" Target="../ink/ink173.xml"/><Relationship Id="rId14" Type="http://schemas.openxmlformats.org/officeDocument/2006/relationships/image" Target="../media/image610.emf"/><Relationship Id="rId22" Type="http://schemas.openxmlformats.org/officeDocument/2006/relationships/image" Target="../media/image1510.emf"/><Relationship Id="rId27" Type="http://schemas.openxmlformats.org/officeDocument/2006/relationships/customXml" Target="../ink/ink18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emf"/><Relationship Id="rId18" Type="http://schemas.openxmlformats.org/officeDocument/2006/relationships/customXml" Target="../ink/ink190.xml"/><Relationship Id="rId26" Type="http://schemas.openxmlformats.org/officeDocument/2006/relationships/customXml" Target="../ink/ink194.xml"/><Relationship Id="rId3" Type="http://schemas.openxmlformats.org/officeDocument/2006/relationships/image" Target="../media/image17.png"/><Relationship Id="rId21" Type="http://schemas.openxmlformats.org/officeDocument/2006/relationships/image" Target="../media/image26.emf"/><Relationship Id="rId7" Type="http://schemas.openxmlformats.org/officeDocument/2006/relationships/image" Target="../media/image19.emf"/><Relationship Id="rId12" Type="http://schemas.openxmlformats.org/officeDocument/2006/relationships/customXml" Target="../ink/ink187.xml"/><Relationship Id="rId17" Type="http://schemas.openxmlformats.org/officeDocument/2006/relationships/image" Target="../media/image24.emf"/><Relationship Id="rId25" Type="http://schemas.openxmlformats.org/officeDocument/2006/relationships/image" Target="../media/image28.emf"/><Relationship Id="rId33" Type="http://schemas.openxmlformats.org/officeDocument/2006/relationships/image" Target="../media/image32.emf"/><Relationship Id="rId2" Type="http://schemas.openxmlformats.org/officeDocument/2006/relationships/notesSlide" Target="../notesSlides/notesSlide15.xml"/><Relationship Id="rId16" Type="http://schemas.openxmlformats.org/officeDocument/2006/relationships/customXml" Target="../ink/ink189.xml"/><Relationship Id="rId20" Type="http://schemas.openxmlformats.org/officeDocument/2006/relationships/customXml" Target="../ink/ink191.xml"/><Relationship Id="rId29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84.xml"/><Relationship Id="rId11" Type="http://schemas.openxmlformats.org/officeDocument/2006/relationships/image" Target="../media/image21.emf"/><Relationship Id="rId24" Type="http://schemas.openxmlformats.org/officeDocument/2006/relationships/customXml" Target="../ink/ink193.xml"/><Relationship Id="rId32" Type="http://schemas.openxmlformats.org/officeDocument/2006/relationships/customXml" Target="../ink/ink197.xml"/><Relationship Id="rId5" Type="http://schemas.openxmlformats.org/officeDocument/2006/relationships/image" Target="../media/image1810.emf"/><Relationship Id="rId15" Type="http://schemas.openxmlformats.org/officeDocument/2006/relationships/image" Target="../media/image23.emf"/><Relationship Id="rId23" Type="http://schemas.openxmlformats.org/officeDocument/2006/relationships/image" Target="../media/image27.emf"/><Relationship Id="rId28" Type="http://schemas.openxmlformats.org/officeDocument/2006/relationships/customXml" Target="../ink/ink195.xml"/><Relationship Id="rId10" Type="http://schemas.openxmlformats.org/officeDocument/2006/relationships/customXml" Target="../ink/ink186.xml"/><Relationship Id="rId19" Type="http://schemas.openxmlformats.org/officeDocument/2006/relationships/image" Target="../media/image25.emf"/><Relationship Id="rId31" Type="http://schemas.openxmlformats.org/officeDocument/2006/relationships/image" Target="../media/image31.emf"/><Relationship Id="rId4" Type="http://schemas.openxmlformats.org/officeDocument/2006/relationships/customXml" Target="../ink/ink183.xml"/><Relationship Id="rId9" Type="http://schemas.openxmlformats.org/officeDocument/2006/relationships/image" Target="../media/image20.emf"/><Relationship Id="rId14" Type="http://schemas.openxmlformats.org/officeDocument/2006/relationships/customXml" Target="../ink/ink188.xml"/><Relationship Id="rId22" Type="http://schemas.openxmlformats.org/officeDocument/2006/relationships/customXml" Target="../ink/ink192.xml"/><Relationship Id="rId27" Type="http://schemas.openxmlformats.org/officeDocument/2006/relationships/image" Target="../media/image29.emf"/><Relationship Id="rId30" Type="http://schemas.openxmlformats.org/officeDocument/2006/relationships/customXml" Target="../ink/ink196.xml"/><Relationship Id="rId8" Type="http://schemas.openxmlformats.org/officeDocument/2006/relationships/customXml" Target="../ink/ink18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3.emf"/><Relationship Id="rId7" Type="http://schemas.openxmlformats.org/officeDocument/2006/relationships/customXml" Target="../ink/ink200.xml"/><Relationship Id="rId2" Type="http://schemas.openxmlformats.org/officeDocument/2006/relationships/customXml" Target="../ink/ink19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34.emf"/><Relationship Id="rId4" Type="http://schemas.openxmlformats.org/officeDocument/2006/relationships/customXml" Target="../ink/ink19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1.xm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2.emf"/><Relationship Id="rId5" Type="http://schemas.openxmlformats.org/officeDocument/2006/relationships/customXml" Target="../ink/ink202.xml"/><Relationship Id="rId4" Type="http://schemas.openxmlformats.org/officeDocument/2006/relationships/image" Target="../media/image1610.e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emf"/><Relationship Id="rId18" Type="http://schemas.openxmlformats.org/officeDocument/2006/relationships/customXml" Target="../ink/ink207.xml"/><Relationship Id="rId26" Type="http://schemas.openxmlformats.org/officeDocument/2006/relationships/customXml" Target="../ink/ink211.xml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63.emf"/><Relationship Id="rId34" Type="http://schemas.openxmlformats.org/officeDocument/2006/relationships/customXml" Target="../ink/ink215.xml"/><Relationship Id="rId7" Type="http://schemas.openxmlformats.org/officeDocument/2006/relationships/image" Target="../media/image19.wmf"/><Relationship Id="rId17" Type="http://schemas.openxmlformats.org/officeDocument/2006/relationships/image" Target="../media/image61.emf"/><Relationship Id="rId25" Type="http://schemas.openxmlformats.org/officeDocument/2006/relationships/image" Target="../media/image65.emf"/><Relationship Id="rId33" Type="http://schemas.openxmlformats.org/officeDocument/2006/relationships/image" Target="../media/image69.emf"/><Relationship Id="rId2" Type="http://schemas.openxmlformats.org/officeDocument/2006/relationships/slideLayout" Target="../slideLayouts/slideLayout4.xml"/><Relationship Id="rId16" Type="http://schemas.openxmlformats.org/officeDocument/2006/relationships/customXml" Target="../ink/ink206.xml"/><Relationship Id="rId20" Type="http://schemas.openxmlformats.org/officeDocument/2006/relationships/customXml" Target="../ink/ink208.xml"/><Relationship Id="rId29" Type="http://schemas.openxmlformats.org/officeDocument/2006/relationships/image" Target="../media/image67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24" Type="http://schemas.openxmlformats.org/officeDocument/2006/relationships/customXml" Target="../ink/ink210.xml"/><Relationship Id="rId32" Type="http://schemas.openxmlformats.org/officeDocument/2006/relationships/customXml" Target="../ink/ink214.xml"/><Relationship Id="rId37" Type="http://schemas.openxmlformats.org/officeDocument/2006/relationships/image" Target="../media/image71.emf"/><Relationship Id="rId5" Type="http://schemas.openxmlformats.org/officeDocument/2006/relationships/image" Target="../media/image18.wmf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28" Type="http://schemas.openxmlformats.org/officeDocument/2006/relationships/customXml" Target="../ink/ink212.xml"/><Relationship Id="rId36" Type="http://schemas.openxmlformats.org/officeDocument/2006/relationships/customXml" Target="../ink/ink216.xml"/><Relationship Id="rId10" Type="http://schemas.openxmlformats.org/officeDocument/2006/relationships/customXml" Target="../ink/ink204.xml"/><Relationship Id="rId19" Type="http://schemas.openxmlformats.org/officeDocument/2006/relationships/image" Target="../media/image62.emf"/><Relationship Id="rId31" Type="http://schemas.openxmlformats.org/officeDocument/2006/relationships/image" Target="../media/image68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7.emf"/><Relationship Id="rId14" Type="http://schemas.openxmlformats.org/officeDocument/2006/relationships/customXml" Target="../ink/ink205.xml"/><Relationship Id="rId22" Type="http://schemas.openxmlformats.org/officeDocument/2006/relationships/customXml" Target="../ink/ink209.xml"/><Relationship Id="rId27" Type="http://schemas.openxmlformats.org/officeDocument/2006/relationships/image" Target="../media/image66.emf"/><Relationship Id="rId30" Type="http://schemas.openxmlformats.org/officeDocument/2006/relationships/customXml" Target="../ink/ink213.xml"/><Relationship Id="rId35" Type="http://schemas.openxmlformats.org/officeDocument/2006/relationships/image" Target="../media/image70.emf"/><Relationship Id="rId8" Type="http://schemas.openxmlformats.org/officeDocument/2006/relationships/customXml" Target="../ink/ink20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7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95.emf"/><Relationship Id="rId5" Type="http://schemas.openxmlformats.org/officeDocument/2006/relationships/customXml" Target="../ink/ink218.xml"/><Relationship Id="rId4" Type="http://schemas.openxmlformats.org/officeDocument/2006/relationships/image" Target="../media/image29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customXml" Target="../ink/ink224.xml"/><Relationship Id="rId3" Type="http://schemas.openxmlformats.org/officeDocument/2006/relationships/customXml" Target="../ink/ink219.xml"/><Relationship Id="rId7" Type="http://schemas.openxmlformats.org/officeDocument/2006/relationships/customXml" Target="../ink/ink221.xml"/><Relationship Id="rId12" Type="http://schemas.openxmlformats.org/officeDocument/2006/relationships/image" Target="../media/image39.emf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41.emf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6.emf"/><Relationship Id="rId11" Type="http://schemas.openxmlformats.org/officeDocument/2006/relationships/customXml" Target="../ink/ink223.xml"/><Relationship Id="rId5" Type="http://schemas.openxmlformats.org/officeDocument/2006/relationships/customXml" Target="../ink/ink220.xml"/><Relationship Id="rId15" Type="http://schemas.openxmlformats.org/officeDocument/2006/relationships/customXml" Target="../ink/ink225.xml"/><Relationship Id="rId10" Type="http://schemas.openxmlformats.org/officeDocument/2006/relationships/image" Target="../media/image38.emf"/><Relationship Id="rId4" Type="http://schemas.openxmlformats.org/officeDocument/2006/relationships/image" Target="../media/image350.emf"/><Relationship Id="rId9" Type="http://schemas.openxmlformats.org/officeDocument/2006/relationships/customXml" Target="../ink/ink222.xml"/><Relationship Id="rId14" Type="http://schemas.openxmlformats.org/officeDocument/2006/relationships/image" Target="../media/image40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customXml" Target="../ink/ink226.xml"/><Relationship Id="rId7" Type="http://schemas.openxmlformats.org/officeDocument/2006/relationships/customXml" Target="../ink/ink228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3.emf"/><Relationship Id="rId5" Type="http://schemas.openxmlformats.org/officeDocument/2006/relationships/customXml" Target="../ink/ink227.xml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customXml" Target="../ink/ink22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customXml" Target="../ink/ink230.xml"/><Relationship Id="rId7" Type="http://schemas.openxmlformats.org/officeDocument/2006/relationships/customXml" Target="../ink/ink232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7.emf"/><Relationship Id="rId5" Type="http://schemas.openxmlformats.org/officeDocument/2006/relationships/customXml" Target="../ink/ink231.xml"/><Relationship Id="rId4" Type="http://schemas.openxmlformats.org/officeDocument/2006/relationships/image" Target="../media/image46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customXml" Target="../ink/ink238.xml"/><Relationship Id="rId3" Type="http://schemas.openxmlformats.org/officeDocument/2006/relationships/customXml" Target="../ink/ink233.xml"/><Relationship Id="rId7" Type="http://schemas.openxmlformats.org/officeDocument/2006/relationships/customXml" Target="../ink/ink235.xml"/><Relationship Id="rId12" Type="http://schemas.openxmlformats.org/officeDocument/2006/relationships/image" Target="../media/image53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0.emf"/><Relationship Id="rId11" Type="http://schemas.openxmlformats.org/officeDocument/2006/relationships/customXml" Target="../ink/ink237.xml"/><Relationship Id="rId5" Type="http://schemas.openxmlformats.org/officeDocument/2006/relationships/customXml" Target="../ink/ink234.xml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customXml" Target="../ink/ink236.xml"/><Relationship Id="rId14" Type="http://schemas.openxmlformats.org/officeDocument/2006/relationships/image" Target="../media/image54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44.xml"/><Relationship Id="rId18" Type="http://schemas.openxmlformats.org/officeDocument/2006/relationships/image" Target="../media/image80.emf"/><Relationship Id="rId26" Type="http://schemas.openxmlformats.org/officeDocument/2006/relationships/image" Target="../media/image84.emf"/><Relationship Id="rId39" Type="http://schemas.openxmlformats.org/officeDocument/2006/relationships/customXml" Target="../ink/ink257.xml"/><Relationship Id="rId21" Type="http://schemas.openxmlformats.org/officeDocument/2006/relationships/customXml" Target="../ink/ink248.xml"/><Relationship Id="rId34" Type="http://schemas.openxmlformats.org/officeDocument/2006/relationships/image" Target="../media/image88.emf"/><Relationship Id="rId7" Type="http://schemas.openxmlformats.org/officeDocument/2006/relationships/customXml" Target="../ink/ink241.xml"/><Relationship Id="rId12" Type="http://schemas.openxmlformats.org/officeDocument/2006/relationships/image" Target="../media/image77.emf"/><Relationship Id="rId17" Type="http://schemas.openxmlformats.org/officeDocument/2006/relationships/customXml" Target="../ink/ink246.xml"/><Relationship Id="rId25" Type="http://schemas.openxmlformats.org/officeDocument/2006/relationships/customXml" Target="../ink/ink250.xml"/><Relationship Id="rId33" Type="http://schemas.openxmlformats.org/officeDocument/2006/relationships/customXml" Target="../ink/ink254.xml"/><Relationship Id="rId38" Type="http://schemas.openxmlformats.org/officeDocument/2006/relationships/image" Target="../media/image90.emf"/><Relationship Id="rId2" Type="http://schemas.openxmlformats.org/officeDocument/2006/relationships/notesSlide" Target="../notesSlides/notesSlide32.xml"/><Relationship Id="rId16" Type="http://schemas.openxmlformats.org/officeDocument/2006/relationships/image" Target="../media/image79.emf"/><Relationship Id="rId20" Type="http://schemas.openxmlformats.org/officeDocument/2006/relationships/image" Target="../media/image81.emf"/><Relationship Id="rId29" Type="http://schemas.openxmlformats.org/officeDocument/2006/relationships/customXml" Target="../ink/ink2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11" Type="http://schemas.openxmlformats.org/officeDocument/2006/relationships/customXml" Target="../ink/ink243.xml"/><Relationship Id="rId24" Type="http://schemas.openxmlformats.org/officeDocument/2006/relationships/image" Target="../media/image83.emf"/><Relationship Id="rId32" Type="http://schemas.openxmlformats.org/officeDocument/2006/relationships/image" Target="../media/image87.emf"/><Relationship Id="rId37" Type="http://schemas.openxmlformats.org/officeDocument/2006/relationships/customXml" Target="../ink/ink256.xml"/><Relationship Id="rId40" Type="http://schemas.openxmlformats.org/officeDocument/2006/relationships/image" Target="../media/image91.emf"/><Relationship Id="rId5" Type="http://schemas.openxmlformats.org/officeDocument/2006/relationships/customXml" Target="../ink/ink240.xml"/><Relationship Id="rId15" Type="http://schemas.openxmlformats.org/officeDocument/2006/relationships/customXml" Target="../ink/ink245.xml"/><Relationship Id="rId23" Type="http://schemas.openxmlformats.org/officeDocument/2006/relationships/customXml" Target="../ink/ink249.xml"/><Relationship Id="rId28" Type="http://schemas.openxmlformats.org/officeDocument/2006/relationships/image" Target="../media/image85.emf"/><Relationship Id="rId36" Type="http://schemas.openxmlformats.org/officeDocument/2006/relationships/image" Target="../media/image89.emf"/><Relationship Id="rId10" Type="http://schemas.openxmlformats.org/officeDocument/2006/relationships/image" Target="../media/image76.emf"/><Relationship Id="rId19" Type="http://schemas.openxmlformats.org/officeDocument/2006/relationships/customXml" Target="../ink/ink247.xml"/><Relationship Id="rId31" Type="http://schemas.openxmlformats.org/officeDocument/2006/relationships/customXml" Target="../ink/ink253.xml"/><Relationship Id="rId4" Type="http://schemas.openxmlformats.org/officeDocument/2006/relationships/image" Target="../media/image73.emf"/><Relationship Id="rId9" Type="http://schemas.openxmlformats.org/officeDocument/2006/relationships/customXml" Target="../ink/ink242.xml"/><Relationship Id="rId14" Type="http://schemas.openxmlformats.org/officeDocument/2006/relationships/image" Target="../media/image78.emf"/><Relationship Id="rId22" Type="http://schemas.openxmlformats.org/officeDocument/2006/relationships/image" Target="../media/image82.emf"/><Relationship Id="rId27" Type="http://schemas.openxmlformats.org/officeDocument/2006/relationships/customXml" Target="../ink/ink251.xml"/><Relationship Id="rId30" Type="http://schemas.openxmlformats.org/officeDocument/2006/relationships/image" Target="../media/image86.emf"/><Relationship Id="rId35" Type="http://schemas.openxmlformats.org/officeDocument/2006/relationships/customXml" Target="../ink/ink255.xml"/><Relationship Id="rId8" Type="http://schemas.openxmlformats.org/officeDocument/2006/relationships/image" Target="../media/image75.emf"/><Relationship Id="rId3" Type="http://schemas.openxmlformats.org/officeDocument/2006/relationships/customXml" Target="../ink/ink23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58.xml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89.emf"/><Relationship Id="rId5" Type="http://schemas.openxmlformats.org/officeDocument/2006/relationships/image" Target="../media/image20.wmf"/><Relationship Id="rId10" Type="http://schemas.openxmlformats.org/officeDocument/2006/relationships/customXml" Target="../ink/ink259.xml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11.e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61.xml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customXml" Target="../ink/ink260.xml"/><Relationship Id="rId11" Type="http://schemas.openxmlformats.org/officeDocument/2006/relationships/image" Target="../media/image450.emf"/><Relationship Id="rId5" Type="http://schemas.openxmlformats.org/officeDocument/2006/relationships/image" Target="../media/image22.wmf"/><Relationship Id="rId10" Type="http://schemas.openxmlformats.org/officeDocument/2006/relationships/customXml" Target="../ink/ink262.xml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40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customXml" Target="../ink/ink268.xml"/><Relationship Id="rId18" Type="http://schemas.openxmlformats.org/officeDocument/2006/relationships/image" Target="../media/image103.emf"/><Relationship Id="rId3" Type="http://schemas.openxmlformats.org/officeDocument/2006/relationships/customXml" Target="../ink/ink263.xml"/><Relationship Id="rId21" Type="http://schemas.openxmlformats.org/officeDocument/2006/relationships/customXml" Target="../ink/ink272.xml"/><Relationship Id="rId7" Type="http://schemas.openxmlformats.org/officeDocument/2006/relationships/customXml" Target="../ink/ink265.xml"/><Relationship Id="rId12" Type="http://schemas.openxmlformats.org/officeDocument/2006/relationships/image" Target="../media/image100.emf"/><Relationship Id="rId17" Type="http://schemas.openxmlformats.org/officeDocument/2006/relationships/customXml" Target="../ink/ink270.xml"/><Relationship Id="rId2" Type="http://schemas.openxmlformats.org/officeDocument/2006/relationships/notesSlide" Target="../notesSlides/notesSlide38.xml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emf"/><Relationship Id="rId11" Type="http://schemas.openxmlformats.org/officeDocument/2006/relationships/customXml" Target="../ink/ink267.xml"/><Relationship Id="rId24" Type="http://schemas.openxmlformats.org/officeDocument/2006/relationships/image" Target="../media/image106.emf"/><Relationship Id="rId5" Type="http://schemas.openxmlformats.org/officeDocument/2006/relationships/customXml" Target="../ink/ink264.xml"/><Relationship Id="rId15" Type="http://schemas.openxmlformats.org/officeDocument/2006/relationships/customXml" Target="../ink/ink269.xml"/><Relationship Id="rId23" Type="http://schemas.openxmlformats.org/officeDocument/2006/relationships/customXml" Target="../ink/ink273.xml"/><Relationship Id="rId10" Type="http://schemas.openxmlformats.org/officeDocument/2006/relationships/image" Target="../media/image99.emf"/><Relationship Id="rId19" Type="http://schemas.openxmlformats.org/officeDocument/2006/relationships/customXml" Target="../ink/ink271.xml"/><Relationship Id="rId4" Type="http://schemas.openxmlformats.org/officeDocument/2006/relationships/image" Target="../media/image96.emf"/><Relationship Id="rId9" Type="http://schemas.openxmlformats.org/officeDocument/2006/relationships/customXml" Target="../ink/ink266.xml"/><Relationship Id="rId14" Type="http://schemas.openxmlformats.org/officeDocument/2006/relationships/image" Target="../media/image101.emf"/><Relationship Id="rId22" Type="http://schemas.openxmlformats.org/officeDocument/2006/relationships/image" Target="../media/image105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13" Type="http://schemas.openxmlformats.org/officeDocument/2006/relationships/customXml" Target="../ink/ink279.xml"/><Relationship Id="rId18" Type="http://schemas.openxmlformats.org/officeDocument/2006/relationships/image" Target="../media/image185.emf"/><Relationship Id="rId3" Type="http://schemas.openxmlformats.org/officeDocument/2006/relationships/customXml" Target="../ink/ink274.xml"/><Relationship Id="rId21" Type="http://schemas.openxmlformats.org/officeDocument/2006/relationships/customXml" Target="../ink/ink283.xml"/><Relationship Id="rId7" Type="http://schemas.openxmlformats.org/officeDocument/2006/relationships/customXml" Target="../ink/ink276.xml"/><Relationship Id="rId12" Type="http://schemas.openxmlformats.org/officeDocument/2006/relationships/image" Target="../media/image112.emf"/><Relationship Id="rId17" Type="http://schemas.openxmlformats.org/officeDocument/2006/relationships/customXml" Target="../ink/ink281.xml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84.emf"/><Relationship Id="rId20" Type="http://schemas.openxmlformats.org/officeDocument/2006/relationships/image" Target="../media/image186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9.emf"/><Relationship Id="rId11" Type="http://schemas.openxmlformats.org/officeDocument/2006/relationships/customXml" Target="../ink/ink278.xml"/><Relationship Id="rId24" Type="http://schemas.openxmlformats.org/officeDocument/2006/relationships/image" Target="../media/image188.emf"/><Relationship Id="rId5" Type="http://schemas.openxmlformats.org/officeDocument/2006/relationships/customXml" Target="../ink/ink275.xml"/><Relationship Id="rId15" Type="http://schemas.openxmlformats.org/officeDocument/2006/relationships/customXml" Target="../ink/ink280.xml"/><Relationship Id="rId23" Type="http://schemas.openxmlformats.org/officeDocument/2006/relationships/customXml" Target="../ink/ink284.xml"/><Relationship Id="rId10" Type="http://schemas.openxmlformats.org/officeDocument/2006/relationships/image" Target="../media/image111.emf"/><Relationship Id="rId19" Type="http://schemas.openxmlformats.org/officeDocument/2006/relationships/customXml" Target="../ink/ink282.xml"/><Relationship Id="rId4" Type="http://schemas.openxmlformats.org/officeDocument/2006/relationships/image" Target="../media/image108.emf"/><Relationship Id="rId9" Type="http://schemas.openxmlformats.org/officeDocument/2006/relationships/customXml" Target="../ink/ink277.xml"/><Relationship Id="rId14" Type="http://schemas.openxmlformats.org/officeDocument/2006/relationships/image" Target="../media/image113.emf"/><Relationship Id="rId22" Type="http://schemas.openxmlformats.org/officeDocument/2006/relationships/image" Target="../media/image187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4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customXml" Target="../ink/ink3.xml"/><Relationship Id="rId3" Type="http://schemas.openxmlformats.org/officeDocument/2006/relationships/image" Target="../media/image1.png"/><Relationship Id="rId7" Type="http://schemas.openxmlformats.org/officeDocument/2006/relationships/image" Target="../media/image5.wmf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63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customXml" Target="../ink/ink2.xml"/><Relationship Id="rId5" Type="http://schemas.openxmlformats.org/officeDocument/2006/relationships/image" Target="../media/image4.wmf"/><Relationship Id="rId10" Type="http://schemas.openxmlformats.org/officeDocument/2006/relationships/image" Target="../media/image7.jpeg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customXml" Target="../ink/ink5.xml"/><Relationship Id="rId18" Type="http://schemas.openxmlformats.org/officeDocument/2006/relationships/image" Target="../media/image42.emf"/><Relationship Id="rId3" Type="http://schemas.openxmlformats.org/officeDocument/2006/relationships/image" Target="../media/image1.png"/><Relationship Id="rId21" Type="http://schemas.openxmlformats.org/officeDocument/2006/relationships/customXml" Target="../ink/ink7.xml"/><Relationship Id="rId7" Type="http://schemas.openxmlformats.org/officeDocument/2006/relationships/image" Target="../media/image8.wmf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15" Type="http://schemas.openxmlformats.org/officeDocument/2006/relationships/customXml" Target="../ink/ink6.xml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14" Type="http://schemas.openxmlformats.org/officeDocument/2006/relationships/image" Target="../media/image40.emf"/><Relationship Id="rId22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customXml" Target="../ink/ink8.xml"/><Relationship Id="rId3" Type="http://schemas.openxmlformats.org/officeDocument/2006/relationships/oleObject" Target="../embeddings/oleObject9.bin"/><Relationship Id="rId21" Type="http://schemas.openxmlformats.org/officeDocument/2006/relationships/image" Target="../media/image18.e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customXml" Target="../ink/ink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.png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54.emf"/><Relationship Id="rId4" Type="http://schemas.openxmlformats.org/officeDocument/2006/relationships/image" Target="../media/image10.emf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3"/>
          <p:cNvSpPr>
            <a:spLocks noGrp="1"/>
          </p:cNvSpPr>
          <p:nvPr>
            <p:ph type="title"/>
          </p:nvPr>
        </p:nvSpPr>
        <p:spPr>
          <a:xfrm>
            <a:off x="468313" y="260350"/>
            <a:ext cx="8229600" cy="863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</a:rPr>
              <a:t>UBC Department of Computer Science</a:t>
            </a:r>
            <a:br>
              <a:rPr lang="en-US" sz="1400" b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1400" b="1" dirty="0" smtClean="0">
                <a:solidFill>
                  <a:schemeClr val="bg1">
                    <a:lumMod val="50000"/>
                  </a:schemeClr>
                </a:solidFill>
              </a:rPr>
              <a:t>Undergraduate Events </a:t>
            </a:r>
            <a:r>
              <a:rPr lang="en-US" sz="1800" b="1" dirty="0" smtClean="0">
                <a:solidFill>
                  <a:schemeClr val="bg1">
                    <a:lumMod val="50000"/>
                  </a:schemeClr>
                </a:solidFill>
              </a:rPr>
              <a:t/>
            </a:r>
            <a:br>
              <a:rPr lang="en-US" sz="1800" b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1400" b="1" dirty="0" smtClean="0">
                <a:solidFill>
                  <a:srgbClr val="FFC000"/>
                </a:solidFill>
              </a:rPr>
              <a:t>More </a:t>
            </a:r>
            <a:r>
              <a:rPr lang="en-US" sz="1400" b="1" dirty="0">
                <a:solidFill>
                  <a:srgbClr val="FFC000"/>
                </a:solidFill>
              </a:rPr>
              <a:t>details </a:t>
            </a:r>
            <a:r>
              <a:rPr lang="en-US" sz="1400" b="1" dirty="0" smtClean="0">
                <a:solidFill>
                  <a:srgbClr val="FFC000"/>
                </a:solidFill>
              </a:rPr>
              <a:t>@ </a:t>
            </a:r>
            <a:r>
              <a:rPr lang="en-US" sz="1400" u="sng" dirty="0">
                <a:latin typeface="+mn-lt"/>
                <a:hlinkClick r:id="rId2"/>
              </a:rPr>
              <a:t>https://my.cs.ubc.ca/students/development/events</a:t>
            </a:r>
            <a:r>
              <a:rPr lang="en-US" sz="1600" b="1" dirty="0">
                <a:solidFill>
                  <a:srgbClr val="FFC000"/>
                </a:solidFill>
                <a:latin typeface="+mn-lt"/>
              </a:rPr>
              <a:t/>
            </a:r>
            <a:br>
              <a:rPr lang="en-US" sz="1600" b="1" dirty="0">
                <a:solidFill>
                  <a:srgbClr val="FFC000"/>
                </a:solidFill>
                <a:latin typeface="+mn-lt"/>
              </a:rPr>
            </a:br>
            <a:endParaRPr lang="en-US" sz="1600" b="1" dirty="0" smtClean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179388" y="1052513"/>
            <a:ext cx="4248150" cy="5876925"/>
          </a:xfrm>
        </p:spPr>
        <p:txBody>
          <a:bodyPr rtlCol="0">
            <a:normAutofit fontScale="250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err="1">
                <a:solidFill>
                  <a:srgbClr val="0070C0"/>
                </a:solidFill>
              </a:rPr>
              <a:t>Visier</a:t>
            </a:r>
            <a:r>
              <a:rPr lang="en-US" sz="8000" b="1" dirty="0">
                <a:solidFill>
                  <a:srgbClr val="0070C0"/>
                </a:solidFill>
              </a:rPr>
              <a:t> Info Session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/>
              <a:t>Tues., Nov 3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/>
              <a:t>12 – 1:30 pm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/>
              <a:t>Kaiser 2020/2030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>
                <a:solidFill>
                  <a:srgbClr val="0070C0"/>
                </a:solidFill>
              </a:rPr>
              <a:t>E-Portfolio Competition Info &amp;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>
                <a:solidFill>
                  <a:srgbClr val="0070C0"/>
                </a:solidFill>
              </a:rPr>
              <a:t>Training Session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/>
              <a:t>Wed., Nov 4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/>
              <a:t>5:45 – 7:15 pm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/>
              <a:t>DMP 310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err="1">
                <a:solidFill>
                  <a:srgbClr val="0070C0"/>
                </a:solidFill>
              </a:rPr>
              <a:t>Rakuten</a:t>
            </a:r>
            <a:r>
              <a:rPr lang="en-US" sz="8000" b="1" dirty="0">
                <a:solidFill>
                  <a:srgbClr val="0070C0"/>
                </a:solidFill>
              </a:rPr>
              <a:t> Info Session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/>
              <a:t>Thurs., Nov 5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/>
              <a:t>5:30 – 6:30 pm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/>
              <a:t>DMP 110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64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64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64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64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4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7200" b="1" dirty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3600" b="1" dirty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4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CA" sz="2400" b="1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CA" sz="8000" b="1" dirty="0" smtClean="0"/>
              <a:t> </a:t>
            </a:r>
            <a:endParaRPr lang="en-US" sz="80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100" dirty="0" smtClean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427538" y="1052513"/>
            <a:ext cx="4824412" cy="5256212"/>
          </a:xfrm>
        </p:spPr>
        <p:txBody>
          <a:bodyPr rtlCol="0">
            <a:normAutofit fontScale="250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>
                <a:solidFill>
                  <a:srgbClr val="0070C0"/>
                </a:solidFill>
              </a:rPr>
              <a:t>Tri-mentoring/</a:t>
            </a:r>
            <a:r>
              <a:rPr lang="en-US" sz="8000" b="1" dirty="0" err="1" smtClean="0">
                <a:solidFill>
                  <a:srgbClr val="0070C0"/>
                </a:solidFill>
              </a:rPr>
              <a:t>Townhall</a:t>
            </a:r>
            <a:r>
              <a:rPr lang="en-US" sz="8000" b="1" dirty="0" smtClean="0">
                <a:solidFill>
                  <a:srgbClr val="0070C0"/>
                </a:solidFill>
              </a:rPr>
              <a:t> Event</a:t>
            </a: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Tues., Nov 10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5:45 – 7:30 pm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X860, ICICS/CS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>
                <a:solidFill>
                  <a:srgbClr val="0070C0"/>
                </a:solidFill>
              </a:rPr>
              <a:t>Tableau Open House</a:t>
            </a: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Thurs., Nov 12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dirty="0" smtClean="0"/>
              <a:t>5 – 7 pm</a:t>
            </a: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8000" b="1" smtClean="0"/>
              <a:t>http://waterviewvancouver.com</a:t>
            </a: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48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64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40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4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b="1" dirty="0" smtClean="0">
              <a:solidFill>
                <a:srgbClr val="0070C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 smtClean="0">
              <a:solidFill>
                <a:srgbClr val="FFC00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dirty="0">
              <a:solidFill>
                <a:srgbClr val="FFC000"/>
              </a:solidFill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3200" b="1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72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8000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9600" b="1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CA" sz="8000" b="1" dirty="0" smtClean="0"/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CA" sz="8000" b="1" dirty="0" smtClean="0"/>
              <a:t> </a:t>
            </a:r>
            <a:endParaRPr lang="en-US" sz="80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40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91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E2251A64-3DA6-405F-8E53-E4326C609BDC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44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 smtClean="0"/>
              <a:t>Logics in AI: Similar slide to the one for plan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Log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First-Order Log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313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Definite Clause  Log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6188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s and Proof The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14938" y="2000250"/>
            <a:ext cx="314325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Satisfiability</a:t>
            </a:r>
            <a:r>
              <a:rPr lang="en-US" sz="2000" dirty="0">
                <a:latin typeface="+mj-lt"/>
              </a:rPr>
              <a:t> Testing (SA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063" y="3071813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Description  Log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28938" y="428625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Cognitive Architec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500" y="514350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Video Gam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6500" y="3071813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Hardware Ver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0750" y="37861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 Configu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7188" y="421481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Ontologies</a:t>
            </a:r>
            <a:endParaRPr lang="en-US" sz="2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3" y="507206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 We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0063" y="6000750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Information Extra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43188" y="5715000"/>
            <a:ext cx="2071687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ummar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1813" y="32146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ion Systems</a:t>
            </a:r>
          </a:p>
        </p:txBody>
      </p:sp>
      <p:cxnSp>
        <p:nvCxnSpPr>
          <p:cNvPr id="14425" name="Straight Arrow Connector 24"/>
          <p:cNvCxnSpPr>
            <a:cxnSpLocks noChangeShapeType="1"/>
            <a:stCxn id="11" idx="2"/>
          </p:cNvCxnSpPr>
          <p:nvPr/>
        </p:nvCxnSpPr>
        <p:spPr bwMode="auto">
          <a:xfrm rot="16200000" flipH="1">
            <a:off x="1639888" y="1639888"/>
            <a:ext cx="920750" cy="91440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6" name="Straight Arrow Connector 27"/>
          <p:cNvCxnSpPr>
            <a:cxnSpLocks noChangeShapeType="1"/>
          </p:cNvCxnSpPr>
          <p:nvPr/>
        </p:nvCxnSpPr>
        <p:spPr bwMode="auto">
          <a:xfrm rot="10800000" flipV="1">
            <a:off x="5843588" y="2000250"/>
            <a:ext cx="585787" cy="557213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7" name="Straight Arrow Connector 30"/>
          <p:cNvCxnSpPr>
            <a:cxnSpLocks noChangeShapeType="1"/>
            <a:stCxn id="11" idx="2"/>
            <a:endCxn id="8" idx="0"/>
          </p:cNvCxnSpPr>
          <p:nvPr/>
        </p:nvCxnSpPr>
        <p:spPr bwMode="auto">
          <a:xfrm rot="5400000">
            <a:off x="1282700" y="1711326"/>
            <a:ext cx="434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8" name="Straight Arrow Connector 32"/>
          <p:cNvCxnSpPr>
            <a:cxnSpLocks noChangeShapeType="1"/>
            <a:endCxn id="10" idx="1"/>
          </p:cNvCxnSpPr>
          <p:nvPr/>
        </p:nvCxnSpPr>
        <p:spPr bwMode="auto">
          <a:xfrm>
            <a:off x="2357438" y="2357438"/>
            <a:ext cx="357187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9" name="Straight Arrow Connector 36"/>
          <p:cNvCxnSpPr>
            <a:cxnSpLocks noChangeShapeType="1"/>
            <a:stCxn id="10" idx="2"/>
            <a:endCxn id="23" idx="0"/>
          </p:cNvCxnSpPr>
          <p:nvPr/>
        </p:nvCxnSpPr>
        <p:spPr bwMode="auto">
          <a:xfrm rot="16200000" flipH="1">
            <a:off x="3854450" y="2568576"/>
            <a:ext cx="434975" cy="857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0" name="Straight Arrow Connector 39"/>
          <p:cNvCxnSpPr>
            <a:cxnSpLocks noChangeShapeType="1"/>
            <a:endCxn id="14" idx="0"/>
          </p:cNvCxnSpPr>
          <p:nvPr/>
        </p:nvCxnSpPr>
        <p:spPr bwMode="auto">
          <a:xfrm rot="10800000" flipV="1">
            <a:off x="1428750" y="2786063"/>
            <a:ext cx="18573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1" name="Straight Arrow Connector 41"/>
          <p:cNvCxnSpPr>
            <a:cxnSpLocks noChangeShapeType="1"/>
            <a:endCxn id="19" idx="0"/>
          </p:cNvCxnSpPr>
          <p:nvPr/>
        </p:nvCxnSpPr>
        <p:spPr bwMode="auto">
          <a:xfrm rot="5400000">
            <a:off x="1107281" y="39647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2" name="Straight Arrow Connector 43"/>
          <p:cNvCxnSpPr>
            <a:cxnSpLocks noChangeShapeType="1"/>
          </p:cNvCxnSpPr>
          <p:nvPr/>
        </p:nvCxnSpPr>
        <p:spPr bwMode="auto">
          <a:xfrm rot="5400000">
            <a:off x="1250156" y="482203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3" name="Straight Arrow Connector 44"/>
          <p:cNvCxnSpPr>
            <a:cxnSpLocks noChangeShapeType="1"/>
          </p:cNvCxnSpPr>
          <p:nvPr/>
        </p:nvCxnSpPr>
        <p:spPr bwMode="auto">
          <a:xfrm rot="5400000">
            <a:off x="1393031" y="56792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4" name="Straight Arrow Connector 45"/>
          <p:cNvCxnSpPr>
            <a:cxnSpLocks noChangeShapeType="1"/>
          </p:cNvCxnSpPr>
          <p:nvPr/>
        </p:nvCxnSpPr>
        <p:spPr bwMode="auto">
          <a:xfrm>
            <a:off x="1857375" y="5500688"/>
            <a:ext cx="1214438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5" name="Straight Arrow Connector 47"/>
          <p:cNvCxnSpPr>
            <a:cxnSpLocks noChangeShapeType="1"/>
          </p:cNvCxnSpPr>
          <p:nvPr/>
        </p:nvCxnSpPr>
        <p:spPr bwMode="auto">
          <a:xfrm rot="5400000">
            <a:off x="3786188" y="3857625"/>
            <a:ext cx="714375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6" name="Straight Arrow Connector 49"/>
          <p:cNvCxnSpPr>
            <a:cxnSpLocks noChangeShapeType="1"/>
          </p:cNvCxnSpPr>
          <p:nvPr/>
        </p:nvCxnSpPr>
        <p:spPr bwMode="auto">
          <a:xfrm rot="5400000">
            <a:off x="3964782" y="4822031"/>
            <a:ext cx="500062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" name="TextBox 51"/>
          <p:cNvSpPr txBox="1"/>
          <p:nvPr/>
        </p:nvSpPr>
        <p:spPr>
          <a:xfrm>
            <a:off x="4929188" y="578643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Tutoring Systems</a:t>
            </a:r>
          </a:p>
        </p:txBody>
      </p:sp>
      <p:cxnSp>
        <p:nvCxnSpPr>
          <p:cNvPr id="14438" name="Straight Arrow Connector 53"/>
          <p:cNvCxnSpPr>
            <a:cxnSpLocks noChangeShapeType="1"/>
          </p:cNvCxnSpPr>
          <p:nvPr/>
        </p:nvCxnSpPr>
        <p:spPr bwMode="auto">
          <a:xfrm>
            <a:off x="5000625" y="4643438"/>
            <a:ext cx="1643063" cy="1214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9" name="Straight Arrow Connector 55"/>
          <p:cNvCxnSpPr>
            <a:cxnSpLocks noChangeShapeType="1"/>
          </p:cNvCxnSpPr>
          <p:nvPr/>
        </p:nvCxnSpPr>
        <p:spPr bwMode="auto">
          <a:xfrm rot="5400000">
            <a:off x="7393781" y="2893219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0" name="Straight Arrow Connector 56"/>
          <p:cNvCxnSpPr>
            <a:cxnSpLocks noChangeShapeType="1"/>
            <a:endCxn id="13" idx="0"/>
          </p:cNvCxnSpPr>
          <p:nvPr/>
        </p:nvCxnSpPr>
        <p:spPr bwMode="auto">
          <a:xfrm>
            <a:off x="4714875" y="1643063"/>
            <a:ext cx="2071688" cy="357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1" name="Straight Arrow Connector 59"/>
          <p:cNvCxnSpPr>
            <a:cxnSpLocks noChangeShapeType="1"/>
          </p:cNvCxnSpPr>
          <p:nvPr/>
        </p:nvCxnSpPr>
        <p:spPr bwMode="auto">
          <a:xfrm rot="5400000">
            <a:off x="5643562" y="3214688"/>
            <a:ext cx="10017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2" name="Straight Arrow Connector 61"/>
          <p:cNvCxnSpPr>
            <a:cxnSpLocks noChangeShapeType="1"/>
            <a:endCxn id="12" idx="1"/>
          </p:cNvCxnSpPr>
          <p:nvPr/>
        </p:nvCxnSpPr>
        <p:spPr bwMode="auto">
          <a:xfrm>
            <a:off x="3071813" y="1214438"/>
            <a:ext cx="714375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4443" name="Straight Arrow Connector 64"/>
          <p:cNvCxnSpPr>
            <a:cxnSpLocks noChangeShapeType="1"/>
          </p:cNvCxnSpPr>
          <p:nvPr/>
        </p:nvCxnSpPr>
        <p:spPr bwMode="auto">
          <a:xfrm>
            <a:off x="3286125" y="1285875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cxnSp>
        <p:nvCxnSpPr>
          <p:cNvPr id="14444" name="Straight Arrow Connector 66"/>
          <p:cNvCxnSpPr>
            <a:cxnSpLocks noChangeShapeType="1"/>
          </p:cNvCxnSpPr>
          <p:nvPr/>
        </p:nvCxnSpPr>
        <p:spPr bwMode="auto">
          <a:xfrm>
            <a:off x="3429000" y="1214438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06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4502150"/>
              <a:ext cx="522288" cy="330200"/>
            </p14:xfrm>
          </p:contentPart>
        </mc:Choice>
        <mc:Fallback xmlns="">
          <p:pic>
            <p:nvPicPr>
              <p:cNvPr id="706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2416" y="4495668"/>
                <a:ext cx="538126" cy="339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65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356100"/>
              <a:ext cx="547688" cy="319088"/>
            </p14:xfrm>
          </p:contentPart>
        </mc:Choice>
        <mc:Fallback xmlns="">
          <p:pic>
            <p:nvPicPr>
              <p:cNvPr id="7065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02143" y="4349257"/>
                <a:ext cx="563532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66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4394200"/>
              <a:ext cx="739775" cy="288925"/>
            </p14:xfrm>
          </p:contentPart>
        </mc:Choice>
        <mc:Fallback xmlns="">
          <p:pic>
            <p:nvPicPr>
              <p:cNvPr id="7066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1740" y="4383766"/>
                <a:ext cx="761374" cy="312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066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768850"/>
              <a:ext cx="1643063" cy="401638"/>
            </p14:xfrm>
          </p:contentPart>
        </mc:Choice>
        <mc:Fallback xmlns="">
          <p:pic>
            <p:nvPicPr>
              <p:cNvPr id="7066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72120" y="4759493"/>
                <a:ext cx="1662503" cy="417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066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5963" y="4746625"/>
              <a:ext cx="700087" cy="336550"/>
            </p14:xfrm>
          </p:contentPart>
        </mc:Choice>
        <mc:Fallback xmlns="">
          <p:pic>
            <p:nvPicPr>
              <p:cNvPr id="7066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28044" y="4740146"/>
                <a:ext cx="720964" cy="35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66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5319713"/>
              <a:ext cx="2065338" cy="385762"/>
            </p14:xfrm>
          </p:contentPart>
        </mc:Choice>
        <mc:Fallback xmlns="">
          <p:pic>
            <p:nvPicPr>
              <p:cNvPr id="7066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85410" y="5309637"/>
                <a:ext cx="2080458" cy="407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066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78863" y="5389563"/>
              <a:ext cx="6350" cy="11112"/>
            </p14:xfrm>
          </p:contentPart>
        </mc:Choice>
        <mc:Fallback xmlns="">
          <p:pic>
            <p:nvPicPr>
              <p:cNvPr id="7066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68632" y="5378809"/>
                <a:ext cx="25400" cy="2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066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0" y="5529263"/>
              <a:ext cx="454025" cy="441325"/>
            </p14:xfrm>
          </p:contentPart>
        </mc:Choice>
        <mc:Fallback xmlns="">
          <p:pic>
            <p:nvPicPr>
              <p:cNvPr id="7066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657309" y="5518464"/>
                <a:ext cx="475628" cy="465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066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881063"/>
              <a:ext cx="2947988" cy="784225"/>
            </p14:xfrm>
          </p:contentPart>
        </mc:Choice>
        <mc:Fallback xmlns="">
          <p:pic>
            <p:nvPicPr>
              <p:cNvPr id="7066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3860" y="817331"/>
                <a:ext cx="2979667" cy="911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06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0475" y="1624013"/>
              <a:ext cx="192088" cy="11112"/>
            </p14:xfrm>
          </p:contentPart>
        </mc:Choice>
        <mc:Fallback xmlns="">
          <p:pic>
            <p:nvPicPr>
              <p:cNvPr id="706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84648" y="1558452"/>
                <a:ext cx="223743" cy="141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06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1636713"/>
              <a:ext cx="171450" cy="6350"/>
            </p14:xfrm>
          </p:contentPart>
        </mc:Choice>
        <mc:Fallback xmlns="">
          <p:pic>
            <p:nvPicPr>
              <p:cNvPr id="706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45035" y="1570972"/>
                <a:ext cx="203080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6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1649413"/>
              <a:ext cx="231775" cy="20637"/>
            </p14:xfrm>
          </p:contentPart>
        </mc:Choice>
        <mc:Fallback xmlns="">
          <p:pic>
            <p:nvPicPr>
              <p:cNvPr id="706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57777" y="1585692"/>
                <a:ext cx="263446" cy="148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67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5750" y="1646238"/>
              <a:ext cx="227013" cy="9525"/>
            </p14:xfrm>
          </p:contentPart>
        </mc:Choice>
        <mc:Fallback xmlns="">
          <p:pic>
            <p:nvPicPr>
              <p:cNvPr id="7067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49920" y="1586367"/>
                <a:ext cx="258672" cy="129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67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3113" y="1641475"/>
              <a:ext cx="155575" cy="4763"/>
            </p14:xfrm>
          </p:contentPart>
        </mc:Choice>
        <mc:Fallback xmlns="">
          <p:pic>
            <p:nvPicPr>
              <p:cNvPr id="7067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7267" y="1576625"/>
                <a:ext cx="187266" cy="13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7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6975" y="1655763"/>
              <a:ext cx="133350" cy="12700"/>
            </p14:xfrm>
          </p:contentPart>
        </mc:Choice>
        <mc:Fallback xmlns="">
          <p:pic>
            <p:nvPicPr>
              <p:cNvPr id="7067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61117" y="1591900"/>
                <a:ext cx="165066" cy="140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067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1300" y="1631950"/>
              <a:ext cx="104775" cy="11113"/>
            </p14:xfrm>
          </p:contentPart>
        </mc:Choice>
        <mc:Fallback xmlns="">
          <p:pic>
            <p:nvPicPr>
              <p:cNvPr id="7067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75458" y="1568857"/>
                <a:ext cx="136460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067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8288" y="1214438"/>
              <a:ext cx="31750" cy="195262"/>
            </p14:xfrm>
          </p:contentPart>
        </mc:Choice>
        <mc:Fallback xmlns="">
          <p:pic>
            <p:nvPicPr>
              <p:cNvPr id="7067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02413" y="1151032"/>
                <a:ext cx="63500" cy="322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067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25" y="917575"/>
              <a:ext cx="20638" cy="100013"/>
            </p14:xfrm>
          </p:contentPart>
        </mc:Choice>
        <mc:Fallback xmlns="">
          <p:pic>
            <p:nvPicPr>
              <p:cNvPr id="7067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5694" y="854257"/>
                <a:ext cx="52500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067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906463"/>
              <a:ext cx="306388" cy="6350"/>
            </p14:xfrm>
          </p:contentPart>
        </mc:Choice>
        <mc:Fallback xmlns="">
          <p:pic>
            <p:nvPicPr>
              <p:cNvPr id="7067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092499" y="844374"/>
                <a:ext cx="338431" cy="130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067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904875"/>
              <a:ext cx="187325" cy="11113"/>
            </p14:xfrm>
          </p:contentPart>
        </mc:Choice>
        <mc:Fallback xmlns="">
          <p:pic>
            <p:nvPicPr>
              <p:cNvPr id="7067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7037" y="841782"/>
                <a:ext cx="219026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067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925513"/>
              <a:ext cx="200025" cy="17462"/>
            </p14:xfrm>
          </p:contentPart>
        </mc:Choice>
        <mc:Fallback xmlns="">
          <p:pic>
            <p:nvPicPr>
              <p:cNvPr id="7067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3809" y="862792"/>
                <a:ext cx="231684" cy="142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067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75" y="903288"/>
              <a:ext cx="169863" cy="9525"/>
            </p14:xfrm>
          </p:contentPart>
        </mc:Choice>
        <mc:Fallback xmlns="">
          <p:pic>
            <p:nvPicPr>
              <p:cNvPr id="7067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0540" y="838445"/>
                <a:ext cx="201532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068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3638" y="952500"/>
              <a:ext cx="71437" cy="9525"/>
            </p14:xfrm>
          </p:contentPart>
        </mc:Choice>
        <mc:Fallback xmlns="">
          <p:pic>
            <p:nvPicPr>
              <p:cNvPr id="7068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87763" y="888023"/>
                <a:ext cx="103187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068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9675" y="1236663"/>
              <a:ext cx="20638" cy="88900"/>
            </p14:xfrm>
          </p:contentPart>
        </mc:Choice>
        <mc:Fallback xmlns="">
          <p:pic>
            <p:nvPicPr>
              <p:cNvPr id="7068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734019" y="1173317"/>
                <a:ext cx="51951" cy="21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068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0" y="2081213"/>
              <a:ext cx="193675" cy="11112"/>
            </p14:xfrm>
          </p:contentPart>
        </mc:Choice>
        <mc:Fallback xmlns="">
          <p:pic>
            <p:nvPicPr>
              <p:cNvPr id="7068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71631" y="2017767"/>
                <a:ext cx="225413" cy="137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06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2103438"/>
              <a:ext cx="82550" cy="19050"/>
            </p14:xfrm>
          </p:contentPart>
        </mc:Choice>
        <mc:Fallback xmlns="">
          <p:pic>
            <p:nvPicPr>
              <p:cNvPr id="706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174889" y="2039818"/>
                <a:ext cx="114272" cy="14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06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3300" y="2482850"/>
              <a:ext cx="4763" cy="111125"/>
            </p14:xfrm>
          </p:contentPart>
        </mc:Choice>
        <mc:Fallback xmlns="">
          <p:pic>
            <p:nvPicPr>
              <p:cNvPr id="706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179" y="2419556"/>
                <a:ext cx="37005" cy="23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06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2771775"/>
              <a:ext cx="254000" cy="19050"/>
            </p14:xfrm>
          </p:contentPart>
        </mc:Choice>
        <mc:Fallback xmlns="">
          <p:pic>
            <p:nvPicPr>
              <p:cNvPr id="706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70108" y="2707298"/>
                <a:ext cx="285660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06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6475" y="2794000"/>
              <a:ext cx="152400" cy="4763"/>
            </p14:xfrm>
          </p:contentPart>
        </mc:Choice>
        <mc:Fallback xmlns="">
          <p:pic>
            <p:nvPicPr>
              <p:cNvPr id="706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90660" y="2729516"/>
                <a:ext cx="184030" cy="133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06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888" y="2776538"/>
              <a:ext cx="138112" cy="3175"/>
            </p14:xfrm>
          </p:contentPart>
        </mc:Choice>
        <mc:Fallback xmlns="">
          <p:pic>
            <p:nvPicPr>
              <p:cNvPr id="706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53703" y="2706291"/>
                <a:ext cx="170122" cy="143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06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300" y="2268538"/>
              <a:ext cx="19050" cy="163512"/>
            </p14:xfrm>
          </p:contentPart>
        </mc:Choice>
        <mc:Fallback xmlns="">
          <p:pic>
            <p:nvPicPr>
              <p:cNvPr id="706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2485" y="2204790"/>
                <a:ext cx="50680" cy="29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06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2066925"/>
              <a:ext cx="293687" cy="9525"/>
            </p14:xfrm>
          </p:contentPart>
        </mc:Choice>
        <mc:Fallback xmlns="">
          <p:pic>
            <p:nvPicPr>
              <p:cNvPr id="706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8052" y="2004836"/>
                <a:ext cx="325359" cy="134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06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2058988"/>
              <a:ext cx="130175" cy="7937"/>
            </p14:xfrm>
          </p:contentPart>
        </mc:Choice>
        <mc:Fallback xmlns="">
          <p:pic>
            <p:nvPicPr>
              <p:cNvPr id="706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59153" y="1995131"/>
                <a:ext cx="161820" cy="13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06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1550" y="2063750"/>
              <a:ext cx="277813" cy="6350"/>
            </p14:xfrm>
          </p:contentPart>
        </mc:Choice>
        <mc:Fallback xmlns="">
          <p:pic>
            <p:nvPicPr>
              <p:cNvPr id="706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495716" y="1998009"/>
                <a:ext cx="309481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6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095500"/>
              <a:ext cx="171450" cy="11113"/>
            </p14:xfrm>
          </p:contentPart>
        </mc:Choice>
        <mc:Fallback xmlns="">
          <p:pic>
            <p:nvPicPr>
              <p:cNvPr id="706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35477" y="2030304"/>
                <a:ext cx="203507" cy="141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06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2255838"/>
              <a:ext cx="25400" cy="239712"/>
            </p14:xfrm>
          </p:contentPart>
        </mc:Choice>
        <mc:Fallback xmlns="">
          <p:pic>
            <p:nvPicPr>
              <p:cNvPr id="706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56259" y="2192131"/>
                <a:ext cx="56882" cy="367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06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0" y="2797175"/>
              <a:ext cx="244475" cy="9525"/>
            </p14:xfrm>
          </p:contentPart>
        </mc:Choice>
        <mc:Fallback xmlns="">
          <p:pic>
            <p:nvPicPr>
              <p:cNvPr id="706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206908" y="2732332"/>
                <a:ext cx="276520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06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7400" y="2803525"/>
              <a:ext cx="266700" cy="19050"/>
            </p14:xfrm>
          </p:contentPart>
        </mc:Choice>
        <mc:Fallback xmlns="">
          <p:pic>
            <p:nvPicPr>
              <p:cNvPr id="706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11564" y="2739048"/>
                <a:ext cx="298373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06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5100" y="2774950"/>
              <a:ext cx="220663" cy="23813"/>
            </p14:xfrm>
          </p:contentPart>
        </mc:Choice>
        <mc:Fallback xmlns="">
          <p:pic>
            <p:nvPicPr>
              <p:cNvPr id="706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688901" y="2711088"/>
                <a:ext cx="252701" cy="1511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6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286000"/>
              <a:ext cx="19050" cy="239713"/>
            </p14:xfrm>
          </p:contentPart>
        </mc:Choice>
        <mc:Fallback xmlns="">
          <p:pic>
            <p:nvPicPr>
              <p:cNvPr id="706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671823" y="2222652"/>
                <a:ext cx="50680" cy="366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06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9388" y="2028825"/>
              <a:ext cx="88900" cy="14288"/>
            </p14:xfrm>
          </p:contentPart>
        </mc:Choice>
        <mc:Fallback xmlns="">
          <p:pic>
            <p:nvPicPr>
              <p:cNvPr id="706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03552" y="1965958"/>
                <a:ext cx="120573" cy="14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6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0113" y="4568825"/>
              <a:ext cx="458787" cy="12700"/>
            </p14:xfrm>
          </p:contentPart>
        </mc:Choice>
        <mc:Fallback xmlns="">
          <p:pic>
            <p:nvPicPr>
              <p:cNvPr id="706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64268" y="4504962"/>
                <a:ext cx="490477" cy="14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07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889500"/>
              <a:ext cx="117475" cy="12700"/>
            </p14:xfrm>
          </p:contentPart>
        </mc:Choice>
        <mc:Fallback xmlns="">
          <p:pic>
            <p:nvPicPr>
              <p:cNvPr id="707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45243" y="4827411"/>
                <a:ext cx="149089" cy="136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7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9175" y="4897438"/>
              <a:ext cx="119063" cy="14287"/>
            </p14:xfrm>
          </p:contentPart>
        </mc:Choice>
        <mc:Fallback xmlns="">
          <p:pic>
            <p:nvPicPr>
              <p:cNvPr id="707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082988" y="4834575"/>
                <a:ext cx="151077" cy="14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070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4895850"/>
              <a:ext cx="106363" cy="7938"/>
            </p14:xfrm>
          </p:contentPart>
        </mc:Choice>
        <mc:Fallback xmlns="">
          <p:pic>
            <p:nvPicPr>
              <p:cNvPr id="7070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76986" y="4832346"/>
                <a:ext cx="138092" cy="134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070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5451475"/>
              <a:ext cx="1892300" cy="65088"/>
            </p14:xfrm>
          </p:contentPart>
        </mc:Choice>
        <mc:Fallback xmlns="">
          <p:pic>
            <p:nvPicPr>
              <p:cNvPr id="7070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42984" y="5388185"/>
                <a:ext cx="1923982" cy="19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070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5005388"/>
              <a:ext cx="1922462" cy="466725"/>
            </p14:xfrm>
          </p:contentPart>
        </mc:Choice>
        <mc:Fallback xmlns="">
          <p:pic>
            <p:nvPicPr>
              <p:cNvPr id="7070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25522" y="4941645"/>
                <a:ext cx="1954143" cy="59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070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5113" y="5118100"/>
              <a:ext cx="2911475" cy="495300"/>
            </p14:xfrm>
          </p:contentPart>
        </mc:Choice>
        <mc:Fallback xmlns="">
          <p:pic>
            <p:nvPicPr>
              <p:cNvPr id="7070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789272" y="5054702"/>
                <a:ext cx="2943157" cy="622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070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5063" y="5783263"/>
              <a:ext cx="2835275" cy="34925"/>
            </p14:xfrm>
          </p:contentPart>
        </mc:Choice>
        <mc:Fallback xmlns="">
          <p:pic>
            <p:nvPicPr>
              <p:cNvPr id="7070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929223" y="5719894"/>
                <a:ext cx="2866954" cy="1616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70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5811838"/>
              <a:ext cx="2974975" cy="411162"/>
            </p14:xfrm>
          </p:contentPart>
        </mc:Choice>
        <mc:Fallback xmlns="">
          <p:pic>
            <p:nvPicPr>
              <p:cNvPr id="7070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843498" y="5748472"/>
                <a:ext cx="3006654" cy="53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070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0963" y="5681663"/>
              <a:ext cx="2109787" cy="517525"/>
            </p14:xfrm>
          </p:contentPart>
        </mc:Choice>
        <mc:Fallback xmlns="">
          <p:pic>
            <p:nvPicPr>
              <p:cNvPr id="7070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605124" y="5618278"/>
                <a:ext cx="2141464" cy="644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70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" y="5932488"/>
              <a:ext cx="2025650" cy="774700"/>
            </p14:xfrm>
          </p:contentPart>
        </mc:Choice>
        <mc:Fallback xmlns="">
          <p:pic>
            <p:nvPicPr>
              <p:cNvPr id="7070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2786" y="5869130"/>
                <a:ext cx="2057329" cy="9017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071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3060700"/>
              <a:ext cx="2681288" cy="100013"/>
            </p14:xfrm>
          </p:contentPart>
        </mc:Choice>
        <mc:Fallback xmlns="">
          <p:pic>
            <p:nvPicPr>
              <p:cNvPr id="7071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277010" y="2997023"/>
                <a:ext cx="2712968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071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7138" y="3125788"/>
              <a:ext cx="2471737" cy="427037"/>
            </p14:xfrm>
          </p:contentPart>
        </mc:Choice>
        <mc:Fallback xmlns="">
          <p:pic>
            <p:nvPicPr>
              <p:cNvPr id="7071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290938" y="3062057"/>
                <a:ext cx="2503777" cy="55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071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2650" y="3762375"/>
              <a:ext cx="2881313" cy="136525"/>
            </p14:xfrm>
          </p:contentPart>
        </mc:Choice>
        <mc:Fallback xmlns="">
          <p:pic>
            <p:nvPicPr>
              <p:cNvPr id="7071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946811" y="3698976"/>
                <a:ext cx="2912992" cy="263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71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3763" y="3810000"/>
              <a:ext cx="2825750" cy="485775"/>
            </p14:xfrm>
          </p:contentPart>
        </mc:Choice>
        <mc:Fallback xmlns="">
          <p:pic>
            <p:nvPicPr>
              <p:cNvPr id="7071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957922" y="3746262"/>
                <a:ext cx="2857431" cy="612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71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0000" y="3892550"/>
              <a:ext cx="25400" cy="387350"/>
            </p14:xfrm>
          </p:contentPart>
        </mc:Choice>
        <mc:Fallback xmlns="">
          <p:pic>
            <p:nvPicPr>
              <p:cNvPr id="7071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74259" y="3829192"/>
                <a:ext cx="56882" cy="514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71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320925"/>
              <a:ext cx="234950" cy="490538"/>
            </p14:xfrm>
          </p:contentPart>
        </mc:Choice>
        <mc:Fallback xmlns="">
          <p:pic>
            <p:nvPicPr>
              <p:cNvPr id="7071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678198" y="2316966"/>
                <a:ext cx="248622" cy="503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071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22563" y="2006600"/>
              <a:ext cx="431800" cy="82550"/>
            </p14:xfrm>
          </p:contentPart>
        </mc:Choice>
        <mc:Fallback xmlns="">
          <p:pic>
            <p:nvPicPr>
              <p:cNvPr id="7071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19682" y="2003716"/>
                <a:ext cx="438282" cy="87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071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6413" y="1146175"/>
              <a:ext cx="701675" cy="231775"/>
            </p14:xfrm>
          </p:contentPart>
        </mc:Choice>
        <mc:Fallback xmlns="">
          <p:pic>
            <p:nvPicPr>
              <p:cNvPr id="7071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3037053" y="1137483"/>
                <a:ext cx="721116" cy="249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071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8675" y="2808288"/>
              <a:ext cx="236538" cy="15875"/>
            </p14:xfrm>
          </p:contentPart>
        </mc:Choice>
        <mc:Fallback xmlns="">
          <p:pic>
            <p:nvPicPr>
              <p:cNvPr id="7071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3366155" y="2803598"/>
                <a:ext cx="244099" cy="25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071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4975" y="2833688"/>
              <a:ext cx="219075" cy="6350"/>
            </p14:xfrm>
          </p:contentPart>
        </mc:Choice>
        <mc:Fallback xmlns="">
          <p:pic>
            <p:nvPicPr>
              <p:cNvPr id="7071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242092" y="2826217"/>
                <a:ext cx="226281" cy="2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72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3" y="4867275"/>
              <a:ext cx="477837" cy="1558925"/>
            </p14:xfrm>
          </p:contentPart>
        </mc:Choice>
        <mc:Fallback xmlns="">
          <p:pic>
            <p:nvPicPr>
              <p:cNvPr id="7072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45640" y="4857914"/>
                <a:ext cx="496562" cy="1573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721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3" y="827088"/>
              <a:ext cx="3041650" cy="936625"/>
            </p14:xfrm>
          </p:contentPart>
        </mc:Choice>
        <mc:Fallback xmlns="">
          <p:pic>
            <p:nvPicPr>
              <p:cNvPr id="70721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89933" y="817335"/>
                <a:ext cx="3061090" cy="956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072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1779588"/>
              <a:ext cx="1027112" cy="474662"/>
            </p14:xfrm>
          </p:contentPart>
        </mc:Choice>
        <mc:Fallback xmlns="">
          <p:pic>
            <p:nvPicPr>
              <p:cNvPr id="7072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937673" y="1769152"/>
                <a:ext cx="1048713" cy="49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072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8638" y="917575"/>
              <a:ext cx="649287" cy="849313"/>
            </p14:xfrm>
          </p:contentPart>
        </mc:Choice>
        <mc:Fallback xmlns="">
          <p:pic>
            <p:nvPicPr>
              <p:cNvPr id="7072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873599" y="908934"/>
                <a:ext cx="666203" cy="86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72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360488"/>
              <a:ext cx="1038225" cy="312737"/>
            </p14:xfrm>
          </p:contentPart>
        </mc:Choice>
        <mc:Fallback xmlns="">
          <p:pic>
            <p:nvPicPr>
              <p:cNvPr id="7072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867455" y="1356889"/>
                <a:ext cx="1051185" cy="3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0728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8713" y="808038"/>
              <a:ext cx="92075" cy="133350"/>
            </p14:xfrm>
          </p:contentPart>
        </mc:Choice>
        <mc:Fallback xmlns="">
          <p:pic>
            <p:nvPicPr>
              <p:cNvPr id="70728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7472958" y="802632"/>
                <a:ext cx="103584" cy="1452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0729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5713" y="855663"/>
              <a:ext cx="92075" cy="82550"/>
            </p14:xfrm>
          </p:contentPart>
        </mc:Choice>
        <mc:Fallback xmlns="">
          <p:pic>
            <p:nvPicPr>
              <p:cNvPr id="70729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600318" y="849920"/>
                <a:ext cx="103584" cy="965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0730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847725"/>
              <a:ext cx="77787" cy="85725"/>
            </p14:xfrm>
          </p:contentPart>
        </mc:Choice>
        <mc:Fallback xmlns="">
          <p:pic>
            <p:nvPicPr>
              <p:cNvPr id="70730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733007" y="843403"/>
                <a:ext cx="88951" cy="97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0731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0825" y="852488"/>
              <a:ext cx="114300" cy="98425"/>
            </p14:xfrm>
          </p:contentPart>
        </mc:Choice>
        <mc:Fallback xmlns="">
          <p:pic>
            <p:nvPicPr>
              <p:cNvPr id="70731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7865793" y="847818"/>
                <a:ext cx="121848" cy="108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0732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814388"/>
              <a:ext cx="119063" cy="201612"/>
            </p14:xfrm>
          </p:contentPart>
        </mc:Choice>
        <mc:Fallback xmlns="">
          <p:pic>
            <p:nvPicPr>
              <p:cNvPr id="70732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8051295" y="807548"/>
                <a:ext cx="128444" cy="214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0733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9388" y="1090613"/>
              <a:ext cx="274637" cy="203200"/>
            </p14:xfrm>
          </p:contentPart>
        </mc:Choice>
        <mc:Fallback xmlns="">
          <p:pic>
            <p:nvPicPr>
              <p:cNvPr id="70733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7790389" y="1081606"/>
                <a:ext cx="286515" cy="22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0734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6200" y="1398588"/>
              <a:ext cx="180975" cy="93662"/>
            </p14:xfrm>
          </p:contentPart>
        </mc:Choice>
        <mc:Fallback xmlns="">
          <p:pic>
            <p:nvPicPr>
              <p:cNvPr id="70734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7686827" y="1391383"/>
                <a:ext cx="192872" cy="110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" name="Ink 1"/>
              <p14:cNvContentPartPr/>
              <p14:nvPr/>
            </p14:nvContentPartPr>
            <p14:xfrm>
              <a:off x="80640" y="1847880"/>
              <a:ext cx="9052560" cy="286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8040" y="1834560"/>
                <a:ext cx="9078840" cy="288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56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1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8EEE88A7-36BE-4392-A089-0C85823C132F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lationships between different Logics </a:t>
            </a:r>
            <a:r>
              <a:rPr lang="en-US" sz="2400" dirty="0" smtClean="0"/>
              <a:t>(better with colors)</a:t>
            </a:r>
            <a:endParaRPr lang="en-US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8881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2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1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244827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Finish SAT (example)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First Order Log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Language and Semant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Inference</a:t>
            </a:r>
            <a:endParaRPr lang="en-US" kern="0" dirty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204098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3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2D5910CE-A0C8-4871-B7F5-1F520A4A66C5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720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4313"/>
            <a:ext cx="8534400" cy="685800"/>
          </a:xfrm>
        </p:spPr>
        <p:txBody>
          <a:bodyPr/>
          <a:lstStyle/>
          <a:p>
            <a:pPr eaLnBrk="1" hangingPunct="1"/>
            <a:r>
              <a:rPr lang="en-US" dirty="0" smtClean="0"/>
              <a:t>Representation and Reasoning in Complex domains (from 322)</a:t>
            </a:r>
          </a:p>
        </p:txBody>
      </p:sp>
      <p:sp>
        <p:nvSpPr>
          <p:cNvPr id="7206" name="Rectangle 4"/>
          <p:cNvSpPr>
            <a:spLocks noChangeArrowheads="1"/>
          </p:cNvSpPr>
          <p:nvPr/>
        </p:nvSpPr>
        <p:spPr bwMode="auto">
          <a:xfrm>
            <a:off x="0" y="1143000"/>
            <a:ext cx="4643438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latin typeface="Arial Unicode MS" pitchFamily="34" charset="-128"/>
              </a:rPr>
              <a:t>In complex domains expressing knowledge with </a:t>
            </a:r>
            <a:r>
              <a:rPr lang="en-US" b="1">
                <a:latin typeface="Arial Unicode MS" pitchFamily="34" charset="-128"/>
              </a:rPr>
              <a:t>propositions</a:t>
            </a:r>
            <a:r>
              <a:rPr lang="en-US">
                <a:latin typeface="Arial Unicode MS" pitchFamily="34" charset="-128"/>
              </a:rPr>
              <a:t> can be quite limiting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>
              <a:latin typeface="Arial Unicode MS" pitchFamily="34" charset="-128"/>
            </a:endParaRPr>
          </a:p>
        </p:txBody>
      </p:sp>
      <p:sp>
        <p:nvSpPr>
          <p:cNvPr id="7207" name="Rectangle 22"/>
          <p:cNvSpPr>
            <a:spLocks noChangeArrowheads="1"/>
          </p:cNvSpPr>
          <p:nvPr/>
        </p:nvSpPr>
        <p:spPr bwMode="auto">
          <a:xfrm>
            <a:off x="1214438" y="2857500"/>
            <a:ext cx="266382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up_s</a:t>
            </a:r>
            <a:r>
              <a:rPr lang="en-US" sz="2400" i="1" baseline="-25000">
                <a:latin typeface="Arial Unicode MS" pitchFamily="34" charset="-128"/>
              </a:rPr>
              <a:t>2</a:t>
            </a:r>
            <a:r>
              <a:rPr lang="en-US" sz="2400" i="1">
                <a:latin typeface="Arial Unicode MS" pitchFamily="34" charset="-128"/>
              </a:rPr>
              <a:t>  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up_s</a:t>
            </a:r>
            <a:r>
              <a:rPr lang="en-US" sz="2400" i="1" baseline="-25000">
                <a:latin typeface="Arial Unicode MS" pitchFamily="34" charset="-128"/>
              </a:rPr>
              <a:t>3</a:t>
            </a:r>
            <a:endParaRPr lang="en-US" sz="2400" i="1">
              <a:latin typeface="Arial Unicode MS" pitchFamily="34" charset="-128"/>
            </a:endParaRPr>
          </a:p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ok_cb</a:t>
            </a:r>
            <a:r>
              <a:rPr lang="en-US" sz="2400" i="1" baseline="-25000">
                <a:latin typeface="Arial Unicode MS" pitchFamily="34" charset="-128"/>
              </a:rPr>
              <a:t>1</a:t>
            </a:r>
            <a:endParaRPr lang="en-US" sz="2400" i="1">
              <a:latin typeface="Arial Unicode MS" pitchFamily="34" charset="-128"/>
            </a:endParaRPr>
          </a:p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ok_cb</a:t>
            </a:r>
            <a:r>
              <a:rPr lang="en-US" sz="2400" i="1" baseline="-25000">
                <a:latin typeface="Arial Unicode MS" pitchFamily="34" charset="-128"/>
              </a:rPr>
              <a:t>2</a:t>
            </a:r>
            <a:endParaRPr lang="en-US" sz="2400" i="1">
              <a:latin typeface="Arial Unicode MS" pitchFamily="34" charset="-128"/>
            </a:endParaRPr>
          </a:p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live_w</a:t>
            </a:r>
            <a:r>
              <a:rPr lang="en-US" sz="2400" i="1" baseline="-25000">
                <a:latin typeface="Arial Unicode MS" pitchFamily="34" charset="-128"/>
              </a:rPr>
              <a:t>1</a:t>
            </a:r>
            <a:endParaRPr lang="en-US" sz="2400" i="1">
              <a:latin typeface="Arial Unicode MS" pitchFamily="34" charset="-128"/>
            </a:endParaRPr>
          </a:p>
          <a:p>
            <a:pPr marL="342900" indent="-342900">
              <a:lnSpc>
                <a:spcPct val="80000"/>
              </a:lnSpc>
            </a:pPr>
            <a:r>
              <a:rPr lang="en-US" sz="2400" i="1">
                <a:latin typeface="Arial Unicode MS" pitchFamily="34" charset="-128"/>
              </a:rPr>
              <a:t>connected_w</a:t>
            </a:r>
            <a:r>
              <a:rPr lang="en-US" sz="2400" i="1" baseline="-25000">
                <a:latin typeface="Arial Unicode MS" pitchFamily="34" charset="-128"/>
              </a:rPr>
              <a:t>1</a:t>
            </a:r>
            <a:r>
              <a:rPr lang="en-US" sz="2400" i="1">
                <a:latin typeface="Arial Unicode MS" pitchFamily="34" charset="-128"/>
              </a:rPr>
              <a:t>_w</a:t>
            </a:r>
            <a:r>
              <a:rPr lang="en-US" sz="2400" i="1" baseline="-25000">
                <a:latin typeface="Arial Unicode MS" pitchFamily="34" charset="-128"/>
              </a:rPr>
              <a:t>2</a:t>
            </a:r>
          </a:p>
          <a:p>
            <a:pPr marL="342900" indent="-342900">
              <a:lnSpc>
                <a:spcPct val="80000"/>
              </a:lnSpc>
            </a:pPr>
            <a:endParaRPr lang="en-US" sz="2400" i="1">
              <a:latin typeface="Arial Unicode MS" pitchFamily="34" charset="-128"/>
            </a:endParaRPr>
          </a:p>
          <a:p>
            <a:pPr marL="342900" indent="-342900">
              <a:lnSpc>
                <a:spcPct val="80000"/>
              </a:lnSpc>
            </a:pPr>
            <a:endParaRPr lang="en-US" sz="2400" i="1">
              <a:latin typeface="Arial Unicode MS" pitchFamily="34" charset="-128"/>
            </a:endParaRPr>
          </a:p>
        </p:txBody>
      </p:sp>
      <p:sp>
        <p:nvSpPr>
          <p:cNvPr id="7208" name="Rectangle 23"/>
          <p:cNvSpPr>
            <a:spLocks noChangeArrowheads="1"/>
          </p:cNvSpPr>
          <p:nvPr/>
        </p:nvSpPr>
        <p:spPr bwMode="auto">
          <a:xfrm>
            <a:off x="5929313" y="2857500"/>
            <a:ext cx="3214687" cy="230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up( s</a:t>
            </a:r>
            <a:r>
              <a:rPr lang="en-US" sz="2400" i="1" baseline="-25000" dirty="0">
                <a:latin typeface="Arial Unicode MS" pitchFamily="34" charset="-128"/>
              </a:rPr>
              <a:t>2 </a:t>
            </a:r>
            <a:r>
              <a:rPr lang="en-US" sz="2400" i="1" dirty="0">
                <a:latin typeface="Arial Unicode MS" pitchFamily="34" charset="-128"/>
              </a:rPr>
              <a:t>)  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up( s</a:t>
            </a:r>
            <a:r>
              <a:rPr lang="en-US" sz="2400" i="1" baseline="-25000" dirty="0">
                <a:latin typeface="Arial Unicode MS" pitchFamily="34" charset="-128"/>
              </a:rPr>
              <a:t>3 </a:t>
            </a:r>
            <a:r>
              <a:rPr lang="en-US" sz="2400" i="1" dirty="0">
                <a:latin typeface="Arial Unicode MS" pitchFamily="34" charset="-128"/>
              </a:rPr>
              <a:t>) 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ok( cb</a:t>
            </a:r>
            <a:r>
              <a:rPr lang="en-US" sz="2400" i="1" baseline="-25000" dirty="0">
                <a:latin typeface="Arial Unicode MS" pitchFamily="34" charset="-128"/>
              </a:rPr>
              <a:t>1 </a:t>
            </a:r>
            <a:r>
              <a:rPr lang="en-US" sz="2400" i="1" dirty="0">
                <a:latin typeface="Arial Unicode MS" pitchFamily="34" charset="-128"/>
              </a:rPr>
              <a:t>) 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ok( cb</a:t>
            </a:r>
            <a:r>
              <a:rPr lang="en-US" sz="2400" i="1" baseline="-25000" dirty="0">
                <a:latin typeface="Arial Unicode MS" pitchFamily="34" charset="-128"/>
              </a:rPr>
              <a:t>2 </a:t>
            </a:r>
            <a:r>
              <a:rPr lang="en-US" sz="2400" i="1" dirty="0">
                <a:latin typeface="Arial Unicode MS" pitchFamily="34" charset="-128"/>
              </a:rPr>
              <a:t>) 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live( w</a:t>
            </a:r>
            <a:r>
              <a:rPr lang="en-US" sz="2400" i="1" baseline="-25000" dirty="0">
                <a:latin typeface="Arial Unicode MS" pitchFamily="34" charset="-128"/>
              </a:rPr>
              <a:t>1</a:t>
            </a:r>
            <a:r>
              <a:rPr lang="en-US" sz="2400" i="1" dirty="0">
                <a:latin typeface="Arial Unicode MS" pitchFamily="34" charset="-128"/>
              </a:rPr>
              <a:t>)</a:t>
            </a:r>
          </a:p>
          <a:p>
            <a:pPr marL="342900" indent="-342900">
              <a:lnSpc>
                <a:spcPct val="80000"/>
              </a:lnSpc>
            </a:pPr>
            <a:r>
              <a:rPr lang="en-US" sz="2400" i="1" dirty="0">
                <a:latin typeface="Arial Unicode MS" pitchFamily="34" charset="-128"/>
              </a:rPr>
              <a:t>connected( w</a:t>
            </a:r>
            <a:r>
              <a:rPr lang="en-US" sz="2400" i="1" baseline="-25000" dirty="0">
                <a:latin typeface="Arial Unicode MS" pitchFamily="34" charset="-128"/>
              </a:rPr>
              <a:t>1</a:t>
            </a:r>
            <a:r>
              <a:rPr lang="en-US" sz="2400" i="1" dirty="0">
                <a:latin typeface="Arial Unicode MS" pitchFamily="34" charset="-128"/>
              </a:rPr>
              <a:t> , w</a:t>
            </a:r>
            <a:r>
              <a:rPr lang="en-US" sz="2400" i="1" baseline="-25000" dirty="0">
                <a:latin typeface="Arial Unicode MS" pitchFamily="34" charset="-128"/>
              </a:rPr>
              <a:t>2</a:t>
            </a:r>
            <a:r>
              <a:rPr lang="en-US" sz="2400" i="1" dirty="0">
                <a:latin typeface="Arial Unicode MS" pitchFamily="34" charset="-128"/>
              </a:rPr>
              <a:t> ) </a:t>
            </a:r>
          </a:p>
        </p:txBody>
      </p:sp>
      <p:sp>
        <p:nvSpPr>
          <p:cNvPr id="7209" name="Rectangle 4"/>
          <p:cNvSpPr>
            <a:spLocks noChangeArrowheads="1"/>
          </p:cNvSpPr>
          <p:nvPr/>
        </p:nvSpPr>
        <p:spPr bwMode="auto">
          <a:xfrm>
            <a:off x="4714875" y="1071563"/>
            <a:ext cx="4786313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latin typeface="Arial Unicode MS" pitchFamily="34" charset="-128"/>
              </a:rPr>
              <a:t>It is often </a:t>
            </a:r>
            <a:r>
              <a:rPr lang="en-US" dirty="0">
                <a:solidFill>
                  <a:schemeClr val="accent2"/>
                </a:solidFill>
                <a:latin typeface="Arial Unicode MS" pitchFamily="34" charset="-128"/>
              </a:rPr>
              <a:t>natural</a:t>
            </a:r>
            <a:r>
              <a:rPr lang="en-US" dirty="0">
                <a:latin typeface="Arial Unicode MS" pitchFamily="34" charset="-128"/>
              </a:rPr>
              <a:t> to consider </a:t>
            </a:r>
            <a:r>
              <a:rPr lang="en-US" b="1" dirty="0">
                <a:latin typeface="Arial Unicode MS" pitchFamily="34" charset="-128"/>
              </a:rPr>
              <a:t>individuals</a:t>
            </a:r>
            <a:r>
              <a:rPr lang="en-US" dirty="0">
                <a:latin typeface="Arial Unicode MS" pitchFamily="34" charset="-128"/>
              </a:rPr>
              <a:t> and their </a:t>
            </a:r>
            <a:r>
              <a:rPr lang="en-US" b="1" dirty="0">
                <a:latin typeface="Arial Unicode MS" pitchFamily="34" charset="-128"/>
              </a:rPr>
              <a:t>proper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Arial Unicode MS" pitchFamily="34" charset="-128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14313" y="4929188"/>
            <a:ext cx="45005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>
                <a:latin typeface="Arial Unicode MS" pitchFamily="34" charset="-128"/>
              </a:rPr>
              <a:t>There is no notion tha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>
              <a:latin typeface="Arial Unicode MS" pitchFamily="34" charset="-128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42938" y="5429250"/>
            <a:ext cx="6450012" cy="785813"/>
            <a:chOff x="642938" y="5429250"/>
            <a:chExt cx="6450012" cy="785813"/>
          </a:xfrm>
        </p:grpSpPr>
        <p:sp>
          <p:nvSpPr>
            <p:cNvPr id="7211" name="Rectangle 22"/>
            <p:cNvSpPr>
              <a:spLocks noChangeArrowheads="1"/>
            </p:cNvSpPr>
            <p:nvPr/>
          </p:nvSpPr>
          <p:spPr bwMode="auto">
            <a:xfrm>
              <a:off x="642938" y="5429250"/>
              <a:ext cx="1143000" cy="785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80000"/>
                </a:lnSpc>
              </a:pPr>
              <a:r>
                <a:rPr lang="en-US" sz="2400" i="1" dirty="0">
                  <a:latin typeface="Arial Unicode MS" pitchFamily="34" charset="-128"/>
                </a:rPr>
                <a:t>up_s</a:t>
              </a:r>
              <a:r>
                <a:rPr lang="en-US" sz="2400" i="1" baseline="-25000" dirty="0">
                  <a:latin typeface="Arial Unicode MS" pitchFamily="34" charset="-128"/>
                </a:rPr>
                <a:t>2</a:t>
              </a:r>
              <a:r>
                <a:rPr lang="en-US" sz="2400" i="1" dirty="0">
                  <a:latin typeface="Arial Unicode MS" pitchFamily="34" charset="-128"/>
                </a:rPr>
                <a:t>  </a:t>
              </a:r>
            </a:p>
            <a:p>
              <a:pPr marL="342900" indent="-342900">
                <a:lnSpc>
                  <a:spcPct val="80000"/>
                </a:lnSpc>
              </a:pPr>
              <a:r>
                <a:rPr lang="en-US" sz="2400" i="1" dirty="0">
                  <a:latin typeface="Arial Unicode MS" pitchFamily="34" charset="-128"/>
                </a:rPr>
                <a:t>up_s</a:t>
              </a:r>
              <a:r>
                <a:rPr lang="en-US" sz="2400" i="1" baseline="-25000" dirty="0">
                  <a:latin typeface="Arial Unicode MS" pitchFamily="34" charset="-128"/>
                </a:rPr>
                <a:t>3</a:t>
              </a:r>
              <a:endParaRPr lang="en-US" sz="2400" i="1" dirty="0">
                <a:latin typeface="Arial Unicode MS" pitchFamily="34" charset="-128"/>
              </a:endParaRPr>
            </a:p>
            <a:p>
              <a:pPr marL="342900" indent="-342900">
                <a:lnSpc>
                  <a:spcPct val="80000"/>
                </a:lnSpc>
              </a:pPr>
              <a:endParaRPr lang="en-US" sz="2400" i="1" baseline="-25000" dirty="0">
                <a:latin typeface="Arial Unicode MS" pitchFamily="34" charset="-128"/>
              </a:endParaRPr>
            </a:p>
            <a:p>
              <a:pPr marL="342900" indent="-342900">
                <a:lnSpc>
                  <a:spcPct val="80000"/>
                </a:lnSpc>
              </a:pPr>
              <a:endParaRPr lang="en-US" sz="2400" i="1" dirty="0">
                <a:latin typeface="Arial Unicode MS" pitchFamily="34" charset="-128"/>
              </a:endParaRPr>
            </a:p>
            <a:p>
              <a:pPr marL="342900" indent="-342900">
                <a:lnSpc>
                  <a:spcPct val="80000"/>
                </a:lnSpc>
              </a:pPr>
              <a:endParaRPr lang="en-US" sz="2400" i="1" dirty="0">
                <a:latin typeface="Arial Unicode MS" pitchFamily="34" charset="-128"/>
              </a:endParaRPr>
            </a:p>
          </p:txBody>
        </p:sp>
        <p:sp>
          <p:nvSpPr>
            <p:cNvPr id="14" name="Rectangle 22"/>
            <p:cNvSpPr>
              <a:spLocks noChangeArrowheads="1"/>
            </p:cNvSpPr>
            <p:nvPr/>
          </p:nvSpPr>
          <p:spPr bwMode="auto">
            <a:xfrm>
              <a:off x="4429125" y="5429250"/>
              <a:ext cx="2663825" cy="714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80000"/>
                </a:lnSpc>
              </a:pPr>
              <a:r>
                <a:rPr lang="en-US" sz="2400" i="1" dirty="0">
                  <a:latin typeface="Arial Unicode MS" pitchFamily="34" charset="-128"/>
                </a:rPr>
                <a:t>live_w</a:t>
              </a:r>
              <a:r>
                <a:rPr lang="en-US" sz="2400" i="1" baseline="-25000" dirty="0">
                  <a:latin typeface="Arial Unicode MS" pitchFamily="34" charset="-128"/>
                </a:rPr>
                <a:t>1</a:t>
              </a:r>
              <a:endParaRPr lang="en-US" sz="2400" i="1" dirty="0">
                <a:latin typeface="Arial Unicode MS" pitchFamily="34" charset="-128"/>
              </a:endParaRPr>
            </a:p>
            <a:p>
              <a:pPr marL="342900" indent="-342900">
                <a:lnSpc>
                  <a:spcPct val="80000"/>
                </a:lnSpc>
              </a:pPr>
              <a:r>
                <a:rPr lang="en-US" sz="2400" i="1" dirty="0">
                  <a:latin typeface="Arial Unicode MS" pitchFamily="34" charset="-128"/>
                </a:rPr>
                <a:t>connected_w</a:t>
              </a:r>
              <a:r>
                <a:rPr lang="en-US" sz="2400" i="1" baseline="-25000" dirty="0">
                  <a:latin typeface="Arial Unicode MS" pitchFamily="34" charset="-128"/>
                </a:rPr>
                <a:t>1</a:t>
              </a:r>
              <a:r>
                <a:rPr lang="en-US" sz="2400" i="1" dirty="0">
                  <a:latin typeface="Arial Unicode MS" pitchFamily="34" charset="-128"/>
                </a:rPr>
                <a:t>_w</a:t>
              </a:r>
              <a:r>
                <a:rPr lang="en-US" sz="2400" i="1" baseline="-25000" dirty="0">
                  <a:latin typeface="Arial Unicode MS" pitchFamily="34" charset="-128"/>
                </a:rPr>
                <a:t>2</a:t>
              </a:r>
            </a:p>
            <a:p>
              <a:pPr marL="342900" indent="-342900">
                <a:lnSpc>
                  <a:spcPct val="80000"/>
                </a:lnSpc>
              </a:pPr>
              <a:endParaRPr lang="en-US" sz="2400" i="1" dirty="0">
                <a:latin typeface="Arial Unicode MS" pitchFamily="34" charset="-128"/>
              </a:endParaRPr>
            </a:p>
            <a:p>
              <a:pPr marL="342900" indent="-342900">
                <a:lnSpc>
                  <a:spcPct val="80000"/>
                </a:lnSpc>
              </a:pPr>
              <a:endParaRPr lang="en-US" sz="2400" i="1" dirty="0">
                <a:latin typeface="Arial Unicode MS" pitchFamily="34" charset="-128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3553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5663" y="2936875"/>
              <a:ext cx="249237" cy="1776413"/>
            </p14:xfrm>
          </p:contentPart>
        </mc:Choice>
        <mc:Fallback xmlns="">
          <p:pic>
            <p:nvPicPr>
              <p:cNvPr id="23553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3777" y="2933275"/>
                <a:ext cx="265445" cy="17843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3554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0050" y="2881313"/>
              <a:ext cx="1317625" cy="1179512"/>
            </p14:xfrm>
          </p:contentPart>
        </mc:Choice>
        <mc:Fallback xmlns="">
          <p:pic>
            <p:nvPicPr>
              <p:cNvPr id="23554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3210" y="2869792"/>
                <a:ext cx="1336705" cy="11953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3555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19338" y="4049713"/>
              <a:ext cx="2241550" cy="595312"/>
            </p14:xfrm>
          </p:contentPart>
        </mc:Choice>
        <mc:Fallback xmlns="">
          <p:pic>
            <p:nvPicPr>
              <p:cNvPr id="23555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16458" y="4039263"/>
                <a:ext cx="2255229" cy="6176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3556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52613" y="4075113"/>
              <a:ext cx="495300" cy="295275"/>
            </p14:xfrm>
          </p:contentPart>
        </mc:Choice>
        <mc:Fallback xmlns="">
          <p:pic>
            <p:nvPicPr>
              <p:cNvPr id="23556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42167" y="4064683"/>
                <a:ext cx="516553" cy="3168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3557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51138" y="4333875"/>
              <a:ext cx="511175" cy="384175"/>
            </p14:xfrm>
          </p:contentPart>
        </mc:Choice>
        <mc:Fallback xmlns="">
          <p:pic>
            <p:nvPicPr>
              <p:cNvPr id="23557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740339" y="4323434"/>
                <a:ext cx="532414" cy="401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355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900" y="5426075"/>
              <a:ext cx="1900238" cy="677863"/>
            </p14:xfrm>
          </p:contentPart>
        </mc:Choice>
        <mc:Fallback xmlns="">
          <p:pic>
            <p:nvPicPr>
              <p:cNvPr id="2355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89342" y="5415674"/>
                <a:ext cx="1919672" cy="696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355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54725" y="5373688"/>
              <a:ext cx="404813" cy="268287"/>
            </p14:xfrm>
          </p:contentPart>
        </mc:Choice>
        <mc:Fallback xmlns="">
          <p:pic>
            <p:nvPicPr>
              <p:cNvPr id="2355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45721" y="5361444"/>
                <a:ext cx="424621" cy="2909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356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63988" y="4576763"/>
              <a:ext cx="1387475" cy="534987"/>
            </p14:xfrm>
          </p:contentPart>
        </mc:Choice>
        <mc:Fallback xmlns="">
          <p:pic>
            <p:nvPicPr>
              <p:cNvPr id="2356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955348" y="4564874"/>
                <a:ext cx="1402235" cy="555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356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83050" y="5168900"/>
              <a:ext cx="431800" cy="222250"/>
            </p14:xfrm>
          </p:contentPart>
        </mc:Choice>
        <mc:Fallback xmlns="">
          <p:pic>
            <p:nvPicPr>
              <p:cNvPr id="2356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072975" y="5158094"/>
                <a:ext cx="447273" cy="2435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3562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48200" y="4719638"/>
              <a:ext cx="1298575" cy="487362"/>
            </p14:xfrm>
          </p:contentPart>
        </mc:Choice>
        <mc:Fallback xmlns="">
          <p:pic>
            <p:nvPicPr>
              <p:cNvPr id="23562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637400" y="4714959"/>
                <a:ext cx="1320536" cy="5035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3563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35238" y="5846763"/>
              <a:ext cx="363537" cy="196850"/>
            </p14:xfrm>
          </p:contentPart>
        </mc:Choice>
        <mc:Fallback xmlns="">
          <p:pic>
            <p:nvPicPr>
              <p:cNvPr id="23563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531279" y="5838158"/>
                <a:ext cx="371096" cy="213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3564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08313" y="5595938"/>
              <a:ext cx="592137" cy="342900"/>
            </p14:xfrm>
          </p:contentPart>
        </mc:Choice>
        <mc:Fallback xmlns="">
          <p:pic>
            <p:nvPicPr>
              <p:cNvPr id="23564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002554" y="5588742"/>
                <a:ext cx="601136" cy="3605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3565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98675" y="5751513"/>
              <a:ext cx="2101850" cy="709612"/>
            </p14:xfrm>
          </p:contentPart>
        </mc:Choice>
        <mc:Fallback xmlns="">
          <p:pic>
            <p:nvPicPr>
              <p:cNvPr id="23565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092555" y="5742512"/>
                <a:ext cx="2112291" cy="7250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356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05650" y="5337175"/>
              <a:ext cx="376238" cy="168275"/>
            </p14:xfrm>
          </p:contentPart>
        </mc:Choice>
        <mc:Fallback xmlns="">
          <p:pic>
            <p:nvPicPr>
              <p:cNvPr id="2356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094489" y="5327826"/>
                <a:ext cx="389919" cy="188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356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43813" y="5056188"/>
              <a:ext cx="1163637" cy="361950"/>
            </p14:xfrm>
          </p:contentPart>
        </mc:Choice>
        <mc:Fallback xmlns="">
          <p:pic>
            <p:nvPicPr>
              <p:cNvPr id="2356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634812" y="5049705"/>
                <a:ext cx="1176958" cy="3792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356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05663" y="5632450"/>
              <a:ext cx="650875" cy="187325"/>
            </p14:xfrm>
          </p:contentPart>
        </mc:Choice>
        <mc:Fallback xmlns="">
          <p:pic>
            <p:nvPicPr>
              <p:cNvPr id="2356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196303" y="5622003"/>
                <a:ext cx="662755" cy="21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356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21550" y="5638800"/>
              <a:ext cx="1198563" cy="450850"/>
            </p14:xfrm>
          </p:contentPart>
        </mc:Choice>
        <mc:Fallback xmlns="">
          <p:pic>
            <p:nvPicPr>
              <p:cNvPr id="2356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313989" y="5629437"/>
                <a:ext cx="1216925" cy="46849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399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8" grpId="0"/>
      <p:bldP spid="7209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3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F018D4A-5241-4468-9507-B586B981B46C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82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534400" cy="685800"/>
          </a:xfrm>
        </p:spPr>
        <p:txBody>
          <a:bodyPr/>
          <a:lstStyle/>
          <a:p>
            <a:pPr eaLnBrk="1" hangingPunct="1"/>
            <a:r>
              <a:rPr lang="en-US" dirty="0" smtClean="0"/>
              <a:t>(from 322) What do we gain….</a:t>
            </a:r>
          </a:p>
        </p:txBody>
      </p:sp>
      <p:sp>
        <p:nvSpPr>
          <p:cNvPr id="8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000125"/>
            <a:ext cx="8893175" cy="5308600"/>
          </a:xfrm>
        </p:spPr>
        <p:txBody>
          <a:bodyPr/>
          <a:lstStyle/>
          <a:p>
            <a:pPr lvl="1" eaLnBrk="1" hangingPunct="1">
              <a:lnSpc>
                <a:spcPct val="60000"/>
              </a:lnSpc>
              <a:buFontTx/>
              <a:buNone/>
            </a:pPr>
            <a:endParaRPr lang="en-US" sz="2000" smtClean="0"/>
          </a:p>
          <a:p>
            <a:pPr eaLnBrk="1" hangingPunct="1">
              <a:buFontTx/>
              <a:buChar char="•"/>
            </a:pPr>
            <a:endParaRPr lang="en-US" sz="2400" smtClean="0"/>
          </a:p>
          <a:p>
            <a:pPr lvl="1" eaLnBrk="1" hangingPunct="1"/>
            <a:endParaRPr lang="en-US" sz="2000" smtClean="0"/>
          </a:p>
        </p:txBody>
      </p:sp>
      <p:sp>
        <p:nvSpPr>
          <p:cNvPr id="8204" name="Rectangle 4"/>
          <p:cNvSpPr>
            <a:spLocks noChangeArrowheads="1"/>
          </p:cNvSpPr>
          <p:nvPr/>
        </p:nvSpPr>
        <p:spPr bwMode="auto">
          <a:xfrm>
            <a:off x="0" y="714375"/>
            <a:ext cx="9144000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>
                <a:latin typeface="Arial Unicode MS" pitchFamily="34" charset="-128"/>
              </a:rPr>
              <a:t>By breaking propositions into relations applied to individuals?</a:t>
            </a:r>
          </a:p>
        </p:txBody>
      </p:sp>
      <p:sp>
        <p:nvSpPr>
          <p:cNvPr id="8205" name="Rectangle 4"/>
          <p:cNvSpPr>
            <a:spLocks noChangeArrowheads="1"/>
          </p:cNvSpPr>
          <p:nvPr/>
        </p:nvSpPr>
        <p:spPr bwMode="auto">
          <a:xfrm>
            <a:off x="3429000" y="3071813"/>
            <a:ext cx="845820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>
              <a:latin typeface="Arial Unicode MS" pitchFamily="34" charset="-128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85750" y="1857375"/>
            <a:ext cx="8858250" cy="115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latin typeface="Arial Unicode MS" pitchFamily="34" charset="-128"/>
              </a:rPr>
              <a:t>Express </a:t>
            </a:r>
            <a:r>
              <a:rPr lang="en-US" b="1">
                <a:latin typeface="Arial Unicode MS" pitchFamily="34" charset="-128"/>
              </a:rPr>
              <a:t>knowledge</a:t>
            </a:r>
            <a:r>
              <a:rPr lang="en-US">
                <a:latin typeface="Arial Unicode MS" pitchFamily="34" charset="-128"/>
              </a:rPr>
              <a:t> that </a:t>
            </a:r>
            <a:r>
              <a:rPr lang="en-US" b="1">
                <a:latin typeface="Arial Unicode MS" pitchFamily="34" charset="-128"/>
              </a:rPr>
              <a:t>holds for set of individuals </a:t>
            </a:r>
            <a:r>
              <a:rPr lang="en-US">
                <a:latin typeface="Arial Unicode MS" pitchFamily="34" charset="-128"/>
              </a:rPr>
              <a:t>(by introducing                        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>
              <a:latin typeface="Arial Unicode MS" pitchFamily="34" charset="-128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14375" y="2928938"/>
            <a:ext cx="7929563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i="1">
                <a:latin typeface="Arial Unicode MS" pitchFamily="34" charset="-128"/>
              </a:rPr>
              <a:t>live(W) &lt;- connected_to(W,W1) </a:t>
            </a:r>
            <a:r>
              <a:rPr lang="en-US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∧</a:t>
            </a:r>
            <a:r>
              <a:rPr lang="en-US" i="1">
                <a:latin typeface="Arial Unicode MS" pitchFamily="34" charset="-128"/>
              </a:rPr>
              <a:t>  live(W1) </a:t>
            </a:r>
            <a:r>
              <a:rPr lang="en-US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∧ </a:t>
            </a:r>
            <a:r>
              <a:rPr lang="en-US" i="1">
                <a:latin typeface="Arial Unicode MS" pitchFamily="34" charset="-128"/>
              </a:rPr>
              <a:t>			wire(W) </a:t>
            </a:r>
            <a:r>
              <a:rPr lang="en-US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∧</a:t>
            </a:r>
            <a:r>
              <a:rPr lang="en-US" i="1">
                <a:latin typeface="Arial Unicode MS" pitchFamily="34" charset="-128"/>
              </a:rPr>
              <a:t> wire(W1).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14313" y="4143375"/>
            <a:ext cx="8458200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latin typeface="Arial Unicode MS" pitchFamily="34" charset="-128"/>
              </a:rPr>
              <a:t>We can </a:t>
            </a:r>
            <a:r>
              <a:rPr lang="en-US" b="1">
                <a:latin typeface="Arial Unicode MS" pitchFamily="34" charset="-128"/>
              </a:rPr>
              <a:t>ask generic queries</a:t>
            </a:r>
            <a:r>
              <a:rPr lang="en-US">
                <a:latin typeface="Arial Unicode MS" pitchFamily="34" charset="-128"/>
              </a:rPr>
              <a:t> (i.e., containing 				)</a:t>
            </a: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714375" y="5429250"/>
            <a:ext cx="7812088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i="1">
                <a:latin typeface="Arial Unicode MS" pitchFamily="34" charset="-128"/>
              </a:rPr>
              <a:t>?  connected_to(W, </a:t>
            </a:r>
            <a:r>
              <a:rPr lang="en-US" sz="2400" i="1">
                <a:latin typeface="Arial Unicode MS" pitchFamily="34" charset="-128"/>
              </a:rPr>
              <a:t>w</a:t>
            </a:r>
            <a:r>
              <a:rPr lang="en-US" sz="2400" i="1" baseline="-25000">
                <a:latin typeface="Arial Unicode MS" pitchFamily="34" charset="-128"/>
              </a:rPr>
              <a:t>1</a:t>
            </a:r>
            <a:r>
              <a:rPr lang="en-US" i="1">
                <a:latin typeface="Arial Unicode MS" pitchFamily="34" charset="-128"/>
              </a:rPr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19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32150" y="2395538"/>
              <a:ext cx="1746250" cy="282575"/>
            </p14:xfrm>
          </p:contentPart>
        </mc:Choice>
        <mc:Fallback xmlns="">
          <p:pic>
            <p:nvPicPr>
              <p:cNvPr id="819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26030" y="2390138"/>
                <a:ext cx="1755249" cy="3009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19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7913" y="4752975"/>
              <a:ext cx="838200" cy="269875"/>
            </p14:xfrm>
          </p:contentPart>
        </mc:Choice>
        <mc:Fallback xmlns="">
          <p:pic>
            <p:nvPicPr>
              <p:cNvPr id="819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69272" y="4746858"/>
                <a:ext cx="859083" cy="2799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20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0388" y="5045075"/>
              <a:ext cx="1397000" cy="285750"/>
            </p14:xfrm>
          </p:contentPart>
        </mc:Choice>
        <mc:Fallback xmlns="">
          <p:pic>
            <p:nvPicPr>
              <p:cNvPr id="820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0309" y="5041467"/>
                <a:ext cx="1413918" cy="299821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918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“Full” First Order Logics (FOL)</a:t>
            </a:r>
            <a:endParaRPr lang="en-US" altLang="en-US" dirty="0" smtClean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08720"/>
            <a:ext cx="9091736" cy="33843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LIKE DATALOG: Whereas propositional logic assumes the world contains </a:t>
            </a:r>
            <a:r>
              <a:rPr lang="en-US" altLang="en-US" sz="2400" dirty="0" smtClean="0">
                <a:solidFill>
                  <a:schemeClr val="accent6"/>
                </a:solidFill>
              </a:rPr>
              <a:t>facts</a:t>
            </a:r>
            <a:r>
              <a:rPr lang="en-US" altLang="en-US" sz="2400" dirty="0" smtClean="0"/>
              <a:t>, FOL (like natural language) assumes the world contai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dirty="0" smtClean="0">
                <a:solidFill>
                  <a:schemeClr val="accent2"/>
                </a:solidFill>
              </a:rPr>
              <a:t>Objects</a:t>
            </a:r>
            <a:r>
              <a:rPr lang="en-US" altLang="en-US" sz="2100" dirty="0" smtClean="0"/>
              <a:t>: people, houses, numbers, colors, baseball games, wars, …
</a:t>
            </a:r>
            <a:r>
              <a:rPr lang="en-US" altLang="en-US" sz="2100" dirty="0" smtClean="0">
                <a:solidFill>
                  <a:schemeClr val="accent2"/>
                </a:solidFill>
              </a:rPr>
              <a:t>Relations</a:t>
            </a:r>
            <a:r>
              <a:rPr lang="en-US" altLang="en-US" sz="2100" dirty="0" smtClean="0"/>
              <a:t>: red, round, prime, brother of, bigger than, part of, comes between, …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dirty="0" smtClean="0">
                <a:solidFill>
                  <a:schemeClr val="accent2"/>
                </a:solidFill>
              </a:rPr>
              <a:t>Functions</a:t>
            </a:r>
            <a:r>
              <a:rPr lang="en-US" altLang="en-US" sz="2100" dirty="0" smtClean="0"/>
              <a:t>: father of, best friend, one more than, plus, …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9512" y="3645024"/>
            <a:ext cx="8712968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400" kern="0" dirty="0" smtClean="0"/>
              <a:t>FURTHERMORE WE HA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kern="0" dirty="0" smtClean="0">
                <a:solidFill>
                  <a:schemeClr val="accent2"/>
                </a:solidFill>
              </a:rPr>
              <a:t>More Logical Operators:…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100" kern="0" dirty="0" smtClean="0">
                <a:solidFill>
                  <a:schemeClr val="accent6"/>
                </a:solidFill>
              </a:rPr>
              <a:t>Equality</a:t>
            </a:r>
            <a:r>
              <a:rPr lang="en-US" altLang="en-US" sz="2000" kern="0" dirty="0" smtClean="0">
                <a:solidFill>
                  <a:schemeClr val="tx2"/>
                </a:solidFill>
              </a:rPr>
              <a:t>: </a:t>
            </a:r>
            <a:r>
              <a:rPr lang="en-US" altLang="en-US" sz="2000" kern="0" dirty="0" err="1" smtClean="0">
                <a:solidFill>
                  <a:schemeClr val="tx2"/>
                </a:solidFill>
              </a:rPr>
              <a:t>coreference</a:t>
            </a:r>
            <a:r>
              <a:rPr lang="en-US" altLang="en-US" sz="2000" kern="0" dirty="0" smtClean="0">
                <a:solidFill>
                  <a:schemeClr val="tx2"/>
                </a:solidFill>
              </a:rPr>
              <a:t> (two terms refer to the same object)</a:t>
            </a:r>
            <a:r>
              <a:rPr lang="en-US" altLang="en-US" sz="2100" kern="0" dirty="0" smtClean="0"/>
              <a:t>
</a:t>
            </a:r>
            <a:r>
              <a:rPr lang="en-US" altLang="en-US" sz="2100" kern="0" dirty="0" smtClean="0">
                <a:solidFill>
                  <a:schemeClr val="accent2"/>
                </a:solidFill>
              </a:rPr>
              <a:t>Quantifiers</a:t>
            </a:r>
          </a:p>
          <a:p>
            <a:pPr lvl="2" eaLnBrk="1" hangingPunct="1"/>
            <a:r>
              <a:rPr lang="en-US" altLang="en-US" dirty="0" smtClean="0">
                <a:solidFill>
                  <a:schemeClr val="tx2"/>
                </a:solidFill>
              </a:rPr>
              <a:t>Statements </a:t>
            </a:r>
            <a:r>
              <a:rPr lang="en-US" altLang="en-US" dirty="0">
                <a:solidFill>
                  <a:schemeClr val="tx2"/>
                </a:solidFill>
              </a:rPr>
              <a:t>about unknown </a:t>
            </a:r>
            <a:r>
              <a:rPr lang="en-US" altLang="en-US" dirty="0" smtClean="0">
                <a:solidFill>
                  <a:schemeClr val="tx2"/>
                </a:solidFill>
              </a:rPr>
              <a:t>objects</a:t>
            </a:r>
            <a:endParaRPr lang="en-US" altLang="en-US" dirty="0">
              <a:solidFill>
                <a:schemeClr val="tx2"/>
              </a:solidFill>
            </a:endParaRPr>
          </a:p>
          <a:p>
            <a:pPr lvl="2" eaLnBrk="1" hangingPunct="1"/>
            <a:r>
              <a:rPr lang="en-US" altLang="en-US" dirty="0">
                <a:solidFill>
                  <a:schemeClr val="tx2"/>
                </a:solidFill>
              </a:rPr>
              <a:t>Statements about classes of objects</a:t>
            </a:r>
          </a:p>
        </p:txBody>
      </p:sp>
    </p:spTree>
    <p:extLst>
      <p:ext uri="{BB962C8B-B14F-4D97-AF65-F5344CB8AC3E}">
        <p14:creationId xmlns:p14="http://schemas.microsoft.com/office/powerpoint/2010/main" val="316493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yntax of FOL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Constants	</a:t>
            </a:r>
            <a:r>
              <a:rPr lang="en-US" altLang="en-US" dirty="0" smtClean="0"/>
              <a:t>	</a:t>
            </a:r>
            <a:r>
              <a:rPr lang="en-US" altLang="en-US" dirty="0" err="1" smtClean="0"/>
              <a:t>KingJohn</a:t>
            </a:r>
            <a:r>
              <a:rPr lang="en-US" altLang="en-US" dirty="0" smtClean="0"/>
              <a:t>, 2, ,..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Predicates</a:t>
            </a:r>
            <a:r>
              <a:rPr lang="en-US" altLang="en-US" dirty="0" smtClean="0"/>
              <a:t>		Brother, &gt;,..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Functions</a:t>
            </a:r>
            <a:r>
              <a:rPr lang="en-US" altLang="en-US" dirty="0" smtClean="0"/>
              <a:t>		</a:t>
            </a:r>
            <a:r>
              <a:rPr lang="en-US" altLang="en-US" dirty="0" err="1" smtClean="0"/>
              <a:t>Sqrt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LeftLegOf</a:t>
            </a:r>
            <a:r>
              <a:rPr lang="en-US" altLang="en-US" dirty="0" smtClean="0"/>
              <a:t>,..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Variables</a:t>
            </a:r>
            <a:r>
              <a:rPr lang="en-US" altLang="en-US" dirty="0" smtClean="0"/>
              <a:t>		x, y, a, b,..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Connectives</a:t>
            </a:r>
            <a:r>
              <a:rPr lang="en-US" altLang="en-US" dirty="0" smtClean="0"/>
              <a:t>	</a:t>
            </a:r>
            <a:r>
              <a:rPr lang="en-US" altLang="en-US" dirty="0" smtClean="0">
                <a:sym typeface="Symbol" pitchFamily="18" charset="2"/>
              </a:rPr>
              <a:t>, , , , 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Equality</a:t>
            </a:r>
            <a:r>
              <a:rPr lang="en-US" altLang="en-US" dirty="0" smtClean="0"/>
              <a:t>		=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dirty="0" smtClean="0"/>
              <a:t>Quantifiers</a:t>
            </a:r>
            <a:r>
              <a:rPr lang="en-US" altLang="en-US" dirty="0" smtClean="0"/>
              <a:t>  	</a:t>
            </a:r>
            <a:r>
              <a:rPr lang="en-US" altLang="en-US" dirty="0" smtClean="0">
                <a:sym typeface="Symbol" pitchFamily="18" charset="2"/>
              </a:rPr>
              <a:t>,  </a:t>
            </a:r>
            <a:r>
              <a:rPr lang="en-US" altLang="en-US" dirty="0" smtClean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653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tomic sentence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752"/>
            <a:ext cx="9739808" cy="4586064"/>
          </a:xfrm>
        </p:spPr>
        <p:txBody>
          <a:bodyPr/>
          <a:lstStyle/>
          <a:p>
            <a:pPr eaLnBrk="1" hangingPunct="1"/>
            <a:r>
              <a:rPr lang="en-US" altLang="en-US" b="1" dirty="0"/>
              <a:t>Term </a:t>
            </a:r>
            <a:r>
              <a:rPr lang="en-US" altLang="en-US" dirty="0"/>
              <a:t>  </a:t>
            </a:r>
            <a:r>
              <a:rPr lang="en-US" altLang="en-US" dirty="0" smtClean="0"/>
              <a:t>is a</a:t>
            </a:r>
            <a:r>
              <a:rPr lang="en-US" altLang="en-US" dirty="0"/>
              <a:t>	</a:t>
            </a:r>
            <a:r>
              <a:rPr lang="en-US" altLang="en-US" i="1" dirty="0">
                <a:solidFill>
                  <a:srgbClr val="FF0000"/>
                </a:solidFill>
              </a:rPr>
              <a:t>function</a:t>
            </a:r>
            <a:r>
              <a:rPr lang="en-US" altLang="en-US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term</a:t>
            </a:r>
            <a:r>
              <a:rPr lang="en-US" altLang="en-US" i="1" baseline="-25000" dirty="0"/>
              <a:t>1</a:t>
            </a:r>
            <a:r>
              <a:rPr lang="en-US" altLang="en-US" dirty="0"/>
              <a:t>,...,</a:t>
            </a:r>
            <a:r>
              <a:rPr lang="en-US" altLang="en-US" i="1" dirty="0" err="1"/>
              <a:t>term</a:t>
            </a:r>
            <a:r>
              <a:rPr lang="en-US" altLang="en-US" i="1" baseline="-25000" dirty="0" err="1"/>
              <a:t>n</a:t>
            </a:r>
            <a:r>
              <a:rPr lang="en-US" altLang="en-US" dirty="0"/>
              <a:t>) 					or </a:t>
            </a:r>
            <a:r>
              <a:rPr lang="en-US" altLang="en-US" i="1" dirty="0"/>
              <a:t>constant</a:t>
            </a:r>
            <a:r>
              <a:rPr lang="en-US" altLang="en-US" dirty="0"/>
              <a:t> </a:t>
            </a:r>
            <a:r>
              <a:rPr lang="en-US" altLang="en-US" dirty="0" smtClean="0"/>
              <a:t>  or </a:t>
            </a:r>
            <a:r>
              <a:rPr lang="en-US" altLang="en-US" i="1" dirty="0"/>
              <a:t>variable</a:t>
            </a:r>
            <a:r>
              <a:rPr lang="en-US" altLang="en-US" dirty="0"/>
              <a:t> </a:t>
            </a:r>
          </a:p>
          <a:p>
            <a:pPr eaLnBrk="1" hangingPunct="1">
              <a:buFontTx/>
              <a:buNone/>
            </a:pPr>
            <a:endParaRPr lang="en-US" altLang="en-US" b="1" dirty="0" smtClean="0"/>
          </a:p>
          <a:p>
            <a:pPr eaLnBrk="1" hangingPunct="1">
              <a:buFontTx/>
              <a:buNone/>
            </a:pPr>
            <a:r>
              <a:rPr lang="en-US" altLang="en-US" b="1" dirty="0" smtClean="0"/>
              <a:t>Atomic sentence </a:t>
            </a:r>
            <a:r>
              <a:rPr lang="en-US" altLang="en-US" dirty="0" smtClean="0"/>
              <a:t>	 is </a:t>
            </a:r>
            <a:r>
              <a:rPr lang="en-US" altLang="en-US" i="1" dirty="0" smtClean="0">
                <a:solidFill>
                  <a:schemeClr val="accent2"/>
                </a:solidFill>
              </a:rPr>
              <a:t>predicate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term</a:t>
            </a:r>
            <a:r>
              <a:rPr lang="en-US" altLang="en-US" i="1" baseline="-25000" dirty="0" smtClean="0"/>
              <a:t>1</a:t>
            </a:r>
            <a:r>
              <a:rPr lang="en-US" altLang="en-US" dirty="0" smtClean="0"/>
              <a:t>,...,</a:t>
            </a:r>
            <a:r>
              <a:rPr lang="en-US" altLang="en-US" i="1" dirty="0" err="1" smtClean="0"/>
              <a:t>term</a:t>
            </a:r>
            <a:r>
              <a:rPr lang="en-US" altLang="en-US" i="1" baseline="-25000" dirty="0" err="1" smtClean="0"/>
              <a:t>n</a:t>
            </a:r>
            <a:r>
              <a:rPr lang="en-US" altLang="en-US" dirty="0" smtClean="0"/>
              <a:t>) 					or </a:t>
            </a:r>
            <a:r>
              <a:rPr lang="en-US" altLang="en-US" i="1" dirty="0" smtClean="0"/>
              <a:t>term</a:t>
            </a:r>
            <a:r>
              <a:rPr lang="en-US" altLang="en-US" i="1" baseline="-25000" dirty="0" smtClean="0"/>
              <a:t>1</a:t>
            </a:r>
            <a:r>
              <a:rPr lang="en-US" altLang="en-US" i="1" dirty="0" smtClean="0"/>
              <a:t> = term</a:t>
            </a:r>
            <a:r>
              <a:rPr lang="en-US" altLang="en-US" i="1" baseline="-25000" dirty="0" smtClean="0"/>
              <a:t>2</a:t>
            </a:r>
          </a:p>
          <a:p>
            <a:pPr eaLnBrk="1" hangingPunct="1"/>
            <a:endParaRPr lang="en-US" altLang="en-US" sz="2400" dirty="0" smtClean="0"/>
          </a:p>
          <a:p>
            <a:pPr eaLnBrk="1" hangingPunct="1"/>
            <a:r>
              <a:rPr lang="en-US" altLang="en-US" sz="2400" dirty="0" smtClean="0"/>
              <a:t>E.g., </a:t>
            </a:r>
          </a:p>
          <a:p>
            <a:pPr eaLnBrk="1" hangingPunct="1"/>
            <a:endParaRPr lang="en-US" altLang="en-US" sz="2400" dirty="0" smtClean="0"/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1" dirty="0" smtClean="0">
                <a:solidFill>
                  <a:schemeClr val="accent2"/>
                </a:solidFill>
              </a:rPr>
              <a:t>Brother</a:t>
            </a:r>
            <a:r>
              <a:rPr lang="en-US" altLang="en-US" sz="2400" i="1" dirty="0" smtClean="0"/>
              <a:t>(</a:t>
            </a:r>
            <a:r>
              <a:rPr lang="en-US" altLang="en-US" sz="2400" i="1" dirty="0" err="1" smtClean="0"/>
              <a:t>KingJohn</a:t>
            </a:r>
            <a:r>
              <a:rPr lang="en-US" altLang="en-US" sz="2400" i="1" dirty="0" smtClean="0"/>
              <a:t>, </a:t>
            </a:r>
            <a:r>
              <a:rPr lang="en-US" altLang="en-US" sz="2400" i="1" dirty="0" err="1" smtClean="0"/>
              <a:t>RichardTheLionheart</a:t>
            </a:r>
            <a:r>
              <a:rPr lang="en-US" altLang="en-US" sz="2400" i="1" dirty="0" smtClean="0"/>
              <a:t>) 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endParaRPr lang="en-US" altLang="en-US" sz="2400" i="1" dirty="0" smtClean="0"/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sz="2400" i="1" dirty="0" smtClean="0">
                <a:solidFill>
                  <a:schemeClr val="accent2"/>
                </a:solidFill>
              </a:rPr>
              <a:t>&gt;</a:t>
            </a:r>
            <a:r>
              <a:rPr lang="en-US" altLang="en-US" sz="2400" i="1" dirty="0" smtClean="0"/>
              <a:t> (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Length</a:t>
            </a:r>
            <a:r>
              <a:rPr lang="en-US" altLang="en-US" sz="2400" i="1" dirty="0" smtClean="0"/>
              <a:t>( </a:t>
            </a:r>
            <a:r>
              <a:rPr lang="en-US" altLang="en-US" sz="2400" i="1" dirty="0" err="1" smtClean="0">
                <a:solidFill>
                  <a:srgbClr val="FF0000"/>
                </a:solidFill>
              </a:rPr>
              <a:t>LeftLegOf</a:t>
            </a:r>
            <a:r>
              <a:rPr lang="en-US" altLang="en-US" sz="2400" i="1" dirty="0" smtClean="0"/>
              <a:t>(Richard)), 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Length</a:t>
            </a:r>
            <a:r>
              <a:rPr lang="en-US" altLang="en-US" sz="2400" i="1" dirty="0" smtClean="0"/>
              <a:t>(</a:t>
            </a:r>
            <a:r>
              <a:rPr lang="en-US" altLang="en-US" sz="2400" i="1" dirty="0" err="1" smtClean="0">
                <a:solidFill>
                  <a:srgbClr val="FF0000"/>
                </a:solidFill>
              </a:rPr>
              <a:t>LeftLegOf</a:t>
            </a:r>
            <a:r>
              <a:rPr lang="en-US" altLang="en-US" sz="2400" i="1" dirty="0" smtClean="0"/>
              <a:t>(</a:t>
            </a:r>
            <a:r>
              <a:rPr lang="en-US" altLang="en-US" sz="2400" i="1" dirty="0" err="1" smtClean="0"/>
              <a:t>KingJohn</a:t>
            </a:r>
            <a:r>
              <a:rPr lang="en-US" altLang="en-US" sz="2400" i="1" dirty="0" smtClean="0"/>
              <a:t>))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36240" y="3392280"/>
              <a:ext cx="8703360" cy="2417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5800" y="3381120"/>
                <a:ext cx="8717760" cy="243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7488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mplex sentenc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Complex sentences are made from atomic sentences using connectives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</a:t>
            </a:r>
            <a:r>
              <a:rPr lang="en-US" altLang="en-US" sz="2000" i="1" dirty="0" smtClean="0"/>
              <a:t>S</a:t>
            </a:r>
            <a:r>
              <a:rPr lang="en-US" altLang="en-US" sz="2000" dirty="0" smtClean="0"/>
              <a:t>,  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1</a:t>
            </a:r>
            <a:r>
              <a:rPr lang="en-US" altLang="en-US" sz="2000" baseline="-25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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2</a:t>
            </a:r>
            <a:r>
              <a:rPr lang="en-US" altLang="en-US" sz="2000" dirty="0" smtClean="0"/>
              <a:t>,  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1 </a:t>
            </a:r>
            <a:r>
              <a:rPr lang="en-US" altLang="en-US" sz="2000" dirty="0" smtClean="0">
                <a:sym typeface="Symbol" pitchFamily="18" charset="2"/>
              </a:rPr>
              <a:t>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2</a:t>
            </a:r>
            <a:r>
              <a:rPr lang="en-US" altLang="en-US" sz="2000" dirty="0" smtClean="0"/>
              <a:t>,  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1</a:t>
            </a:r>
            <a:r>
              <a:rPr lang="en-US" altLang="en-US" sz="2000" baseline="-25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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2</a:t>
            </a:r>
            <a:r>
              <a:rPr lang="en-US" altLang="en-US" sz="2000" dirty="0" smtClean="0"/>
              <a:t>,  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1</a:t>
            </a:r>
            <a:r>
              <a:rPr lang="en-US" altLang="en-US" sz="2000" baseline="-25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</a:t>
            </a:r>
            <a:r>
              <a:rPr lang="en-US" altLang="en-US" sz="2000" baseline="-25000" dirty="0" smtClean="0"/>
              <a:t> </a:t>
            </a:r>
            <a:r>
              <a:rPr lang="en-US" altLang="en-US" sz="2000" i="1" dirty="0" smtClean="0"/>
              <a:t>S</a:t>
            </a:r>
            <a:r>
              <a:rPr lang="en-US" altLang="en-US" sz="2000" i="1" baseline="-25000" dirty="0" smtClean="0"/>
              <a:t>2</a:t>
            </a:r>
            <a:r>
              <a:rPr lang="en-US" altLang="en-US" sz="2000" dirty="0" smtClean="0"/>
              <a:t>,</a:t>
            </a:r>
          </a:p>
          <a:p>
            <a:pPr lvl="4" eaLnBrk="1" hangingPunct="1">
              <a:lnSpc>
                <a:spcPct val="90000"/>
              </a:lnSpc>
              <a:buFontTx/>
              <a:buNone/>
            </a:pPr>
            <a:endParaRPr lang="en-US" altLang="en-US" sz="1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/>
              <a:t>E.g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i="1" dirty="0" smtClean="0"/>
              <a:t>Sibling(</a:t>
            </a:r>
            <a:r>
              <a:rPr lang="en-US" altLang="en-US" sz="2400" i="1" dirty="0" err="1" smtClean="0"/>
              <a:t>KingJohn,Richard</a:t>
            </a:r>
            <a:r>
              <a:rPr lang="en-US" altLang="en-US" sz="2400" i="1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</a:t>
            </a:r>
            <a:r>
              <a:rPr lang="en-US" altLang="en-US" sz="2400" i="1" dirty="0" smtClean="0"/>
              <a:t> Sibling(</a:t>
            </a:r>
            <a:r>
              <a:rPr lang="en-US" altLang="en-US" sz="2400" i="1" dirty="0" err="1" smtClean="0"/>
              <a:t>Richard,KingJohn</a:t>
            </a:r>
            <a:r>
              <a:rPr lang="en-US" altLang="en-US" sz="2400" i="1" dirty="0" smtClean="0"/>
              <a:t>)</a:t>
            </a:r>
            <a:r>
              <a:rPr lang="en-US" altLang="en-US" sz="2400" dirty="0" smtClean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960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31796" y="6585724"/>
            <a:ext cx="2895600" cy="457200"/>
          </a:xfrm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dirty="0" smtClean="0"/>
              <a:t>CPSC 422, Lecture 22</a:t>
            </a:r>
            <a:endParaRPr lang="en-US" altLang="en-US" sz="1400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uth in first-order logic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836712"/>
            <a:ext cx="4680520" cy="115212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Like in Prop. Logic a sentences is true with respect to an </a:t>
            </a:r>
            <a:r>
              <a:rPr lang="en-US" altLang="en-US" sz="2400" dirty="0" smtClean="0">
                <a:solidFill>
                  <a:schemeClr val="accent2"/>
                </a:solidFill>
              </a:rPr>
              <a:t>interpretation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2400" y="6463341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148064" y="908720"/>
            <a:ext cx="2574032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A</a:t>
            </a:r>
            <a:r>
              <a:rPr lang="en-US" altLang="en-US" dirty="0" smtClean="0">
                <a:sym typeface="Symbol" pitchFamily="18" charset="2"/>
              </a:rPr>
              <a:t> (</a:t>
            </a:r>
            <a:r>
              <a:rPr lang="en-US" altLang="en-US" i="1" dirty="0" smtClean="0"/>
              <a:t>B </a:t>
            </a:r>
            <a:r>
              <a:rPr lang="en-US" altLang="en-US" dirty="0" smtClean="0">
                <a:sym typeface="Symbol" pitchFamily="18" charset="2"/>
              </a:rPr>
              <a:t> </a:t>
            </a:r>
            <a:r>
              <a:rPr lang="en-US" altLang="en-US" i="1" dirty="0" smtClean="0"/>
              <a:t>C)</a:t>
            </a:r>
            <a:r>
              <a:rPr lang="en-US" altLang="en-US" dirty="0" smtClean="0"/>
              <a:t>,</a:t>
            </a:r>
            <a:endParaRPr lang="en-US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9366" y="2326122"/>
            <a:ext cx="9112400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kern="0" dirty="0" smtClean="0"/>
              <a:t>In FOL interpretations are </a:t>
            </a:r>
            <a:r>
              <a:rPr lang="en-US" altLang="en-US" sz="2400" b="1" kern="0" dirty="0" smtClean="0"/>
              <a:t>much more complex </a:t>
            </a:r>
            <a:r>
              <a:rPr lang="en-US" altLang="en-US" sz="2400" kern="0" dirty="0" smtClean="0"/>
              <a:t>but still same idea: </a:t>
            </a:r>
            <a:endParaRPr lang="en-US" altLang="en-US" sz="2400" kern="0" dirty="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kern="0" dirty="0" smtClean="0"/>
              <a:t>possible configuration of the world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115280" y="3623644"/>
              <a:ext cx="1664640" cy="3870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05200" y="3615724"/>
                <a:ext cx="1683720" cy="40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k 10"/>
              <p14:cNvContentPartPr/>
              <p14:nvPr/>
            </p14:nvContentPartPr>
            <p14:xfrm>
              <a:off x="8181720" y="729720"/>
              <a:ext cx="438120" cy="35604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72360" y="720720"/>
                <a:ext cx="457200" cy="37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Ink 11"/>
              <p14:cNvContentPartPr/>
              <p14:nvPr/>
            </p14:nvContentPartPr>
            <p14:xfrm>
              <a:off x="5517360" y="1388851"/>
              <a:ext cx="2389320" cy="77904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10160" y="1380931"/>
                <a:ext cx="2400480" cy="79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Ink 12"/>
              <p14:cNvContentPartPr/>
              <p14:nvPr/>
            </p14:nvContentPartPr>
            <p14:xfrm>
              <a:off x="2944080" y="3612124"/>
              <a:ext cx="849960" cy="2948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32560" y="3602044"/>
                <a:ext cx="872640" cy="31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/>
              <p14:cNvContentPartPr/>
              <p14:nvPr/>
            </p14:nvContentPartPr>
            <p14:xfrm>
              <a:off x="6194520" y="3890764"/>
              <a:ext cx="422280" cy="4838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86600" y="3883924"/>
                <a:ext cx="433080" cy="49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5" name="Ink 14"/>
              <p14:cNvContentPartPr/>
              <p14:nvPr/>
            </p14:nvContentPartPr>
            <p14:xfrm>
              <a:off x="437040" y="4281724"/>
              <a:ext cx="3869640" cy="16365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27320" y="4274164"/>
                <a:ext cx="3889080" cy="165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6" name="Ink 15"/>
              <p14:cNvContentPartPr/>
              <p14:nvPr/>
            </p14:nvContentPartPr>
            <p14:xfrm>
              <a:off x="4523760" y="4327084"/>
              <a:ext cx="2169360" cy="2732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515480" y="4323844"/>
                <a:ext cx="2187000" cy="28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7" name="Ink 16"/>
              <p14:cNvContentPartPr/>
              <p14:nvPr/>
            </p14:nvContentPartPr>
            <p14:xfrm>
              <a:off x="5120280" y="3958804"/>
              <a:ext cx="397080" cy="50832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110200" y="3948724"/>
                <a:ext cx="414720" cy="52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8" name="Ink 17"/>
              <p14:cNvContentPartPr/>
              <p14:nvPr/>
            </p14:nvContentPartPr>
            <p14:xfrm>
              <a:off x="4469760" y="4302964"/>
              <a:ext cx="4453920" cy="16963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465800" y="4291084"/>
                <a:ext cx="4469760" cy="171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9" name="Ink 18"/>
              <p14:cNvContentPartPr/>
              <p14:nvPr/>
            </p14:nvContentPartPr>
            <p14:xfrm>
              <a:off x="765720" y="6070564"/>
              <a:ext cx="4540320" cy="5151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55280" y="6058684"/>
                <a:ext cx="4563000" cy="53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2" name="Ink 21"/>
              <p14:cNvContentPartPr/>
              <p14:nvPr/>
            </p14:nvContentPartPr>
            <p14:xfrm>
              <a:off x="3895560" y="2813284"/>
              <a:ext cx="5001840" cy="10674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889080" y="2807164"/>
                <a:ext cx="5019480" cy="10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6" name="Ink 25"/>
              <p14:cNvContentPartPr/>
              <p14:nvPr/>
            </p14:nvContentPartPr>
            <p14:xfrm>
              <a:off x="4964760" y="2623181"/>
              <a:ext cx="3932640" cy="77292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958280" y="2617061"/>
                <a:ext cx="3949560" cy="786240"/>
              </a:xfrm>
              <a:prstGeom prst="rect">
                <a:avLst/>
              </a:prstGeom>
            </p:spPr>
          </p:pic>
        </mc:Fallback>
      </mc:AlternateContent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6371926" y="5918284"/>
            <a:ext cx="1471244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A. yes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 bwMode="auto">
          <a:xfrm>
            <a:off x="6374675" y="6284000"/>
            <a:ext cx="1149654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/>
              <a:t>B. no</a:t>
            </a:r>
          </a:p>
        </p:txBody>
      </p:sp>
      <p:pic>
        <p:nvPicPr>
          <p:cNvPr id="29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8565" y="5491764"/>
            <a:ext cx="1416243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" name="Ink 3"/>
              <p14:cNvContentPartPr/>
              <p14:nvPr/>
            </p14:nvContentPartPr>
            <p14:xfrm>
              <a:off x="5619960" y="2088000"/>
              <a:ext cx="115920" cy="15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616000" y="2079360"/>
                <a:ext cx="12528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" name="Ink 5"/>
              <p14:cNvContentPartPr/>
              <p14:nvPr/>
            </p14:nvContentPartPr>
            <p14:xfrm>
              <a:off x="6270480" y="2753640"/>
              <a:ext cx="88560" cy="154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267960" y="2747520"/>
                <a:ext cx="96120" cy="2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33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PSC 422, Lecture 22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CA5DE21-EB39-4D7A-8358-F4A5BC11EB68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 smtClean="0">
                <a:solidFill>
                  <a:schemeClr val="accent2"/>
                </a:solidFill>
                <a:latin typeface="Arial Unicode MS" pitchFamily="34" charset="-128"/>
              </a:rPr>
              <a:t>Intelligent Systems (AI-2)</a:t>
            </a:r>
            <a:endParaRPr lang="en-US" sz="4800" b="1" dirty="0">
              <a:solidFill>
                <a:schemeClr val="accent2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sz="24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latin typeface="Arial Unicode MS" pitchFamily="34" charset="-128"/>
              </a:rPr>
              <a:t>Computer Science </a:t>
            </a:r>
            <a:r>
              <a:rPr lang="en-US" sz="3200" b="1" dirty="0" smtClean="0">
                <a:latin typeface="Arial Unicode MS" pitchFamily="34" charset="-128"/>
              </a:rPr>
              <a:t>cpsc422</a:t>
            </a:r>
            <a:r>
              <a:rPr lang="en-US" sz="3200" b="1" dirty="0">
                <a:latin typeface="Arial Unicode MS" pitchFamily="34" charset="-128"/>
              </a:rPr>
              <a:t>, Lecture </a:t>
            </a:r>
            <a:r>
              <a:rPr lang="en-US" sz="3200" b="1" dirty="0" smtClean="0">
                <a:latin typeface="Arial Unicode MS" pitchFamily="34" charset="-128"/>
              </a:rPr>
              <a:t>22</a:t>
            </a:r>
            <a:endParaRPr lang="en-US" sz="32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latin typeface="Arial Unicode MS" pitchFamily="34" charset="-128"/>
              </a:rPr>
              <a:t>Nov,  2,  2015</a:t>
            </a:r>
            <a:endParaRPr lang="en-US" b="1" dirty="0">
              <a:latin typeface="Arial Unicode MS" pitchFamily="34" charset="-128"/>
            </a:endParaRP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Footer Placeholder 2"/>
          <p:cNvSpPr txBox="1">
            <a:spLocks/>
          </p:cNvSpPr>
          <p:nvPr/>
        </p:nvSpPr>
        <p:spPr bwMode="auto">
          <a:xfrm>
            <a:off x="155459" y="5445224"/>
            <a:ext cx="6092689" cy="49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lide credit: </a:t>
            </a:r>
            <a:r>
              <a:rPr lang="en-CA" sz="1600" dirty="0">
                <a:solidFill>
                  <a:schemeClr val="tx2"/>
                </a:solidFill>
              </a:rPr>
              <a:t>some </a:t>
            </a:r>
            <a:r>
              <a:rPr lang="en-CA" sz="1600" dirty="0">
                <a:solidFill>
                  <a:schemeClr val="tx1"/>
                </a:solidFill>
              </a:rPr>
              <a:t>from </a:t>
            </a:r>
            <a:r>
              <a:rPr lang="en-US" altLang="en-US" sz="1600" dirty="0">
                <a:solidFill>
                  <a:schemeClr val="tx1"/>
                </a:solidFill>
              </a:rPr>
              <a:t>Prof. Carla P. Gomes  (Cornell)</a:t>
            </a:r>
          </a:p>
          <a:p>
            <a:pPr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ome slides adapted from </a:t>
            </a:r>
            <a:r>
              <a:rPr lang="en-CA" sz="1600" dirty="0">
                <a:solidFill>
                  <a:schemeClr val="tx2"/>
                </a:solidFill>
              </a:rPr>
              <a:t>Stuart </a:t>
            </a:r>
            <a:r>
              <a:rPr lang="en-CA" sz="1600" dirty="0" smtClean="0">
                <a:solidFill>
                  <a:schemeClr val="tx2"/>
                </a:solidFill>
              </a:rPr>
              <a:t>Russell </a:t>
            </a:r>
            <a:r>
              <a:rPr lang="en-CA" sz="1600" dirty="0">
                <a:solidFill>
                  <a:schemeClr val="tx2"/>
                </a:solidFill>
              </a:rPr>
              <a:t>(Berkeley</a:t>
            </a:r>
            <a:r>
              <a:rPr lang="en-CA" sz="1600" dirty="0" smtClean="0">
                <a:solidFill>
                  <a:schemeClr val="tx2"/>
                </a:solidFill>
              </a:rPr>
              <a:t>), some </a:t>
            </a:r>
            <a:r>
              <a:rPr lang="en-CA" sz="1600" dirty="0" smtClean="0">
                <a:solidFill>
                  <a:schemeClr val="tx1"/>
                </a:solidFill>
              </a:rPr>
              <a:t>from </a:t>
            </a:r>
            <a:r>
              <a:rPr lang="en-US" altLang="en-US" sz="1600" dirty="0">
                <a:solidFill>
                  <a:schemeClr val="tx1"/>
                </a:solidFill>
              </a:rPr>
              <a:t>Prof. </a:t>
            </a:r>
            <a:r>
              <a:rPr lang="en-US" altLang="en-US" sz="1600" dirty="0" smtClean="0">
                <a:solidFill>
                  <a:schemeClr val="tx1"/>
                </a:solidFill>
              </a:rPr>
              <a:t>Jim Martin (Univ. of Colorado)</a:t>
            </a:r>
            <a:endParaRPr lang="en-US" altLang="en-US" sz="1600" dirty="0">
              <a:solidFill>
                <a:schemeClr val="tx1"/>
              </a:solidFill>
            </a:endParaRP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8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84880" y="6525344"/>
            <a:ext cx="2895600" cy="457200"/>
          </a:xfrm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dirty="0" smtClean="0"/>
              <a:t>CPSC 422, Lecture 22</a:t>
            </a:r>
            <a:endParaRPr lang="en-US" altLang="en-US" sz="1400" dirty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uth in first-order logic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836712"/>
            <a:ext cx="4680520" cy="115212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 smtClean="0"/>
              <a:t>Like in Prop. Logic a sentences is true with respect to an </a:t>
            </a:r>
            <a:r>
              <a:rPr lang="en-US" altLang="en-US" sz="2400" dirty="0" smtClean="0">
                <a:solidFill>
                  <a:schemeClr val="accent2"/>
                </a:solidFill>
              </a:rPr>
              <a:t>interpretation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92400" y="6463341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148064" y="908720"/>
            <a:ext cx="2574032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sym typeface="Symbol" pitchFamily="18" charset="2"/>
              </a:rPr>
              <a:t></a:t>
            </a:r>
            <a:r>
              <a:rPr lang="en-US" altLang="en-US" i="1" dirty="0">
                <a:sym typeface="Symbol" pitchFamily="18" charset="2"/>
              </a:rPr>
              <a:t>A</a:t>
            </a:r>
            <a:r>
              <a:rPr lang="en-US" altLang="en-US" dirty="0" smtClean="0">
                <a:sym typeface="Symbol" pitchFamily="18" charset="2"/>
              </a:rPr>
              <a:t> </a:t>
            </a:r>
            <a:r>
              <a:rPr lang="en-US" altLang="en-US" i="1" dirty="0" smtClean="0"/>
              <a:t>B </a:t>
            </a:r>
            <a:r>
              <a:rPr lang="en-US" altLang="en-US" dirty="0" smtClean="0">
                <a:sym typeface="Symbol" pitchFamily="18" charset="2"/>
              </a:rPr>
              <a:t> </a:t>
            </a:r>
            <a:r>
              <a:rPr lang="en-US" altLang="en-US" i="1" dirty="0" smtClean="0"/>
              <a:t>C</a:t>
            </a:r>
            <a:r>
              <a:rPr lang="en-US" altLang="en-US" dirty="0" smtClean="0"/>
              <a:t>,</a:t>
            </a:r>
            <a:endParaRPr lang="en-US" alt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9366" y="2326122"/>
            <a:ext cx="9112400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2400" kern="0" dirty="0" smtClean="0"/>
              <a:t>In FOL interpretations are much more complex but still same idea: </a:t>
            </a:r>
            <a:endParaRPr lang="en-US" altLang="en-US" sz="2400" kern="0" dirty="0" smtClean="0">
              <a:solidFill>
                <a:schemeClr val="accent2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kern="0" dirty="0" smtClean="0"/>
              <a:t>possible configuration of the world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115280" y="3623644"/>
              <a:ext cx="1664640" cy="3870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05200" y="3615724"/>
                <a:ext cx="1683720" cy="40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k 10"/>
              <p14:cNvContentPartPr/>
              <p14:nvPr/>
            </p14:nvContentPartPr>
            <p14:xfrm>
              <a:off x="8181720" y="729720"/>
              <a:ext cx="438120" cy="35604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72360" y="720720"/>
                <a:ext cx="457200" cy="37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Ink 11"/>
              <p14:cNvContentPartPr/>
              <p14:nvPr/>
            </p14:nvContentPartPr>
            <p14:xfrm>
              <a:off x="5517360" y="1388851"/>
              <a:ext cx="2389320" cy="77904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10160" y="1380931"/>
                <a:ext cx="2400480" cy="79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Ink 12"/>
              <p14:cNvContentPartPr/>
              <p14:nvPr/>
            </p14:nvContentPartPr>
            <p14:xfrm>
              <a:off x="2944080" y="3612124"/>
              <a:ext cx="849960" cy="2948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32560" y="3602044"/>
                <a:ext cx="872640" cy="31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/>
              <p14:cNvContentPartPr/>
              <p14:nvPr/>
            </p14:nvContentPartPr>
            <p14:xfrm>
              <a:off x="6194520" y="3890764"/>
              <a:ext cx="422280" cy="4838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86600" y="3883924"/>
                <a:ext cx="433080" cy="49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5" name="Ink 14"/>
              <p14:cNvContentPartPr/>
              <p14:nvPr/>
            </p14:nvContentPartPr>
            <p14:xfrm>
              <a:off x="437040" y="4281724"/>
              <a:ext cx="3869640" cy="16365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27320" y="4274164"/>
                <a:ext cx="3889080" cy="165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6" name="Ink 15"/>
              <p14:cNvContentPartPr/>
              <p14:nvPr/>
            </p14:nvContentPartPr>
            <p14:xfrm>
              <a:off x="4523760" y="4327084"/>
              <a:ext cx="2169360" cy="2732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515480" y="4323844"/>
                <a:ext cx="2187000" cy="28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7" name="Ink 16"/>
              <p14:cNvContentPartPr/>
              <p14:nvPr/>
            </p14:nvContentPartPr>
            <p14:xfrm>
              <a:off x="5120280" y="3958804"/>
              <a:ext cx="397080" cy="50832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110200" y="3948724"/>
                <a:ext cx="414720" cy="52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8" name="Ink 17"/>
              <p14:cNvContentPartPr/>
              <p14:nvPr/>
            </p14:nvContentPartPr>
            <p14:xfrm>
              <a:off x="4469760" y="3994084"/>
              <a:ext cx="4649040" cy="200520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465800" y="3991204"/>
                <a:ext cx="4663080" cy="201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9" name="Ink 18"/>
              <p14:cNvContentPartPr/>
              <p14:nvPr/>
            </p14:nvContentPartPr>
            <p14:xfrm>
              <a:off x="765720" y="6070564"/>
              <a:ext cx="7333920" cy="65952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55280" y="6058684"/>
                <a:ext cx="7355160" cy="68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0" name="Ink 19"/>
              <p14:cNvContentPartPr/>
              <p14:nvPr/>
            </p14:nvContentPartPr>
            <p14:xfrm>
              <a:off x="7663320" y="4994524"/>
              <a:ext cx="402840" cy="117612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660080" y="4990924"/>
                <a:ext cx="418320" cy="119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2" name="Ink 21"/>
              <p14:cNvContentPartPr/>
              <p14:nvPr/>
            </p14:nvContentPartPr>
            <p14:xfrm>
              <a:off x="3895560" y="2813284"/>
              <a:ext cx="5001840" cy="10674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889080" y="2807164"/>
                <a:ext cx="5019480" cy="10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6" name="Ink 25"/>
              <p14:cNvContentPartPr/>
              <p14:nvPr/>
            </p14:nvContentPartPr>
            <p14:xfrm>
              <a:off x="4964760" y="2623181"/>
              <a:ext cx="3932640" cy="77292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958280" y="2617061"/>
                <a:ext cx="3949560" cy="78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246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nterpretations for FOL: Example</a:t>
            </a:r>
          </a:p>
        </p:txBody>
      </p:sp>
      <p:pic>
        <p:nvPicPr>
          <p:cNvPr id="27652" name="Picture 3" descr="fol-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17663"/>
            <a:ext cx="6172200" cy="456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01360" y="1067760"/>
              <a:ext cx="2879280" cy="124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1280" y="997560"/>
                <a:ext cx="2896200" cy="2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861840" y="1279440"/>
              <a:ext cx="2927880" cy="62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57520" y="1217880"/>
                <a:ext cx="2938680" cy="17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778680" y="1637280"/>
              <a:ext cx="2818800" cy="1116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8600" y="1575360"/>
                <a:ext cx="2833560" cy="21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/>
              <p14:cNvContentPartPr/>
              <p14:nvPr/>
            </p14:nvContentPartPr>
            <p14:xfrm>
              <a:off x="921240" y="1810440"/>
              <a:ext cx="2346120" cy="831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16560" y="1755360"/>
                <a:ext cx="235728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Ink 6"/>
              <p14:cNvContentPartPr/>
              <p14:nvPr/>
            </p14:nvContentPartPr>
            <p14:xfrm>
              <a:off x="828360" y="1844640"/>
              <a:ext cx="2280240" cy="1188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23320" y="1823760"/>
                <a:ext cx="2291400" cy="1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8" name="Ink 7"/>
              <p14:cNvContentPartPr/>
              <p14:nvPr/>
            </p14:nvContentPartPr>
            <p14:xfrm>
              <a:off x="996480" y="1686960"/>
              <a:ext cx="2193120" cy="568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988200" y="1638360"/>
                <a:ext cx="220536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9" name="Ink 8"/>
              <p14:cNvContentPartPr/>
              <p14:nvPr/>
            </p14:nvContentPartPr>
            <p14:xfrm>
              <a:off x="1497240" y="1671120"/>
              <a:ext cx="1369440" cy="1069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486080" y="1623960"/>
                <a:ext cx="138672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" name="Ink 9"/>
              <p14:cNvContentPartPr/>
              <p14:nvPr/>
            </p14:nvContentPartPr>
            <p14:xfrm>
              <a:off x="702720" y="2297520"/>
              <a:ext cx="1692360" cy="1137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97680" y="2243880"/>
                <a:ext cx="1702440" cy="1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" name="Ink 10"/>
              <p14:cNvContentPartPr/>
              <p14:nvPr/>
            </p14:nvContentPartPr>
            <p14:xfrm>
              <a:off x="954360" y="2274480"/>
              <a:ext cx="1270440" cy="10188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48960" y="2232360"/>
                <a:ext cx="128052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2" name="Ink 11"/>
              <p14:cNvContentPartPr/>
              <p14:nvPr/>
            </p14:nvContentPartPr>
            <p14:xfrm>
              <a:off x="624240" y="5927400"/>
              <a:ext cx="2842920" cy="774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12720" y="5866200"/>
                <a:ext cx="2859120" cy="21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3" name="Ink 12"/>
              <p14:cNvContentPartPr/>
              <p14:nvPr/>
            </p14:nvContentPartPr>
            <p14:xfrm>
              <a:off x="866880" y="6073560"/>
              <a:ext cx="2914560" cy="11196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61840" y="6048000"/>
                <a:ext cx="2926440" cy="21564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/>
          <p:cNvSpPr txBox="1"/>
          <p:nvPr/>
        </p:nvSpPr>
        <p:spPr>
          <a:xfrm>
            <a:off x="5940152" y="1893600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dirty="0" smtClean="0"/>
              <a:t>C</a:t>
            </a:r>
            <a:endParaRPr lang="en-CA" sz="32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363920" y="5561964"/>
            <a:ext cx="10294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dirty="0" smtClean="0"/>
              <a:t>RLL</a:t>
            </a:r>
            <a:endParaRPr lang="en-CA" sz="32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7441639" y="5342625"/>
            <a:ext cx="9380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b="1" dirty="0" smtClean="0"/>
              <a:t>JLL</a:t>
            </a:r>
            <a:endParaRPr lang="en-CA" sz="32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" name="Ink 16"/>
              <p14:cNvContentPartPr/>
              <p14:nvPr/>
            </p14:nvContentPartPr>
            <p14:xfrm>
              <a:off x="6078240" y="786240"/>
              <a:ext cx="2328840" cy="612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075360" y="780480"/>
                <a:ext cx="2341440" cy="62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2" name="Ink 21"/>
              <p14:cNvContentPartPr/>
              <p14:nvPr/>
            </p14:nvContentPartPr>
            <p14:xfrm>
              <a:off x="789840" y="1053534"/>
              <a:ext cx="3376328" cy="1412826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85880" y="1048135"/>
                <a:ext cx="3387848" cy="14243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4" name="Ink 23"/>
              <p14:cNvContentPartPr/>
              <p14:nvPr/>
            </p14:nvContentPartPr>
            <p14:xfrm>
              <a:off x="523800" y="5901120"/>
              <a:ext cx="2980080" cy="4118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13720" y="5891400"/>
                <a:ext cx="2998440" cy="42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" name="Ink 24"/>
              <p14:cNvContentPartPr/>
              <p14:nvPr/>
            </p14:nvContentPartPr>
            <p14:xfrm>
              <a:off x="2487240" y="6365880"/>
              <a:ext cx="176040" cy="32652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473560" y="6352920"/>
                <a:ext cx="202680" cy="35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118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09798" y="78904"/>
            <a:ext cx="8534400" cy="685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ame interpretation with se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09798" y="2132856"/>
            <a:ext cx="7772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 eaLnBrk="1" hangingPunct="1">
              <a:lnSpc>
                <a:spcPct val="90000"/>
              </a:lnSpc>
            </a:pPr>
            <a:r>
              <a:rPr lang="en-US" altLang="en-US" kern="0" dirty="0" smtClean="0"/>
              <a:t>{R, J, RLL, JLL, C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kern="0" dirty="0" smtClean="0"/>
              <a:t>Property Predica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smtClean="0"/>
              <a:t>Person = {R, J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smtClean="0"/>
              <a:t>Crown = {C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smtClean="0"/>
              <a:t>King = {J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kern="0" dirty="0" smtClean="0"/>
              <a:t>Relational Predica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smtClean="0"/>
              <a:t>Brother = { &lt;R,J&gt;, &lt;J,R&gt;}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err="1" smtClean="0"/>
              <a:t>OnHead</a:t>
            </a:r>
            <a:r>
              <a:rPr lang="en-US" altLang="en-US" kern="0" dirty="0" smtClean="0"/>
              <a:t> = {&lt;C,J&gt;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kern="0" dirty="0" smtClean="0"/>
              <a:t>Fun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kern="0" dirty="0" err="1" smtClean="0"/>
              <a:t>LeftLeg</a:t>
            </a:r>
            <a:r>
              <a:rPr lang="en-US" altLang="en-US" kern="0" dirty="0" smtClean="0"/>
              <a:t> = {&lt;R, RLL&gt;, &lt;J, JLL&gt;}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kern="0" dirty="0" smtClean="0"/>
          </a:p>
        </p:txBody>
      </p:sp>
      <p:pic>
        <p:nvPicPr>
          <p:cNvPr id="27652" name="Picture 3" descr="fol-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924500"/>
            <a:ext cx="4091546" cy="302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41587" y="37299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/>
              <a:t>C</a:t>
            </a:r>
            <a:endParaRPr lang="en-CA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955327" y="3795981"/>
            <a:ext cx="9220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chemeClr val="tx2"/>
                </a:solidFill>
              </a:rPr>
              <a:t>RLL</a:t>
            </a:r>
            <a:endParaRPr lang="en-CA" b="1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53770" y="3795980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/>
              <a:t>JLL</a:t>
            </a:r>
            <a:endParaRPr lang="en-CA" b="1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764704"/>
            <a:ext cx="6984776" cy="703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400" kern="0" dirty="0" smtClean="0"/>
              <a:t>Since we have a one to one mapping between symbols and object we can use symbols to refer to objects</a:t>
            </a:r>
          </a:p>
        </p:txBody>
      </p:sp>
    </p:spTree>
    <p:extLst>
      <p:ext uri="{BB962C8B-B14F-4D97-AF65-F5344CB8AC3E}">
        <p14:creationId xmlns:p14="http://schemas.microsoft.com/office/powerpoint/2010/main" val="3809451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ow many Interpretations with….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268760"/>
            <a:ext cx="7992888" cy="489654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5 Objects and 5 symbo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{R, J, RLL, JLL, C}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3 Property Predicates (Unary Relation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Perso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Crow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King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2 Relational Predicat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Broth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err="1" smtClean="0"/>
              <a:t>OnHead</a:t>
            </a:r>
            <a:r>
              <a:rPr lang="en-US" altLang="en-US" sz="24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1 Function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 err="1" smtClean="0"/>
              <a:t>LeftLeg</a:t>
            </a:r>
            <a:r>
              <a:rPr lang="en-US" altLang="en-US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702160" y="1212120"/>
              <a:ext cx="6335280" cy="4708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95680" y="1200600"/>
                <a:ext cx="6350400" cy="472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1636560" y="698760"/>
              <a:ext cx="5988240" cy="5710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34040" y="689400"/>
                <a:ext cx="6000120" cy="572256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630679" y="3743095"/>
            <a:ext cx="1296513" cy="40906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kern="0" dirty="0" smtClean="0"/>
              <a:t>A. 2</a:t>
            </a:r>
            <a:r>
              <a:rPr lang="en-US" altLang="en-US" sz="2400" kern="0" baseline="30000" dirty="0" smtClean="0"/>
              <a:t>5</a:t>
            </a:r>
            <a:endParaRPr lang="en-US" altLang="en-US" sz="2400" kern="0" dirty="0" smtClean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869800" y="3762133"/>
            <a:ext cx="1279102" cy="40906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kern="0" dirty="0" smtClean="0"/>
              <a:t>B. 2</a:t>
            </a:r>
            <a:r>
              <a:rPr lang="en-US" altLang="en-US" sz="2400" kern="0" baseline="30000" dirty="0" smtClean="0"/>
              <a:t>25</a:t>
            </a:r>
            <a:endParaRPr lang="en-US" altLang="en-US" sz="2400" kern="0" dirty="0"/>
          </a:p>
        </p:txBody>
      </p:sp>
      <p:pic>
        <p:nvPicPr>
          <p:cNvPr id="10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9054" y="3525514"/>
            <a:ext cx="1008386" cy="35889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7013560" y="3753035"/>
            <a:ext cx="1279102" cy="40906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 kern="0" dirty="0"/>
              <a:t>C</a:t>
            </a:r>
            <a:r>
              <a:rPr lang="en-US" altLang="en-US" sz="2400" kern="0" dirty="0" smtClean="0"/>
              <a:t>. 25</a:t>
            </a:r>
            <a:r>
              <a:rPr lang="en-US" altLang="en-US" sz="2400" kern="0" baseline="30000" dirty="0" smtClean="0"/>
              <a:t>2</a:t>
            </a:r>
            <a:endParaRPr lang="en-US" altLang="en-US" sz="2400" kern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4204800" y="5389200"/>
              <a:ext cx="830160" cy="490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96520" y="5381640"/>
                <a:ext cx="841680" cy="50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1720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o summarize: Truth in first-order logic</a:t>
            </a:r>
          </a:p>
        </p:txBody>
      </p:sp>
      <p:sp>
        <p:nvSpPr>
          <p:cNvPr id="174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95536" y="1052736"/>
            <a:ext cx="7848600" cy="2520280"/>
          </a:xfrm>
        </p:spPr>
        <p:txBody>
          <a:bodyPr/>
          <a:lstStyle/>
          <a:p>
            <a:pPr eaLnBrk="1" hangingPunct="1"/>
            <a:r>
              <a:rPr lang="en-US" altLang="en-US" sz="2000" dirty="0" smtClean="0"/>
              <a:t>Sentences are true with respect to an </a:t>
            </a:r>
            <a:r>
              <a:rPr lang="en-US" altLang="en-US" sz="2000" b="1" dirty="0" smtClean="0">
                <a:solidFill>
                  <a:schemeClr val="tx2"/>
                </a:solidFill>
              </a:rPr>
              <a:t>interpretation</a:t>
            </a:r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World contains objects (</a:t>
            </a:r>
            <a:r>
              <a:rPr lang="en-US" altLang="en-US" sz="2000" b="1" dirty="0" smtClean="0">
                <a:solidFill>
                  <a:schemeClr val="tx2"/>
                </a:solidFill>
              </a:rPr>
              <a:t>domain elements</a:t>
            </a:r>
            <a:r>
              <a:rPr lang="en-US" altLang="en-US" sz="2000" dirty="0" smtClean="0"/>
              <a:t>)</a:t>
            </a:r>
          </a:p>
          <a:p>
            <a:pPr eaLnBrk="1" hangingPunct="1"/>
            <a:r>
              <a:rPr lang="en-US" altLang="en-US" sz="2000" dirty="0" smtClean="0"/>
              <a:t>Interpretation specifies referents for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800" b="1" dirty="0" smtClean="0">
                <a:solidFill>
                  <a:schemeClr val="tx2"/>
                </a:solidFill>
              </a:rPr>
              <a:t>constant symbols </a:t>
            </a:r>
            <a:r>
              <a:rPr lang="en-US" altLang="en-US" sz="1800" dirty="0" smtClean="0"/>
              <a:t>	→ 	</a:t>
            </a:r>
            <a:r>
              <a:rPr lang="en-US" altLang="en-US" sz="1800" b="1" dirty="0" smtClean="0">
                <a:solidFill>
                  <a:schemeClr val="tx2"/>
                </a:solidFill>
              </a:rPr>
              <a:t>objects</a:t>
            </a:r>
            <a:endParaRPr lang="en-US" altLang="en-US" sz="1800" dirty="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800" b="1" dirty="0" smtClean="0">
                <a:solidFill>
                  <a:schemeClr val="tx2"/>
                </a:solidFill>
              </a:rPr>
              <a:t>predicate symbols </a:t>
            </a:r>
            <a:r>
              <a:rPr lang="en-US" altLang="en-US" sz="1800" dirty="0" smtClean="0"/>
              <a:t>	→ 	</a:t>
            </a:r>
            <a:r>
              <a:rPr lang="en-US" altLang="en-US" sz="1800" b="1" dirty="0" smtClean="0">
                <a:solidFill>
                  <a:schemeClr val="tx2"/>
                </a:solidFill>
              </a:rPr>
              <a:t>relations</a:t>
            </a:r>
            <a:endParaRPr lang="en-US" altLang="en-US" sz="1800" dirty="0" smtClean="0"/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1800" b="1" dirty="0" smtClean="0">
                <a:solidFill>
                  <a:schemeClr val="tx2"/>
                </a:solidFill>
              </a:rPr>
              <a:t>function symbols</a:t>
            </a:r>
            <a:r>
              <a:rPr lang="en-US" altLang="en-US" sz="1800" dirty="0" smtClean="0">
                <a:solidFill>
                  <a:srgbClr val="FF0000"/>
                </a:solidFill>
              </a:rPr>
              <a:t>	</a:t>
            </a:r>
            <a:r>
              <a:rPr lang="en-US" altLang="en-US" sz="1800" dirty="0" smtClean="0"/>
              <a:t> 	→	</a:t>
            </a:r>
            <a:r>
              <a:rPr lang="en-US" altLang="en-US" sz="1800" b="1" dirty="0" smtClean="0">
                <a:solidFill>
                  <a:schemeClr val="tx2"/>
                </a:solidFill>
              </a:rPr>
              <a:t>functional relations</a:t>
            </a:r>
            <a:endParaRPr lang="en-US" altLang="en-US" sz="18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4882557" y="3414190"/>
            <a:ext cx="4033728" cy="3248638"/>
            <a:chOff x="4788024" y="372994"/>
            <a:chExt cx="4091546" cy="3990008"/>
          </a:xfrm>
        </p:grpSpPr>
        <p:pic>
          <p:nvPicPr>
            <p:cNvPr id="5" name="Picture 3" descr="fol-mode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8024" y="924500"/>
              <a:ext cx="4091546" cy="3026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7741587" y="372994"/>
              <a:ext cx="413325" cy="5670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400" b="1" dirty="0" smtClean="0"/>
                <a:t>C</a:t>
              </a:r>
              <a:endParaRPr lang="en-CA" sz="2400" b="1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55327" y="3795981"/>
              <a:ext cx="829576" cy="5670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400" b="1" dirty="0" smtClean="0">
                  <a:solidFill>
                    <a:schemeClr val="tx2"/>
                  </a:solidFill>
                </a:rPr>
                <a:t>RLL</a:t>
              </a:r>
              <a:endParaRPr lang="en-CA" sz="2400" b="1" dirty="0">
                <a:solidFill>
                  <a:schemeClr val="tx2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753770" y="3795979"/>
              <a:ext cx="759658" cy="5670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400" b="1" dirty="0" smtClean="0"/>
                <a:t>JLL</a:t>
              </a:r>
              <a:endParaRPr lang="en-CA" sz="2400" b="1" dirty="0"/>
            </a:p>
          </p:txBody>
        </p:sp>
      </p:grpSp>
      <p:sp>
        <p:nvSpPr>
          <p:cNvPr id="9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179512" y="3068960"/>
            <a:ext cx="4392488" cy="430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16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16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16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lvl="1" eaLnBrk="1" hangingPunct="1">
              <a:buFont typeface="Wingdings" pitchFamily="2" charset="2"/>
              <a:buNone/>
            </a:pPr>
            <a:endParaRPr lang="en-US" altLang="en-US" sz="2000" kern="0" dirty="0" smtClean="0"/>
          </a:p>
          <a:p>
            <a:pPr eaLnBrk="1" hangingPunct="1"/>
            <a:r>
              <a:rPr lang="en-US" altLang="en-US" sz="2000" kern="0" dirty="0" smtClean="0"/>
              <a:t>An atomic sentence </a:t>
            </a:r>
            <a:r>
              <a:rPr lang="en-US" altLang="en-US" sz="2000" b="1" i="1" kern="0" dirty="0" smtClean="0"/>
              <a:t>predicate(term</a:t>
            </a:r>
            <a:r>
              <a:rPr lang="en-US" altLang="en-US" sz="2000" b="1" i="1" kern="0" baseline="-25000" dirty="0" smtClean="0"/>
              <a:t>1</a:t>
            </a:r>
            <a:r>
              <a:rPr lang="en-US" altLang="en-US" sz="2000" b="1" i="1" kern="0" dirty="0" smtClean="0"/>
              <a:t>,...,</a:t>
            </a:r>
            <a:r>
              <a:rPr lang="en-US" altLang="en-US" sz="2000" b="1" i="1" kern="0" dirty="0" err="1" smtClean="0"/>
              <a:t>term</a:t>
            </a:r>
            <a:r>
              <a:rPr lang="en-US" altLang="en-US" sz="2000" b="1" i="1" kern="0" baseline="-25000" dirty="0" err="1" smtClean="0"/>
              <a:t>n</a:t>
            </a:r>
            <a:r>
              <a:rPr lang="en-US" altLang="en-US" sz="2000" b="1" i="1" kern="0" dirty="0" smtClean="0"/>
              <a:t>) </a:t>
            </a:r>
            <a:r>
              <a:rPr lang="en-US" altLang="en-US" sz="2000" kern="0" dirty="0" smtClean="0"/>
              <a:t>is tru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kern="0" dirty="0" smtClean="0"/>
              <a:t>	</a:t>
            </a:r>
            <a:r>
              <a:rPr lang="en-US" altLang="en-US" sz="2000" kern="0" dirty="0" err="1" smtClean="0"/>
              <a:t>iff</a:t>
            </a:r>
            <a:r>
              <a:rPr lang="en-US" altLang="en-US" sz="2000" kern="0" dirty="0" smtClean="0"/>
              <a:t> the </a:t>
            </a:r>
            <a:r>
              <a:rPr lang="en-US" altLang="en-US" sz="2000" b="1" kern="0" dirty="0" smtClean="0">
                <a:solidFill>
                  <a:schemeClr val="tx2"/>
                </a:solidFill>
              </a:rPr>
              <a:t>objects</a:t>
            </a:r>
            <a:r>
              <a:rPr lang="en-US" altLang="en-US" sz="2000" kern="0" dirty="0" smtClean="0">
                <a:solidFill>
                  <a:schemeClr val="accent2"/>
                </a:solidFill>
              </a:rPr>
              <a:t> </a:t>
            </a:r>
            <a:r>
              <a:rPr lang="en-US" altLang="en-US" sz="2000" kern="0" dirty="0" smtClean="0"/>
              <a:t>referred to by </a:t>
            </a:r>
            <a:r>
              <a:rPr lang="en-US" altLang="en-US" sz="2000" b="1" i="1" kern="0" dirty="0" smtClean="0"/>
              <a:t>term</a:t>
            </a:r>
            <a:r>
              <a:rPr lang="en-US" altLang="en-US" sz="2000" b="1" i="1" kern="0" baseline="-25000" dirty="0" smtClean="0"/>
              <a:t>1</a:t>
            </a:r>
            <a:r>
              <a:rPr lang="en-US" altLang="en-US" sz="2000" b="1" i="1" kern="0" dirty="0" smtClean="0"/>
              <a:t>,...,</a:t>
            </a:r>
            <a:r>
              <a:rPr lang="en-US" altLang="en-US" sz="2000" b="1" i="1" kern="0" dirty="0" err="1" smtClean="0"/>
              <a:t>term</a:t>
            </a:r>
            <a:r>
              <a:rPr lang="en-US" altLang="en-US" sz="2000" b="1" i="1" kern="0" baseline="-25000" dirty="0" err="1" smtClean="0"/>
              <a:t>n</a:t>
            </a:r>
            <a:endParaRPr lang="en-US" altLang="en-US" sz="2000" b="1" i="1" kern="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kern="0" dirty="0" smtClean="0"/>
              <a:t>	are in the </a:t>
            </a:r>
            <a:r>
              <a:rPr lang="en-US" altLang="en-US" sz="2000" b="1" kern="0" dirty="0" smtClean="0">
                <a:solidFill>
                  <a:schemeClr val="tx2"/>
                </a:solidFill>
              </a:rPr>
              <a:t>relation</a:t>
            </a:r>
            <a:r>
              <a:rPr lang="en-US" altLang="en-US" sz="2000" kern="0" dirty="0" smtClean="0">
                <a:solidFill>
                  <a:schemeClr val="tx2"/>
                </a:solidFill>
              </a:rPr>
              <a:t> </a:t>
            </a:r>
            <a:r>
              <a:rPr lang="en-US" altLang="en-US" sz="2000" kern="0" dirty="0" smtClean="0"/>
              <a:t>referred to by </a:t>
            </a:r>
            <a:r>
              <a:rPr lang="en-US" altLang="en-US" sz="2000" b="1" i="1" kern="0" dirty="0" smtClean="0"/>
              <a:t>predicate</a:t>
            </a:r>
            <a:r>
              <a:rPr lang="en-US" altLang="en-US" sz="2000" kern="0" dirty="0" smtClean="0"/>
              <a:t>
</a:t>
            </a:r>
          </a:p>
        </p:txBody>
      </p:sp>
    </p:spTree>
    <p:extLst>
      <p:ext uri="{BB962C8B-B14F-4D97-AF65-F5344CB8AC3E}">
        <p14:creationId xmlns:p14="http://schemas.microsoft.com/office/powerpoint/2010/main" val="4050875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Quantifiers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llows us to express 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b="1" dirty="0"/>
              <a:t>P</a:t>
            </a:r>
            <a:r>
              <a:rPr lang="en-US" altLang="en-US" b="1" dirty="0" smtClean="0"/>
              <a:t>roperties of collections of objects </a:t>
            </a:r>
            <a:r>
              <a:rPr lang="en-US" altLang="en-US" dirty="0" smtClean="0"/>
              <a:t>instead of enumerating objects by name</a:t>
            </a:r>
          </a:p>
          <a:p>
            <a:pPr marL="457200" indent="-457200" eaLnBrk="1" hangingPunct="1">
              <a:buFont typeface="Arial" panose="020B0604020202020204" pitchFamily="34" charset="0"/>
              <a:buChar char="•"/>
            </a:pPr>
            <a:r>
              <a:rPr lang="en-US" altLang="en-US" b="1" dirty="0" smtClean="0"/>
              <a:t>Properties of an unspecified object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Universal: “for all” </a:t>
            </a:r>
            <a:r>
              <a:rPr lang="en-US" altLang="en-US" dirty="0" smtClean="0">
                <a:latin typeface="cmsy10" pitchFamily="34" charset="0"/>
                <a:sym typeface="Symbol" pitchFamily="18" charset="2"/>
              </a:rPr>
              <a:t></a:t>
            </a:r>
            <a:endParaRPr lang="en-US" altLang="en-US" dirty="0" smtClean="0">
              <a:latin typeface="cmsy10" pitchFamily="34" charset="0"/>
            </a:endParaRPr>
          </a:p>
          <a:p>
            <a:pPr eaLnBrk="1" hangingPunct="1"/>
            <a:r>
              <a:rPr lang="en-US" altLang="en-US" dirty="0" smtClean="0"/>
              <a:t>Existential: “there exists” </a:t>
            </a:r>
            <a:r>
              <a:rPr lang="en-US" altLang="en-US" dirty="0" smtClean="0">
                <a:latin typeface="cmsy10" pitchFamily="34" charset="0"/>
                <a:sym typeface="Symbol" pitchFamily="18" charset="2"/>
              </a:rPr>
              <a:t></a:t>
            </a:r>
            <a:endParaRPr lang="en-US" altLang="en-US" dirty="0" smtClean="0">
              <a:latin typeface="cmsy10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2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niversal quantification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</a:t>
            </a:r>
            <a:r>
              <a:rPr lang="en-US" altLang="en-US" sz="2400" dirty="0" smtClean="0"/>
              <a:t>&lt;</a:t>
            </a:r>
            <a:r>
              <a:rPr lang="en-US" altLang="en-US" sz="2400" i="1" dirty="0" smtClean="0"/>
              <a:t>variables</a:t>
            </a:r>
            <a:r>
              <a:rPr lang="en-US" altLang="en-US" sz="2400" dirty="0" smtClean="0"/>
              <a:t>&gt; &lt;</a:t>
            </a:r>
            <a:r>
              <a:rPr lang="en-US" altLang="en-US" sz="2400" i="1" dirty="0" smtClean="0"/>
              <a:t>sentence</a:t>
            </a:r>
            <a:r>
              <a:rPr lang="en-US" altLang="en-US" sz="2400" dirty="0" smtClean="0"/>
              <a:t>&gt;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2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Everyone at UBC is smart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		</a:t>
            </a:r>
            <a:r>
              <a:rPr lang="en-US" altLang="en-US" sz="2400" dirty="0" smtClean="0"/>
              <a:t>x At(x, UBC) </a:t>
            </a:r>
            <a:r>
              <a:rPr lang="en-US" altLang="en-US" sz="2400" dirty="0" smtClean="0">
                <a:sym typeface="Symbol" pitchFamily="18" charset="2"/>
              </a:rPr>
              <a:t> </a:t>
            </a:r>
            <a:r>
              <a:rPr lang="en-US" altLang="en-US" sz="2400" dirty="0" smtClean="0"/>
              <a:t>Smart(x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sz="1200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</a:t>
            </a:r>
            <a:r>
              <a:rPr lang="en-US" altLang="en-US" sz="2400" dirty="0" smtClean="0"/>
              <a:t>x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is true in an interpretation </a:t>
            </a:r>
            <a:r>
              <a:rPr lang="en-US" altLang="en-US" sz="2400" b="1" i="1" dirty="0" smtClean="0"/>
              <a:t>I </a:t>
            </a:r>
            <a:r>
              <a:rPr lang="en-US" altLang="en-US" sz="2400" i="1" dirty="0" smtClean="0"/>
              <a:t> </a:t>
            </a:r>
            <a:r>
              <a:rPr lang="en-US" altLang="en-US" sz="2400" dirty="0" err="1" smtClean="0"/>
              <a:t>iff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is true with 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 being each possible object in </a:t>
            </a:r>
            <a:r>
              <a:rPr lang="en-US" altLang="en-US" sz="2400" b="1" i="1" dirty="0"/>
              <a:t>I </a:t>
            </a:r>
            <a:endParaRPr lang="en-US" altLang="en-US" sz="2400" dirty="0" smtClean="0"/>
          </a:p>
          <a:p>
            <a:pPr lvl="4" eaLnBrk="1" hangingPunct="1">
              <a:lnSpc>
                <a:spcPct val="80000"/>
              </a:lnSpc>
            </a:pPr>
            <a:endParaRPr lang="en-US" altLang="en-US" sz="12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/>
              <a:t>E</a:t>
            </a:r>
            <a:r>
              <a:rPr lang="en-US" altLang="en-US" sz="2400" dirty="0" smtClean="0"/>
              <a:t>quivalent to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conjunction</a:t>
            </a:r>
            <a:r>
              <a:rPr lang="en-US" altLang="en-US" sz="2400" dirty="0" smtClean="0"/>
              <a:t> of </a:t>
            </a:r>
            <a:r>
              <a:rPr lang="en-US" altLang="en-US" sz="2400" dirty="0" smtClean="0">
                <a:solidFill>
                  <a:schemeClr val="accent2"/>
                </a:solidFill>
              </a:rPr>
              <a:t>instantiations</a:t>
            </a:r>
            <a:r>
              <a:rPr lang="en-US" altLang="en-US" sz="2400" dirty="0" smtClean="0"/>
              <a:t> of </a:t>
            </a:r>
            <a:r>
              <a:rPr lang="en-US" altLang="en-US" sz="2400" i="1" dirty="0" smtClean="0"/>
              <a:t>P</a:t>
            </a:r>
            <a:endParaRPr lang="en-US" altLang="en-US" sz="2400" dirty="0" smtClean="0"/>
          </a:p>
          <a:p>
            <a:pPr lvl="2" eaLnBrk="1" hangingPunct="1">
              <a:lnSpc>
                <a:spcPct val="80000"/>
              </a:lnSpc>
              <a:buFontTx/>
              <a:buNone/>
            </a:pPr>
            <a:endParaRPr lang="en-US" altLang="en-US" sz="18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		At(</a:t>
            </a:r>
            <a:r>
              <a:rPr lang="en-US" altLang="en-US" sz="2000" dirty="0" err="1" smtClean="0"/>
              <a:t>KingJohn</a:t>
            </a:r>
            <a:r>
              <a:rPr lang="en-US" altLang="en-US" sz="2000" dirty="0" smtClean="0"/>
              <a:t>,</a:t>
            </a:r>
            <a:r>
              <a:rPr lang="en-US" altLang="en-US" sz="2000" dirty="0"/>
              <a:t> 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 </a:t>
            </a:r>
            <a:r>
              <a:rPr lang="en-US" altLang="en-US" sz="2000" dirty="0" smtClean="0"/>
              <a:t>Smart(</a:t>
            </a:r>
            <a:r>
              <a:rPr lang="en-US" altLang="en-US" sz="2000" dirty="0" err="1" smtClean="0"/>
              <a:t>KingJohn</a:t>
            </a:r>
            <a:r>
              <a:rPr lang="en-US" altLang="en-US" sz="2000" dirty="0" smtClean="0"/>
              <a:t>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	</a:t>
            </a:r>
            <a:r>
              <a:rPr lang="en-US" altLang="en-US" sz="2000" dirty="0" smtClean="0"/>
              <a:t>	At(Richard,</a:t>
            </a:r>
            <a:r>
              <a:rPr lang="en-US" altLang="en-US" sz="2000" dirty="0"/>
              <a:t> 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</a:t>
            </a:r>
            <a:r>
              <a:rPr lang="en-US" altLang="en-US" sz="2000" dirty="0" smtClean="0"/>
              <a:t>  Smart(Richard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		</a:t>
            </a:r>
            <a:r>
              <a:rPr lang="en-US" altLang="en-US" sz="2000" dirty="0" smtClean="0"/>
              <a:t>At(</a:t>
            </a:r>
            <a:r>
              <a:rPr lang="en-US" altLang="en-US" sz="2000" dirty="0" err="1" smtClean="0"/>
              <a:t>Ralphie</a:t>
            </a:r>
            <a:r>
              <a:rPr lang="en-US" altLang="en-US" sz="2000" dirty="0" smtClean="0"/>
              <a:t>,</a:t>
            </a:r>
            <a:r>
              <a:rPr lang="en-US" altLang="en-US" sz="2000" dirty="0"/>
              <a:t> 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</a:t>
            </a:r>
            <a:r>
              <a:rPr lang="en-US" altLang="en-US" sz="2000" dirty="0" smtClean="0"/>
              <a:t> Smart(</a:t>
            </a:r>
            <a:r>
              <a:rPr lang="en-US" altLang="en-US" sz="2000" dirty="0" err="1" smtClean="0"/>
              <a:t>Ralphie</a:t>
            </a:r>
            <a:r>
              <a:rPr lang="en-US" altLang="en-US" sz="2000" dirty="0" smtClean="0"/>
              <a:t>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	</a:t>
            </a:r>
            <a:r>
              <a:rPr lang="en-US" altLang="en-US" sz="2000" dirty="0" smtClean="0"/>
              <a:t> ...</a:t>
            </a:r>
            <a:r>
              <a:rPr lang="en-US" altLang="en-US" sz="1600" dirty="0" smtClean="0"/>
              <a:t>
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232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istential quantificatio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</a:t>
            </a:r>
            <a:r>
              <a:rPr lang="en-US" altLang="en-US" sz="2400" dirty="0" smtClean="0"/>
              <a:t>&lt;</a:t>
            </a:r>
            <a:r>
              <a:rPr lang="en-US" altLang="en-US" sz="2400" i="1" dirty="0" smtClean="0"/>
              <a:t>variables</a:t>
            </a:r>
            <a:r>
              <a:rPr lang="en-US" altLang="en-US" sz="2400" dirty="0" smtClean="0"/>
              <a:t>&gt; &lt;</a:t>
            </a:r>
            <a:r>
              <a:rPr lang="en-US" altLang="en-US" sz="2400" i="1" dirty="0" smtClean="0"/>
              <a:t>sentence</a:t>
            </a:r>
            <a:r>
              <a:rPr lang="en-US" altLang="en-US" sz="2400" dirty="0" smtClean="0"/>
              <a:t>&gt;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/>
              <a:t>Someone at </a:t>
            </a:r>
            <a:r>
              <a:rPr lang="en-US" altLang="en-US" sz="2000" dirty="0"/>
              <a:t>UBC</a:t>
            </a:r>
            <a:r>
              <a:rPr lang="en-US" altLang="en-US" sz="2000" dirty="0" smtClean="0"/>
              <a:t> </a:t>
            </a:r>
            <a:r>
              <a:rPr lang="en-US" altLang="en-US" sz="2400" dirty="0" smtClean="0"/>
              <a:t>is smart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	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 At(x, </a:t>
            </a:r>
            <a:r>
              <a:rPr lang="en-US" altLang="en-US" sz="2000" dirty="0"/>
              <a:t>UBC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sym typeface="Symbol" pitchFamily="18" charset="2"/>
              </a:rPr>
              <a:t></a:t>
            </a:r>
            <a:r>
              <a:rPr lang="en-US" altLang="en-US" sz="2400" dirty="0" smtClean="0"/>
              <a:t> Smart(x)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dirty="0" smtClean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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is true in an interpretation </a:t>
            </a:r>
            <a:r>
              <a:rPr lang="en-US" altLang="en-US" sz="2400" b="1" i="1" dirty="0" smtClean="0"/>
              <a:t>I</a:t>
            </a:r>
            <a:r>
              <a:rPr lang="en-US" altLang="en-US" sz="2400" i="1" dirty="0" smtClean="0"/>
              <a:t> </a:t>
            </a:r>
            <a:r>
              <a:rPr lang="en-US" altLang="en-US" sz="2400" dirty="0" err="1" smtClean="0"/>
              <a:t>iff</a:t>
            </a:r>
            <a:r>
              <a:rPr lang="en-US" altLang="en-US" sz="2400" dirty="0" smtClean="0"/>
              <a:t> </a:t>
            </a:r>
            <a:r>
              <a:rPr lang="en-US" altLang="en-US" sz="2400" i="1" dirty="0" smtClean="0"/>
              <a:t>P</a:t>
            </a:r>
            <a:r>
              <a:rPr lang="en-US" altLang="en-US" sz="2400" dirty="0" smtClean="0"/>
              <a:t> is true with 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 being some possible object in</a:t>
            </a:r>
            <a:r>
              <a:rPr lang="en-US" altLang="en-US" sz="2400" b="1" i="1" dirty="0" smtClean="0"/>
              <a:t> I</a:t>
            </a:r>
          </a:p>
          <a:p>
            <a:pPr lvl="4" eaLnBrk="1" hangingPunct="1">
              <a:lnSpc>
                <a:spcPct val="80000"/>
              </a:lnSpc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E</a:t>
            </a:r>
            <a:r>
              <a:rPr lang="en-US" altLang="en-US" sz="2400" dirty="0" smtClean="0"/>
              <a:t>quivalent to the </a:t>
            </a:r>
            <a:r>
              <a:rPr lang="en-US" altLang="en-US" sz="2400" dirty="0" smtClean="0">
                <a:solidFill>
                  <a:schemeClr val="accent2"/>
                </a:solidFill>
              </a:rPr>
              <a:t>disjunction</a:t>
            </a:r>
            <a:r>
              <a:rPr lang="en-US" altLang="en-US" sz="2400" dirty="0" smtClean="0"/>
              <a:t> of </a:t>
            </a:r>
            <a:r>
              <a:rPr lang="en-US" altLang="en-US" sz="2400" dirty="0" smtClean="0">
                <a:solidFill>
                  <a:schemeClr val="accent2"/>
                </a:solidFill>
              </a:rPr>
              <a:t>instantiations</a:t>
            </a:r>
            <a:r>
              <a:rPr lang="en-US" altLang="en-US" sz="2400" dirty="0" smtClean="0"/>
              <a:t> of </a:t>
            </a:r>
            <a:r>
              <a:rPr lang="en-US" altLang="en-US" sz="2400" i="1" dirty="0" smtClean="0"/>
              <a:t>P</a:t>
            </a:r>
            <a:endParaRPr lang="en-US" altLang="en-US" sz="2400" dirty="0" smtClean="0"/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	At(</a:t>
            </a:r>
            <a:r>
              <a:rPr lang="en-US" altLang="en-US" sz="2000" dirty="0" err="1" smtClean="0"/>
              <a:t>KingJohn</a:t>
            </a:r>
            <a:r>
              <a:rPr lang="en-US" altLang="en-US" sz="2000" dirty="0" smtClean="0"/>
              <a:t>,</a:t>
            </a:r>
            <a:r>
              <a:rPr lang="en-US" altLang="en-US" dirty="0"/>
              <a:t> </a:t>
            </a:r>
            <a:r>
              <a:rPr lang="en-US" altLang="en-US" sz="2000" dirty="0">
                <a:solidFill>
                  <a:schemeClr val="tx2"/>
                </a:solidFill>
              </a:rPr>
              <a:t>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</a:t>
            </a:r>
            <a:r>
              <a:rPr lang="en-US" altLang="en-US" sz="2000" dirty="0" smtClean="0"/>
              <a:t> Smart(</a:t>
            </a:r>
            <a:r>
              <a:rPr lang="en-US" altLang="en-US" sz="2000" dirty="0" err="1" smtClean="0"/>
              <a:t>KingJohn</a:t>
            </a:r>
            <a:r>
              <a:rPr lang="en-US" altLang="en-US" sz="2000" dirty="0" smtClean="0"/>
              <a:t>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	At(Richard,</a:t>
            </a:r>
            <a:r>
              <a:rPr lang="en-US" altLang="en-US" dirty="0"/>
              <a:t> </a:t>
            </a:r>
            <a:r>
              <a:rPr lang="en-US" altLang="en-US" sz="2000" dirty="0"/>
              <a:t>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 </a:t>
            </a:r>
            <a:r>
              <a:rPr lang="en-US" altLang="en-US" sz="2000" dirty="0" smtClean="0"/>
              <a:t>Smart(Richard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	At(</a:t>
            </a:r>
            <a:r>
              <a:rPr lang="en-US" altLang="en-US" sz="2000" dirty="0" err="1" smtClean="0"/>
              <a:t>Ralphie</a:t>
            </a:r>
            <a:r>
              <a:rPr lang="en-US" altLang="en-US" sz="2000" dirty="0" smtClean="0"/>
              <a:t>, </a:t>
            </a:r>
            <a:r>
              <a:rPr lang="en-US" altLang="en-US" sz="2000" dirty="0"/>
              <a:t>UBC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</a:t>
            </a:r>
            <a:r>
              <a:rPr lang="en-US" altLang="en-US" sz="2000" dirty="0" smtClean="0"/>
              <a:t> Smart(</a:t>
            </a:r>
            <a:r>
              <a:rPr lang="en-US" altLang="en-US" sz="2000" dirty="0" err="1"/>
              <a:t>Ralphie</a:t>
            </a:r>
            <a:r>
              <a:rPr lang="en-US" altLang="en-US" sz="2000" dirty="0" smtClean="0"/>
              <a:t>) 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</a:t>
            </a:r>
            <a:r>
              <a:rPr lang="en-US" altLang="en-US" sz="2000" dirty="0" smtClean="0"/>
              <a:t> ..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901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perties of quantifier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20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</a:t>
            </a:r>
            <a:r>
              <a:rPr lang="en-US" altLang="en-US" sz="2400" dirty="0" smtClean="0"/>
              <a:t>x </a:t>
            </a:r>
            <a:r>
              <a:rPr lang="en-US" altLang="en-US" sz="2400" dirty="0" smtClean="0">
                <a:sym typeface="Symbol" pitchFamily="18" charset="2"/>
              </a:rPr>
              <a:t>y</a:t>
            </a:r>
            <a:r>
              <a:rPr lang="en-US" altLang="en-US" sz="2400" dirty="0" smtClean="0"/>
              <a:t> is </a:t>
            </a:r>
            <a:r>
              <a:rPr lang="en-US" altLang="en-US" sz="2400" dirty="0" smtClean="0">
                <a:solidFill>
                  <a:schemeClr val="accent2"/>
                </a:solidFill>
              </a:rPr>
              <a:t>not</a:t>
            </a:r>
            <a:r>
              <a:rPr lang="en-US" altLang="en-US" sz="2400" dirty="0" smtClean="0"/>
              <a:t> the same as </a:t>
            </a:r>
            <a:r>
              <a:rPr lang="en-US" altLang="en-US" sz="2400" dirty="0" smtClean="0">
                <a:sym typeface="Symbol" pitchFamily="18" charset="2"/>
              </a:rPr>
              <a:t>y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x</a:t>
            </a:r>
            <a:endParaRPr lang="en-US" altLang="en-US" sz="24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</a:t>
            </a:r>
            <a:r>
              <a:rPr lang="en-US" altLang="en-US" sz="2400" dirty="0" smtClean="0"/>
              <a:t>x </a:t>
            </a:r>
            <a:r>
              <a:rPr lang="en-US" altLang="en-US" sz="2400" dirty="0" smtClean="0">
                <a:sym typeface="Symbol" pitchFamily="18" charset="2"/>
              </a:rPr>
              <a:t>y</a:t>
            </a:r>
            <a:r>
              <a:rPr lang="en-US" altLang="en-US" sz="2400" dirty="0" smtClean="0"/>
              <a:t> Loves(</a:t>
            </a:r>
            <a:r>
              <a:rPr lang="en-US" altLang="en-US" sz="2400" dirty="0" err="1" smtClean="0"/>
              <a:t>x,y</a:t>
            </a:r>
            <a:r>
              <a:rPr lang="en-US" alt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“There is a person who loves everyone in the world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y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</a:t>
            </a:r>
            <a:r>
              <a:rPr lang="en-US" altLang="en-US" sz="2400" dirty="0" smtClean="0"/>
              <a:t>x Loves(</a:t>
            </a:r>
            <a:r>
              <a:rPr lang="en-US" altLang="en-US" sz="2400" dirty="0" err="1" smtClean="0"/>
              <a:t>x,y</a:t>
            </a:r>
            <a:r>
              <a:rPr lang="en-US" alt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 smtClean="0"/>
              <a:t>“Everyone in the world is loved by at least one person”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chemeClr val="accent2"/>
                </a:solidFill>
              </a:rPr>
              <a:t>Quantifier duality</a:t>
            </a:r>
            <a:r>
              <a:rPr lang="en-US" altLang="en-US" sz="2400" dirty="0" smtClean="0"/>
              <a:t>: each can be expressed using the oth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	x</a:t>
            </a:r>
            <a:r>
              <a:rPr lang="en-US" altLang="en-US" sz="2400" dirty="0" smtClean="0"/>
              <a:t> Likes(</a:t>
            </a:r>
            <a:r>
              <a:rPr lang="en-US" altLang="en-US" sz="2400" dirty="0" err="1" smtClean="0"/>
              <a:t>x,IceCream</a:t>
            </a:r>
            <a:r>
              <a:rPr lang="en-US" altLang="en-US" sz="2400" dirty="0" smtClean="0"/>
              <a:t>)	</a:t>
            </a:r>
            <a:r>
              <a:rPr lang="en-US" altLang="en-US" sz="2400" dirty="0" smtClean="0">
                <a:sym typeface="Symbol" pitchFamily="18" charset="2"/>
              </a:rPr>
              <a:t></a:t>
            </a:r>
            <a:r>
              <a:rPr lang="en-US" altLang="en-US" sz="2400" dirty="0" smtClean="0"/>
              <a:t>x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Likes(</a:t>
            </a:r>
            <a:r>
              <a:rPr lang="en-US" altLang="en-US" sz="2400" dirty="0" err="1" smtClean="0"/>
              <a:t>x,IceCream</a:t>
            </a:r>
            <a:r>
              <a:rPr lang="en-US" altLang="en-US" sz="2400" dirty="0" smtClean="0"/>
              <a:t>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sym typeface="Symbol" pitchFamily="18" charset="2"/>
              </a:rPr>
              <a:t>	</a:t>
            </a:r>
            <a:r>
              <a:rPr lang="en-US" altLang="en-US" sz="2400" dirty="0" smtClean="0"/>
              <a:t>x Likes(</a:t>
            </a:r>
            <a:r>
              <a:rPr lang="en-US" altLang="en-US" sz="2400" dirty="0" err="1" smtClean="0"/>
              <a:t>x,Broccoli</a:t>
            </a:r>
            <a:r>
              <a:rPr lang="en-US" altLang="en-US" sz="2400" dirty="0" smtClean="0"/>
              <a:t>) 	</a:t>
            </a:r>
            <a:r>
              <a:rPr lang="en-US" altLang="en-US" sz="2400" dirty="0" smtClean="0">
                <a:sym typeface="Symbol" pitchFamily="18" charset="2"/>
              </a:rPr>
              <a:t>x</a:t>
            </a:r>
            <a:r>
              <a:rPr lang="en-US" altLang="en-US" sz="2400" dirty="0" smtClean="0"/>
              <a:t> </a:t>
            </a:r>
            <a:r>
              <a:rPr lang="en-US" altLang="en-US" sz="2400" dirty="0" smtClean="0">
                <a:sym typeface="Symbol" pitchFamily="18" charset="2"/>
              </a:rPr>
              <a:t></a:t>
            </a:r>
            <a:r>
              <a:rPr lang="en-US" altLang="en-US" sz="2400" dirty="0" smtClean="0"/>
              <a:t>Likes(</a:t>
            </a:r>
            <a:r>
              <a:rPr lang="en-US" altLang="en-US" sz="2400" dirty="0" err="1" smtClean="0"/>
              <a:t>x,Broccoli</a:t>
            </a:r>
            <a:r>
              <a:rPr lang="en-US" altLang="en-US" sz="2400" dirty="0" smtClean="0"/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105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2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29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244827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Finish SAT (example)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First Order Log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Language and Semant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Inference</a:t>
            </a:r>
            <a:endParaRPr lang="en-US" b="1" kern="0" dirty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01498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22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Arial Unicode MS"/>
              </a:rPr>
              <a:t>Finish SAT : 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First Order Log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Language and Semantic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kern="0" dirty="0" smtClean="0">
                <a:latin typeface="Arial Unicode MS"/>
              </a:rPr>
              <a:t>Inference</a:t>
            </a:r>
            <a:endParaRPr lang="en-US" kern="0" dirty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427692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755576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FOL: Inference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908720"/>
            <a:ext cx="8352928" cy="1656184"/>
          </a:xfrm>
        </p:spPr>
        <p:txBody>
          <a:bodyPr/>
          <a:lstStyle/>
          <a:p>
            <a:pPr marL="0" lvl="0" indent="0" eaLnBrk="1" hangingPunct="1">
              <a:defRPr/>
            </a:pPr>
            <a:r>
              <a:rPr lang="en-US" b="1" dirty="0">
                <a:solidFill>
                  <a:schemeClr val="accent2"/>
                </a:solidFill>
              </a:rPr>
              <a:t>Resolution Procedure </a:t>
            </a:r>
            <a:r>
              <a:rPr lang="en-US" dirty="0">
                <a:solidFill>
                  <a:schemeClr val="tx2"/>
                </a:solidFill>
              </a:rPr>
              <a:t>can be generalized to </a:t>
            </a:r>
            <a:r>
              <a:rPr lang="en-US" dirty="0" smtClean="0">
                <a:solidFill>
                  <a:schemeClr val="tx2"/>
                </a:solidFill>
              </a:rPr>
              <a:t>FOL</a:t>
            </a:r>
          </a:p>
          <a:p>
            <a:pPr lvl="0" eaLnBrk="1" hangingPunct="1">
              <a:buFont typeface="Arial" panose="020B0604020202020204" pitchFamily="34" charset="0"/>
              <a:buChar char="•"/>
              <a:defRPr/>
            </a:pPr>
            <a:r>
              <a:rPr lang="en-US" b="1" dirty="0" smtClean="0">
                <a:solidFill>
                  <a:schemeClr val="tx2"/>
                </a:solidFill>
              </a:rPr>
              <a:t>Every formula </a:t>
            </a:r>
            <a:r>
              <a:rPr lang="en-US" dirty="0" smtClean="0">
                <a:solidFill>
                  <a:schemeClr val="tx2"/>
                </a:solidFill>
              </a:rPr>
              <a:t>can be rewritten in </a:t>
            </a:r>
            <a:r>
              <a:rPr lang="en-US" b="1" dirty="0" smtClean="0">
                <a:solidFill>
                  <a:schemeClr val="tx2"/>
                </a:solidFill>
              </a:rPr>
              <a:t>logically equivalent CNF</a:t>
            </a:r>
          </a:p>
          <a:p>
            <a:pPr lvl="1" eaLnBrk="1" hangingPunct="1">
              <a:buFont typeface="Arial" panose="020B0604020202020204" pitchFamily="34" charset="0"/>
              <a:buChar char="•"/>
              <a:defRPr/>
            </a:pPr>
            <a:r>
              <a:rPr lang="en-US" dirty="0" smtClean="0">
                <a:solidFill>
                  <a:schemeClr val="tx2"/>
                </a:solidFill>
              </a:rPr>
              <a:t>Additional rewriting rules for quantifiers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n-US" b="1" dirty="0" smtClean="0">
                <a:solidFill>
                  <a:schemeClr val="tx2"/>
                </a:solidFill>
              </a:rPr>
              <a:t>Similar Resolution step, </a:t>
            </a:r>
            <a:r>
              <a:rPr lang="en-US" dirty="0" smtClean="0">
                <a:solidFill>
                  <a:schemeClr val="tx2"/>
                </a:solidFill>
              </a:rPr>
              <a:t>but variables need to be unified (like in DATALOG)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US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55730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5730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75200" y="3947040"/>
              <a:ext cx="7726680" cy="2164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5120" y="3942360"/>
                <a:ext cx="7746480" cy="217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870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206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04D2FA-545F-43AF-A26B-6EEB7FF1AB78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20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43000"/>
            <a:ext cx="8991600" cy="1219200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2800" smtClean="0"/>
              <a:t>Map NL queries into FOPC so that answers can be effectively computed</a:t>
            </a:r>
            <a:r>
              <a:rPr lang="en-US" sz="2800" smtClean="0">
                <a:solidFill>
                  <a:srgbClr val="008000"/>
                </a:solidFill>
              </a:rPr>
              <a:t>	</a:t>
            </a:r>
          </a:p>
          <a:p>
            <a:pPr lvl="1" eaLnBrk="1" hangingPunct="1"/>
            <a:endParaRPr lang="en-US" sz="2800" smtClean="0">
              <a:solidFill>
                <a:srgbClr val="008000"/>
              </a:solidFill>
            </a:endParaRPr>
          </a:p>
          <a:p>
            <a:pPr eaLnBrk="1" hangingPunct="1"/>
            <a:endParaRPr lang="en-US" smtClean="0">
              <a:solidFill>
                <a:schemeClr val="accent2"/>
              </a:solidFill>
            </a:endParaRP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304800" y="2743200"/>
          <a:ext cx="71628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4" imgW="3327120" imgH="203040" progId="Equation.3">
                  <p:embed/>
                </p:oleObj>
              </mc:Choice>
              <mc:Fallback>
                <p:oleObj name="Equation" r:id="rId4" imgW="3327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71628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Content Placeholder 13"/>
          <p:cNvSpPr>
            <a:spLocks noGrp="1"/>
          </p:cNvSpPr>
          <p:nvPr>
            <p:ph sz="half" idx="2"/>
          </p:nvPr>
        </p:nvSpPr>
        <p:spPr>
          <a:xfrm>
            <a:off x="0" y="2133600"/>
            <a:ext cx="9144000" cy="533400"/>
          </a:xfrm>
        </p:spPr>
        <p:txBody>
          <a:bodyPr/>
          <a:lstStyle/>
          <a:p>
            <a:r>
              <a:rPr lang="en-US" sz="2400" b="0" i="1" smtClean="0"/>
              <a:t>What African countries are not on the Mediterranean Sea?</a:t>
            </a:r>
          </a:p>
        </p:txBody>
      </p:sp>
      <p:sp>
        <p:nvSpPr>
          <p:cNvPr id="15" name="Content Placeholder 13"/>
          <p:cNvSpPr txBox="1">
            <a:spLocks/>
          </p:cNvSpPr>
          <p:nvPr/>
        </p:nvSpPr>
        <p:spPr bwMode="auto">
          <a:xfrm>
            <a:off x="0" y="3200400"/>
            <a:ext cx="845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2400" b="0" i="1" kern="0" dirty="0">
                <a:latin typeface="+mn-lt"/>
              </a:rPr>
              <a:t>Was 2007 the first El Nino  year after 2001?</a:t>
            </a: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609600" y="3657600"/>
          <a:ext cx="6248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6" imgW="2933640" imgH="507960" progId="Equation.3">
                  <p:embed/>
                </p:oleObj>
              </mc:Choice>
              <mc:Fallback>
                <p:oleObj name="Equation" r:id="rId6" imgW="29336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62484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5716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40513" y="4502150"/>
              <a:ext cx="344487" cy="284163"/>
            </p14:xfrm>
          </p:contentPart>
        </mc:Choice>
        <mc:Fallback xmlns="">
          <p:pic>
            <p:nvPicPr>
              <p:cNvPr id="115716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632585" y="4493146"/>
                <a:ext cx="358901" cy="3014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5718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08263" y="4572000"/>
              <a:ext cx="1089025" cy="473075"/>
            </p14:xfrm>
          </p:contentPart>
        </mc:Choice>
        <mc:Fallback xmlns="">
          <p:pic>
            <p:nvPicPr>
              <p:cNvPr id="115718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02503" y="4568040"/>
                <a:ext cx="1100905" cy="4849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5719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04913" y="4738688"/>
              <a:ext cx="952500" cy="407987"/>
            </p14:xfrm>
          </p:contentPart>
        </mc:Choice>
        <mc:Fallback xmlns="">
          <p:pic>
            <p:nvPicPr>
              <p:cNvPr id="115719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200952" y="4734727"/>
                <a:ext cx="962943" cy="4173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5720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2413" y="4756150"/>
              <a:ext cx="5035550" cy="1198563"/>
            </p14:xfrm>
          </p:contentPart>
        </mc:Choice>
        <mc:Fallback xmlns="">
          <p:pic>
            <p:nvPicPr>
              <p:cNvPr id="115720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46653" y="4746789"/>
                <a:ext cx="5051391" cy="12187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5721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59450" y="4489450"/>
              <a:ext cx="2644775" cy="1220788"/>
            </p14:xfrm>
          </p:contentPart>
        </mc:Choice>
        <mc:Fallback xmlns="">
          <p:pic>
            <p:nvPicPr>
              <p:cNvPr id="115721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756570" y="4481165"/>
                <a:ext cx="2658814" cy="124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5722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5510213"/>
              <a:ext cx="647700" cy="290512"/>
            </p14:xfrm>
          </p:contentPart>
        </mc:Choice>
        <mc:Fallback xmlns="">
          <p:pic>
            <p:nvPicPr>
              <p:cNvPr id="115722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284260" y="5505533"/>
                <a:ext cx="661741" cy="3005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15723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27925" y="5272088"/>
              <a:ext cx="1208088" cy="779462"/>
            </p14:xfrm>
          </p:contentPart>
        </mc:Choice>
        <mc:Fallback xmlns="">
          <p:pic>
            <p:nvPicPr>
              <p:cNvPr id="115723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518923" y="5261647"/>
                <a:ext cx="1230053" cy="8007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15724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6988" y="5753100"/>
              <a:ext cx="739775" cy="217488"/>
            </p14:xfrm>
          </p:contentPart>
        </mc:Choice>
        <mc:Fallback xmlns="">
          <p:pic>
            <p:nvPicPr>
              <p:cNvPr id="115724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368708" y="5744098"/>
                <a:ext cx="758854" cy="2351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15725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76900" y="5976938"/>
              <a:ext cx="1065213" cy="303212"/>
            </p14:xfrm>
          </p:contentPart>
        </mc:Choice>
        <mc:Fallback xmlns="">
          <p:pic>
            <p:nvPicPr>
              <p:cNvPr id="115725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672939" y="5968306"/>
                <a:ext cx="1074576" cy="3201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5726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51663" y="6091238"/>
              <a:ext cx="1938337" cy="322262"/>
            </p14:xfrm>
          </p:contentPart>
        </mc:Choice>
        <mc:Fallback xmlns="">
          <p:pic>
            <p:nvPicPr>
              <p:cNvPr id="115726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943023" y="6086197"/>
                <a:ext cx="1957418" cy="3341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5727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03900" y="6357938"/>
              <a:ext cx="1690688" cy="276225"/>
            </p14:xfrm>
          </p:contentPart>
        </mc:Choice>
        <mc:Fallback xmlns="">
          <p:pic>
            <p:nvPicPr>
              <p:cNvPr id="115727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798140" y="6348574"/>
                <a:ext cx="1706889" cy="2913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5728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37113" y="5238750"/>
              <a:ext cx="754062" cy="425450"/>
            </p14:xfrm>
          </p:contentPart>
        </mc:Choice>
        <mc:Fallback xmlns="">
          <p:pic>
            <p:nvPicPr>
              <p:cNvPr id="115728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832074" y="5229032"/>
                <a:ext cx="767020" cy="4445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5729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11825" y="4259263"/>
              <a:ext cx="3138488" cy="1652587"/>
            </p14:xfrm>
          </p:contentPart>
        </mc:Choice>
        <mc:Fallback xmlns="">
          <p:pic>
            <p:nvPicPr>
              <p:cNvPr id="115729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699585" y="4256743"/>
                <a:ext cx="3160808" cy="16666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5730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78450" y="4422775"/>
              <a:ext cx="369888" cy="1854200"/>
            </p14:xfrm>
          </p:contentPart>
        </mc:Choice>
        <mc:Fallback xmlns="">
          <p:pic>
            <p:nvPicPr>
              <p:cNvPr id="115730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5374488" y="4418815"/>
                <a:ext cx="385015" cy="1867519"/>
              </a:xfrm>
              <a:prstGeom prst="rect">
                <a:avLst/>
              </a:prstGeom>
            </p:spPr>
          </p:pic>
        </mc:Fallback>
      </mc:AlternateContent>
      <p:sp>
        <p:nvSpPr>
          <p:cNvPr id="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NLP Practical Goal for FOL: the ultimate Web question-answering system?</a:t>
            </a:r>
          </a:p>
        </p:txBody>
      </p:sp>
    </p:spTree>
    <p:extLst>
      <p:ext uri="{BB962C8B-B14F-4D97-AF65-F5344CB8AC3E}">
        <p14:creationId xmlns:p14="http://schemas.microsoft.com/office/powerpoint/2010/main" val="186993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89654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  <a:endParaRPr lang="en-US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ain differences between Proposition Logic and First Order Log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te number of interpretations for FO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lain the meaning of quantifier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be application of FOL to NLP: Web question answering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52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</a:t>
            </a:r>
            <a:r>
              <a:rPr lang="en-CA" dirty="0" smtClean="0"/>
              <a:t>ext class Wed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579296" cy="406104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Ontologies (e.g., </a:t>
            </a:r>
            <a:r>
              <a:rPr lang="en-CA" dirty="0" err="1" smtClean="0"/>
              <a:t>Wordnet</a:t>
            </a:r>
            <a:r>
              <a:rPr lang="en-CA" dirty="0" smtClean="0"/>
              <a:t>, </a:t>
            </a:r>
            <a:r>
              <a:rPr lang="en-CA" dirty="0" err="1" smtClean="0"/>
              <a:t>Probase</a:t>
            </a:r>
            <a:r>
              <a:rPr lang="en-CA" dirty="0" smtClean="0"/>
              <a:t>), Description Logics…</a:t>
            </a: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0" indent="0"/>
            <a:endParaRPr lang="en-CA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PSC 422, Lecture 22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33</a:t>
            </a:fld>
            <a:endParaRPr lang="en-US" altLang="en-US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395536" y="314096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r>
              <a:rPr lang="en-CA" kern="0" dirty="0" smtClean="0"/>
              <a:t>Assignment-3 </a:t>
            </a:r>
            <a:r>
              <a:rPr lang="en-CA" kern="0" smtClean="0"/>
              <a:t>out today</a:t>
            </a:r>
            <a:endParaRPr lang="en-CA" kern="0" dirty="0"/>
          </a:p>
        </p:txBody>
      </p:sp>
    </p:spTree>
    <p:extLst>
      <p:ext uri="{BB962C8B-B14F-4D97-AF65-F5344CB8AC3E}">
        <p14:creationId xmlns:p14="http://schemas.microsoft.com/office/powerpoint/2010/main" val="6771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43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B6C114-23D1-4B84-8CC8-1440B5A420E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435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Categories &amp; Events</a:t>
            </a:r>
          </a:p>
        </p:txBody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48000"/>
            <a:ext cx="8382000" cy="35814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solidFill>
                  <a:schemeClr val="accent2"/>
                </a:solidFill>
              </a:rPr>
              <a:t>Events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  <a:r>
              <a:rPr lang="en-US" b="0" dirty="0" smtClean="0">
                <a:solidFill>
                  <a:schemeClr val="accent4"/>
                </a:solidFill>
              </a:rPr>
              <a:t>can be described in NL with different numbers of arguments… 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a turkey sandwich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a turkey sandwich at my desk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at my desk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lunch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a turkey sandwich for lunch</a:t>
            </a:r>
          </a:p>
          <a:p>
            <a:pPr marL="857250" lvl="1" indent="-457200" eaLnBrk="1" hangingPunct="1">
              <a:defRPr/>
            </a:pPr>
            <a:r>
              <a:rPr lang="en-US" sz="2000" i="1" dirty="0" smtClean="0"/>
              <a:t>I ate a turkey sandwich for lunch at my desk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 smtClean="0"/>
          </a:p>
        </p:txBody>
      </p:sp>
      <p:sp>
        <p:nvSpPr>
          <p:cNvPr id="628743" name="Rectangle 7"/>
          <p:cNvSpPr>
            <a:spLocks noChangeArrowheads="1"/>
          </p:cNvSpPr>
          <p:nvPr/>
        </p:nvSpPr>
        <p:spPr bwMode="auto">
          <a:xfrm>
            <a:off x="1066800" y="1752600"/>
            <a:ext cx="6477000" cy="381000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8" name="Rectangle 8"/>
          <p:cNvSpPr>
            <a:spLocks noChangeArrowheads="1"/>
          </p:cNvSpPr>
          <p:nvPr/>
        </p:nvSpPr>
        <p:spPr bwMode="auto">
          <a:xfrm>
            <a:off x="228600" y="838200"/>
            <a:ext cx="86106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b="1">
                <a:solidFill>
                  <a:schemeClr val="accent2"/>
                </a:solidFill>
                <a:latin typeface="Comic Sans MS" pitchFamily="66" charset="0"/>
              </a:rPr>
              <a:t>Categories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 b="1" i="1">
                <a:latin typeface="Comic Sans MS" pitchFamily="66" charset="0"/>
              </a:rPr>
              <a:t>VegetarianRestaurant (Joe’s) - relation vs. objec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 b="1" i="1">
                <a:latin typeface="Comic Sans MS" pitchFamily="66" charset="0"/>
              </a:rPr>
              <a:t>MostPopular(Joe’s,VegetarianRestaurant)</a:t>
            </a:r>
          </a:p>
        </p:txBody>
      </p:sp>
      <p:sp>
        <p:nvSpPr>
          <p:cNvPr id="628745" name="Rectangle 9"/>
          <p:cNvSpPr>
            <a:spLocks noChangeArrowheads="1"/>
          </p:cNvSpPr>
          <p:nvPr/>
        </p:nvSpPr>
        <p:spPr bwMode="auto">
          <a:xfrm>
            <a:off x="7162800" y="2362200"/>
            <a:ext cx="1981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400" b="1" i="1">
                <a:solidFill>
                  <a:schemeClr val="accent2"/>
                </a:solidFill>
                <a:latin typeface="Comic Sans MS" pitchFamily="66" charset="0"/>
              </a:rPr>
              <a:t>Reifica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 b="1" i="1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628746" name="Rectangle 10"/>
          <p:cNvSpPr>
            <a:spLocks noChangeArrowheads="1"/>
          </p:cNvSpPr>
          <p:nvPr/>
        </p:nvSpPr>
        <p:spPr bwMode="auto">
          <a:xfrm>
            <a:off x="381000" y="21336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 b="1" i="1">
                <a:latin typeface="Comic Sans MS" pitchFamily="66" charset="0"/>
              </a:rPr>
              <a:t>ISA (Joe’s,VegetarianRestaurant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400" b="1" i="1">
                <a:latin typeface="Comic Sans MS" pitchFamily="66" charset="0"/>
              </a:rPr>
              <a:t>AKO (VegetarianRestaurant,Restaurant)</a:t>
            </a:r>
            <a:endParaRPr lang="en-US" sz="2000" b="1">
              <a:latin typeface="Comic Sans MS" pitchFamily="66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342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063" y="1600200"/>
              <a:ext cx="292100" cy="100013"/>
            </p14:xfrm>
          </p:contentPart>
        </mc:Choice>
        <mc:Fallback xmlns="">
          <p:pic>
            <p:nvPicPr>
              <p:cNvPr id="14342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23101" y="1593005"/>
                <a:ext cx="302905" cy="1111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4349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" y="2193925"/>
              <a:ext cx="57150" cy="12700"/>
            </p14:xfrm>
          </p:contentPart>
        </mc:Choice>
        <mc:Fallback xmlns="">
          <p:pic>
            <p:nvPicPr>
              <p:cNvPr id="14349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5875" y="2189934"/>
                <a:ext cx="63620" cy="195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436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96975" y="2468563"/>
              <a:ext cx="695325" cy="479425"/>
            </p14:xfrm>
          </p:contentPart>
        </mc:Choice>
        <mc:Fallback xmlns="">
          <p:pic>
            <p:nvPicPr>
              <p:cNvPr id="1436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87973" y="2457037"/>
                <a:ext cx="716570" cy="502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36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9988" y="3870325"/>
              <a:ext cx="2030412" cy="627063"/>
            </p14:xfrm>
          </p:contentPart>
        </mc:Choice>
        <mc:Fallback xmlns="">
          <p:pic>
            <p:nvPicPr>
              <p:cNvPr id="1436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76028" y="3864925"/>
                <a:ext cx="2041212" cy="6382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36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59638" y="3997325"/>
              <a:ext cx="1073150" cy="317500"/>
            </p14:xfrm>
          </p:contentPart>
        </mc:Choice>
        <mc:Fallback xmlns="">
          <p:pic>
            <p:nvPicPr>
              <p:cNvPr id="1436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50998" y="3993361"/>
                <a:ext cx="1090070" cy="324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36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43938" y="3967163"/>
              <a:ext cx="192087" cy="671512"/>
            </p14:xfrm>
          </p:contentPart>
        </mc:Choice>
        <mc:Fallback xmlns="">
          <p:pic>
            <p:nvPicPr>
              <p:cNvPr id="1436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638183" y="3964283"/>
                <a:ext cx="206835" cy="6859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436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69088" y="4330700"/>
              <a:ext cx="1498600" cy="790575"/>
            </p14:xfrm>
          </p:contentPart>
        </mc:Choice>
        <mc:Fallback xmlns="">
          <p:pic>
            <p:nvPicPr>
              <p:cNvPr id="1436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662248" y="4322420"/>
                <a:ext cx="1515159" cy="80713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512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7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9" grpId="0" build="p" autoUpdateAnimBg="0"/>
      <p:bldP spid="628743" grpId="0" animBg="1"/>
      <p:bldP spid="628745" grpId="0" autoUpdateAnimBg="0"/>
      <p:bldP spid="628746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5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E87D12-1792-41F4-8FE9-37AA96FCD0BC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537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Reification Again</a:t>
            </a:r>
          </a:p>
        </p:txBody>
      </p:sp>
      <p:sp>
        <p:nvSpPr>
          <p:cNvPr id="632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3861048"/>
            <a:ext cx="8153400" cy="1728192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accent2"/>
                </a:solidFill>
                <a:sym typeface="Math B" pitchFamily="2" charset="2"/>
              </a:rPr>
              <a:t>Reification Advantage:</a:t>
            </a:r>
          </a:p>
          <a:p>
            <a:pPr lvl="1" eaLnBrk="1" hangingPunct="1"/>
            <a:r>
              <a:rPr lang="en-US" dirty="0" smtClean="0"/>
              <a:t>No need to specify fixed number of arguments to represent a given sentence in NL</a:t>
            </a:r>
          </a:p>
          <a:p>
            <a:pPr eaLnBrk="1" hangingPunct="1"/>
            <a:endParaRPr lang="en-US" sz="2400" dirty="0" smtClean="0"/>
          </a:p>
        </p:txBody>
      </p:sp>
      <p:sp>
        <p:nvSpPr>
          <p:cNvPr id="15375" name="Rectangle 4"/>
          <p:cNvSpPr>
            <a:spLocks noChangeArrowheads="1"/>
          </p:cNvSpPr>
          <p:nvPr/>
        </p:nvSpPr>
        <p:spPr bwMode="auto">
          <a:xfrm>
            <a:off x="304800" y="1295400"/>
            <a:ext cx="914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 i="1">
                <a:latin typeface="Comic Sans MS" pitchFamily="66" charset="0"/>
              </a:rPr>
              <a:t>“I ate a turkey sandwich for lunch”</a:t>
            </a:r>
            <a:endParaRPr lang="en-US" sz="2800">
              <a:latin typeface="Symbol" pitchFamily="18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b="1">
                <a:latin typeface="Symbol" pitchFamily="18" charset="2"/>
              </a:rPr>
              <a:t>$</a:t>
            </a:r>
            <a:r>
              <a:rPr lang="en-US" sz="2800" b="1" i="1">
                <a:latin typeface="Comic Sans MS" pitchFamily="66" charset="0"/>
              </a:rPr>
              <a:t> </a:t>
            </a:r>
            <a:r>
              <a:rPr lang="en-US" sz="2800" i="1">
                <a:latin typeface="Comic Sans MS" pitchFamily="66" charset="0"/>
              </a:rPr>
              <a:t>w: </a:t>
            </a:r>
            <a:r>
              <a:rPr lang="en-US" sz="2800" i="1">
                <a:solidFill>
                  <a:schemeClr val="accent2"/>
                </a:solidFill>
                <a:latin typeface="Comic Sans MS" pitchFamily="66" charset="0"/>
              </a:rPr>
              <a:t>Isa(w,Eating)</a:t>
            </a:r>
            <a:r>
              <a:rPr lang="en-US" sz="2800" i="1">
                <a:latin typeface="Comic Sans MS" pitchFamily="66" charset="0"/>
              </a:rPr>
              <a:t> </a:t>
            </a:r>
            <a:r>
              <a:rPr lang="en-US" sz="2800">
                <a:latin typeface="Symbol" pitchFamily="18" charset="2"/>
              </a:rPr>
              <a:t>Ù</a:t>
            </a:r>
            <a:r>
              <a:rPr lang="en-US" sz="2800" i="1">
                <a:latin typeface="Comic Sans MS" pitchFamily="66" charset="0"/>
              </a:rPr>
              <a:t> Eater(w,Speaker) </a:t>
            </a:r>
            <a:r>
              <a:rPr lang="en-US" sz="2800">
                <a:latin typeface="Symbol" pitchFamily="18" charset="2"/>
              </a:rPr>
              <a:t>Ù</a:t>
            </a:r>
            <a:r>
              <a:rPr lang="en-US" sz="2800" i="1">
                <a:latin typeface="Comic Sans MS" pitchFamily="66" charset="0"/>
              </a:rPr>
              <a:t> Eaten(w,TurkeySandwich) </a:t>
            </a:r>
            <a:r>
              <a:rPr lang="en-US" sz="2800">
                <a:latin typeface="Symbol" pitchFamily="18" charset="2"/>
              </a:rPr>
              <a:t>Ù </a:t>
            </a:r>
            <a:r>
              <a:rPr lang="en-US" sz="2800" i="1">
                <a:latin typeface="Comic Sans MS" pitchFamily="66" charset="0"/>
              </a:rPr>
              <a:t>MealEaten(w,Lunch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76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44863" y="993775"/>
              <a:ext cx="3681412" cy="733425"/>
            </p14:xfrm>
          </p:contentPart>
        </mc:Choice>
        <mc:Fallback xmlns="">
          <p:pic>
            <p:nvPicPr>
              <p:cNvPr id="15376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41983" y="990895"/>
                <a:ext cx="3687532" cy="7463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77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3738" y="2630488"/>
              <a:ext cx="2722562" cy="487362"/>
            </p14:xfrm>
          </p:contentPart>
        </mc:Choice>
        <mc:Fallback xmlns="">
          <p:pic>
            <p:nvPicPr>
              <p:cNvPr id="15377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8698" y="2627968"/>
                <a:ext cx="2736243" cy="49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537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07450" y="2286000"/>
              <a:ext cx="157163" cy="279400"/>
            </p14:xfrm>
          </p:contentPart>
        </mc:Choice>
        <mc:Fallback xmlns="">
          <p:pic>
            <p:nvPicPr>
              <p:cNvPr id="1537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803854" y="2276999"/>
                <a:ext cx="170829" cy="2984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537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68863" y="1554163"/>
              <a:ext cx="3598862" cy="809625"/>
            </p14:xfrm>
          </p:contentPart>
        </mc:Choice>
        <mc:Fallback xmlns="">
          <p:pic>
            <p:nvPicPr>
              <p:cNvPr id="1537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865983" y="1543363"/>
                <a:ext cx="3612902" cy="83122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117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2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35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AF625B-A19F-404F-94F7-C4F0EEA4BE25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648200" cy="1143000"/>
          </a:xfrm>
        </p:spPr>
        <p:txBody>
          <a:bodyPr/>
          <a:lstStyle/>
          <a:p>
            <a:pPr eaLnBrk="1" hangingPunct="1"/>
            <a:r>
              <a:rPr lang="en-US" smtClean="0"/>
              <a:t>MUC-4 Example</a:t>
            </a:r>
          </a:p>
        </p:txBody>
      </p:sp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228600" y="1371600"/>
            <a:ext cx="6934200" cy="5257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Rectangle 5"/>
          <p:cNvSpPr>
            <a:spLocks noChangeArrowheads="1"/>
          </p:cNvSpPr>
          <p:nvPr/>
        </p:nvSpPr>
        <p:spPr bwMode="auto">
          <a:xfrm>
            <a:off x="381000" y="1295400"/>
            <a:ext cx="6091238" cy="5137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000"/>
              <a:t/>
            </a:r>
            <a:br>
              <a:rPr lang="en-US" sz="1000"/>
            </a:br>
            <a:r>
              <a:rPr lang="en-US" sz="1400"/>
              <a:t>INCIDENT: DATE			30 OCT 89 </a:t>
            </a:r>
            <a:br>
              <a:rPr lang="en-US" sz="1400"/>
            </a:br>
            <a:r>
              <a:rPr lang="en-US" sz="1400"/>
              <a:t>INCIDENT: LOCATION		EL SALVADOR </a:t>
            </a:r>
            <a:br>
              <a:rPr lang="en-US" sz="1400"/>
            </a:br>
            <a:r>
              <a:rPr lang="en-US" sz="1400"/>
              <a:t>INCIDENT: TYPE			ATTACK </a:t>
            </a:r>
            <a:br>
              <a:rPr lang="en-US" sz="1400"/>
            </a:br>
            <a:r>
              <a:rPr lang="en-US" sz="1400"/>
              <a:t>INCIDENT: STAGE OF EXECUTION	ACCOMPLISHED </a:t>
            </a:r>
            <a:br>
              <a:rPr lang="en-US" sz="1400"/>
            </a:br>
            <a:r>
              <a:rPr lang="en-US" sz="1400"/>
              <a:t>INCIDENT: INSTRUMENT ID </a:t>
            </a:r>
            <a:br>
              <a:rPr lang="en-US" sz="1400"/>
            </a:br>
            <a:r>
              <a:rPr lang="en-US" sz="1400"/>
              <a:t>INCIDENT: INSTRUMENT TYPE</a:t>
            </a:r>
            <a:br>
              <a:rPr lang="en-US" sz="1400"/>
            </a:br>
            <a:r>
              <a:rPr lang="en-US" sz="1400"/>
              <a:t>PERP: INCIDENT CATEGORY		TERRORIST ACT </a:t>
            </a:r>
            <a:br>
              <a:rPr lang="en-US" sz="1400"/>
            </a:br>
            <a:r>
              <a:rPr lang="en-US" sz="1400"/>
              <a:t>PERP: INDIVIDUAL ID			"TERRORIST" </a:t>
            </a:r>
            <a:br>
              <a:rPr lang="en-US" sz="1400"/>
            </a:br>
            <a:r>
              <a:rPr lang="en-US" sz="1400"/>
              <a:t>PERP: ORGANIZATION ID 		"THE FMLN" </a:t>
            </a:r>
            <a:br>
              <a:rPr lang="en-US" sz="1400"/>
            </a:br>
            <a:r>
              <a:rPr lang="en-US" sz="1400"/>
              <a:t>PERP: ORG. CONFIDENCE		REPORTED: "THE FMLN" </a:t>
            </a:r>
            <a:br>
              <a:rPr lang="en-US" sz="1400"/>
            </a:br>
            <a:r>
              <a:rPr lang="en-US" sz="1400"/>
              <a:t>PHYS TGT: ID </a:t>
            </a:r>
            <a:br>
              <a:rPr lang="en-US" sz="1400"/>
            </a:br>
            <a:r>
              <a:rPr lang="en-US" sz="1400"/>
              <a:t>PHYS TGT: TYPE</a:t>
            </a:r>
            <a:br>
              <a:rPr lang="en-US" sz="1400"/>
            </a:br>
            <a:r>
              <a:rPr lang="en-US" sz="1400"/>
              <a:t>PHYS TGT: NUMBER</a:t>
            </a:r>
            <a:br>
              <a:rPr lang="en-US" sz="1400"/>
            </a:br>
            <a:r>
              <a:rPr lang="en-US" sz="1400"/>
              <a:t>PHYS TGT: FOREIGN NATION</a:t>
            </a:r>
            <a:br>
              <a:rPr lang="en-US" sz="1400"/>
            </a:br>
            <a:r>
              <a:rPr lang="en-US" sz="1400"/>
              <a:t>PHYS TGT: EFFECT OF INCIDENT</a:t>
            </a:r>
            <a:br>
              <a:rPr lang="en-US" sz="1400"/>
            </a:br>
            <a:r>
              <a:rPr lang="en-US" sz="1400"/>
              <a:t>PHYS TGT: TOTAL NUMBER</a:t>
            </a:r>
            <a:br>
              <a:rPr lang="en-US" sz="1400"/>
            </a:br>
            <a:r>
              <a:rPr lang="en-US" sz="1400"/>
              <a:t>HUM TGT: NAME</a:t>
            </a:r>
            <a:br>
              <a:rPr lang="en-US" sz="1400"/>
            </a:br>
            <a:r>
              <a:rPr lang="en-US" sz="1400"/>
              <a:t>HUM TGT: DESCRIPTION		"1 CIVILIAN"</a:t>
            </a:r>
            <a:br>
              <a:rPr lang="en-US" sz="1400"/>
            </a:br>
            <a:r>
              <a:rPr lang="en-US" sz="1400"/>
              <a:t>HUM TGT: TYPE			 CIVILIAN: "1 CIVILIAN"</a:t>
            </a:r>
            <a:br>
              <a:rPr lang="en-US" sz="1400"/>
            </a:br>
            <a:r>
              <a:rPr lang="en-US" sz="1400"/>
              <a:t>HUM TGT: NUMBER			1: "1 CIVILIAN"</a:t>
            </a:r>
            <a:br>
              <a:rPr lang="en-US" sz="1400"/>
            </a:br>
            <a:r>
              <a:rPr lang="en-US" sz="1400"/>
              <a:t>HUM TGT: FOREIGN NATION</a:t>
            </a:r>
            <a:br>
              <a:rPr lang="en-US" sz="1400"/>
            </a:br>
            <a:r>
              <a:rPr lang="en-US" sz="1400"/>
              <a:t>HUM TGT: EFFECT OF INCIDENT	DEATH: 	 "1 CIVILIAN"</a:t>
            </a:r>
            <a:br>
              <a:rPr lang="en-US" sz="1400"/>
            </a:br>
            <a:r>
              <a:rPr lang="en-US" sz="1400"/>
              <a:t>HUM TGT: TOTAL NUMBER</a:t>
            </a:r>
          </a:p>
        </p:txBody>
      </p:sp>
      <p:grpSp>
        <p:nvGrpSpPr>
          <p:cNvPr id="36872" name="Group 6"/>
          <p:cNvGrpSpPr>
            <a:grpSpLocks/>
          </p:cNvGrpSpPr>
          <p:nvPr/>
        </p:nvGrpSpPr>
        <p:grpSpPr bwMode="auto">
          <a:xfrm>
            <a:off x="4876800" y="152400"/>
            <a:ext cx="4267200" cy="1371600"/>
            <a:chOff x="148" y="3793"/>
            <a:chExt cx="4748" cy="427"/>
          </a:xfrm>
        </p:grpSpPr>
        <p:sp>
          <p:nvSpPr>
            <p:cNvPr id="36873" name="Rectangle 7"/>
            <p:cNvSpPr>
              <a:spLocks noChangeArrowheads="1"/>
            </p:cNvSpPr>
            <p:nvPr/>
          </p:nvSpPr>
          <p:spPr bwMode="auto">
            <a:xfrm>
              <a:off x="192" y="3793"/>
              <a:ext cx="4704" cy="3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/>
                <a:t>On October 30, 1989, one civilian was killed in a reported FMLN attack in El Salvador.</a:t>
              </a:r>
            </a:p>
          </p:txBody>
        </p:sp>
        <p:sp>
          <p:nvSpPr>
            <p:cNvPr id="36874" name="Rectangle 8"/>
            <p:cNvSpPr>
              <a:spLocks noChangeArrowheads="1"/>
            </p:cNvSpPr>
            <p:nvPr/>
          </p:nvSpPr>
          <p:spPr bwMode="auto">
            <a:xfrm>
              <a:off x="148" y="3796"/>
              <a:ext cx="4696" cy="42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5915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5BAC47-7A88-4991-8052-9264BAEBB7A6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Representing Time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7772400" cy="175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Events are associated with </a:t>
            </a:r>
            <a:r>
              <a:rPr lang="en-US" smtClean="0">
                <a:solidFill>
                  <a:schemeClr val="accent2"/>
                </a:solidFill>
              </a:rPr>
              <a:t>points</a:t>
            </a:r>
            <a:r>
              <a:rPr lang="en-US" smtClean="0"/>
              <a:t> or </a:t>
            </a:r>
            <a:r>
              <a:rPr lang="en-US" smtClean="0">
                <a:solidFill>
                  <a:schemeClr val="accent2"/>
                </a:solidFill>
              </a:rPr>
              <a:t>intervals</a:t>
            </a:r>
            <a:r>
              <a:rPr lang="en-US" smtClean="0"/>
              <a:t> in time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We can impose an ordering on distinct events using the notion of </a:t>
            </a:r>
            <a:r>
              <a:rPr lang="en-US" i="1" smtClean="0">
                <a:solidFill>
                  <a:schemeClr val="accent2"/>
                </a:solidFill>
              </a:rPr>
              <a:t>precedes</a:t>
            </a:r>
            <a:r>
              <a:rPr lang="en-US" i="1" smtClean="0"/>
              <a:t>.</a:t>
            </a:r>
          </a:p>
        </p:txBody>
      </p:sp>
      <p:sp>
        <p:nvSpPr>
          <p:cNvPr id="746500" name="Rectangle 4"/>
          <p:cNvSpPr>
            <a:spLocks noChangeArrowheads="1"/>
          </p:cNvSpPr>
          <p:nvPr/>
        </p:nvSpPr>
        <p:spPr bwMode="auto">
          <a:xfrm>
            <a:off x="228600" y="3352800"/>
            <a:ext cx="8686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b="1">
                <a:solidFill>
                  <a:schemeClr val="accent2"/>
                </a:solidFill>
                <a:latin typeface="Comic Sans MS" pitchFamily="66" charset="0"/>
              </a:rPr>
              <a:t>Temporal logic</a:t>
            </a:r>
            <a:r>
              <a:rPr lang="en-US" sz="2800" b="1">
                <a:latin typeface="Comic Sans MS" pitchFamily="66" charset="0"/>
              </a:rPr>
              <a:t> notation: </a:t>
            </a:r>
            <a:br>
              <a:rPr lang="en-US" sz="2800" b="1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(</a:t>
            </a:r>
            <a:r>
              <a:rPr lang="en-US" sz="2800">
                <a:latin typeface="Symbol" pitchFamily="18" charset="2"/>
              </a:rPr>
              <a:t>$</a:t>
            </a:r>
            <a:r>
              <a:rPr lang="en-US" sz="2800">
                <a:latin typeface="Comic Sans MS" pitchFamily="66" charset="0"/>
              </a:rPr>
              <a:t>w,x,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t</a:t>
            </a:r>
            <a:r>
              <a:rPr lang="en-US" sz="2800">
                <a:latin typeface="Comic Sans MS" pitchFamily="66" charset="0"/>
              </a:rPr>
              <a:t>) Arrive(w,x,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t</a:t>
            </a:r>
            <a:r>
              <a:rPr lang="en-US" sz="2800">
                <a:latin typeface="Comic Sans MS" pitchFamily="66" charset="0"/>
              </a:rPr>
              <a:t>)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sz="2800" b="1">
                <a:latin typeface="Comic Sans MS" pitchFamily="66" charset="0"/>
              </a:rPr>
              <a:t>Constraints on variable </a:t>
            </a:r>
            <a:r>
              <a:rPr lang="en-US" sz="2800" b="1" i="1">
                <a:solidFill>
                  <a:schemeClr val="accent2"/>
                </a:solidFill>
                <a:latin typeface="Comic Sans MS" pitchFamily="66" charset="0"/>
              </a:rPr>
              <a:t>t</a:t>
            </a:r>
            <a:r>
              <a:rPr lang="en-US" sz="2800" b="1" i="1">
                <a:latin typeface="Comic Sans MS" pitchFamily="66" charset="0"/>
              </a:rPr>
              <a:t/>
            </a:r>
            <a:br>
              <a:rPr lang="en-US" sz="2800" b="1" i="1">
                <a:latin typeface="Comic Sans MS" pitchFamily="66" charset="0"/>
              </a:rPr>
            </a:br>
            <a:r>
              <a:rPr lang="en-US" sz="2800" i="1">
                <a:latin typeface="Comic Sans MS" pitchFamily="66" charset="0"/>
              </a:rPr>
              <a:t>I arrived in New York</a:t>
            </a:r>
            <a:r>
              <a:rPr lang="en-US" sz="2800" b="1" i="1">
                <a:latin typeface="Comic Sans MS" pitchFamily="66" charset="0"/>
              </a:rPr>
              <a:t/>
            </a:r>
            <a:br>
              <a:rPr lang="en-US" sz="2800" b="1" i="1">
                <a:latin typeface="Comic Sans MS" pitchFamily="66" charset="0"/>
              </a:rPr>
            </a:br>
            <a:r>
              <a:rPr lang="en-US" sz="2800">
                <a:latin typeface="Comic Sans MS" pitchFamily="66" charset="0"/>
              </a:rPr>
              <a:t>(</a:t>
            </a:r>
            <a:r>
              <a:rPr lang="en-US" sz="2800">
                <a:latin typeface="Symbol" pitchFamily="18" charset="2"/>
              </a:rPr>
              <a:t>$ 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t</a:t>
            </a:r>
            <a:r>
              <a:rPr lang="en-US" sz="2800">
                <a:latin typeface="Comic Sans MS" pitchFamily="66" charset="0"/>
              </a:rPr>
              <a:t>) Arrive(I,NewYork,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t</a:t>
            </a:r>
            <a:r>
              <a:rPr lang="en-US" sz="2800">
                <a:latin typeface="Comic Sans MS" pitchFamily="66" charset="0"/>
              </a:rPr>
              <a:t>) </a:t>
            </a:r>
            <a:r>
              <a:rPr lang="en-US" sz="2800">
                <a:latin typeface="Symbol" pitchFamily="18" charset="2"/>
              </a:rPr>
              <a:t>Ù 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precedes</a:t>
            </a:r>
            <a:r>
              <a:rPr lang="en-US" sz="2800">
                <a:latin typeface="Comic Sans MS" pitchFamily="66" charset="0"/>
              </a:rPr>
              <a:t>(</a:t>
            </a:r>
            <a:r>
              <a:rPr lang="en-US" sz="2800">
                <a:solidFill>
                  <a:schemeClr val="accent2"/>
                </a:solidFill>
                <a:latin typeface="Comic Sans MS" pitchFamily="66" charset="0"/>
              </a:rPr>
              <a:t>t,Now</a:t>
            </a:r>
            <a:r>
              <a:rPr lang="en-US" sz="2800">
                <a:latin typeface="Comic Sans MS" pitchFamily="66" charset="0"/>
              </a:rPr>
              <a:t>)</a:t>
            </a:r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639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9263" y="3829050"/>
              <a:ext cx="2522537" cy="373063"/>
            </p14:xfrm>
          </p:contentPart>
        </mc:Choice>
        <mc:Fallback xmlns="">
          <p:pic>
            <p:nvPicPr>
              <p:cNvPr id="1639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22783" y="3824729"/>
                <a:ext cx="2540177" cy="3845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639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63750" y="4233863"/>
              <a:ext cx="2222500" cy="80962"/>
            </p14:xfrm>
          </p:contentPart>
        </mc:Choice>
        <mc:Fallback xmlns="">
          <p:pic>
            <p:nvPicPr>
              <p:cNvPr id="1639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59790" y="4229905"/>
                <a:ext cx="2237619" cy="95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639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91163" y="4257675"/>
              <a:ext cx="2649537" cy="77788"/>
            </p14:xfrm>
          </p:contentPart>
        </mc:Choice>
        <mc:Fallback xmlns="">
          <p:pic>
            <p:nvPicPr>
              <p:cNvPr id="1639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488283" y="4250506"/>
                <a:ext cx="2662497" cy="9499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88022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00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74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6849CC-E06F-4093-AB4F-E0125FC4CAE0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174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Interval Events</a:t>
            </a:r>
          </a:p>
        </p:txBody>
      </p:sp>
      <p:sp>
        <p:nvSpPr>
          <p:cNvPr id="174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1600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Need</a:t>
            </a:r>
            <a:r>
              <a:rPr lang="en-US" sz="3200" dirty="0" smtClean="0">
                <a:solidFill>
                  <a:schemeClr val="accent2"/>
                </a:solidFill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</a:rPr>
              <a:t>t</a:t>
            </a:r>
            <a:r>
              <a:rPr lang="en-US" sz="3200" baseline="-25000" dirty="0" err="1" smtClean="0">
                <a:solidFill>
                  <a:schemeClr val="accent2"/>
                </a:solidFill>
              </a:rPr>
              <a:t>start</a:t>
            </a:r>
            <a:r>
              <a:rPr lang="en-US" sz="3200" dirty="0" smtClean="0"/>
              <a:t> and </a:t>
            </a:r>
            <a:r>
              <a:rPr lang="en-US" sz="3200" dirty="0" smtClean="0">
                <a:solidFill>
                  <a:schemeClr val="accent2"/>
                </a:solidFill>
              </a:rPr>
              <a:t>t</a:t>
            </a:r>
            <a:r>
              <a:rPr lang="en-US" sz="3200" baseline="-25000" dirty="0" smtClean="0">
                <a:solidFill>
                  <a:schemeClr val="accent2"/>
                </a:solidFill>
              </a:rPr>
              <a:t>end</a:t>
            </a:r>
          </a:p>
          <a:p>
            <a:pPr eaLnBrk="1" hangingPunct="1"/>
            <a:endParaRPr lang="en-US" sz="3200" baseline="-25000" dirty="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r>
              <a:rPr lang="en-US" sz="3200" b="0" i="1" dirty="0" smtClean="0"/>
              <a:t>“She was driving to New York until now”</a:t>
            </a:r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762000" y="2971800"/>
            <a:ext cx="77724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Symbol" pitchFamily="18" charset="2"/>
              </a:rPr>
              <a:t>$ </a:t>
            </a:r>
            <a:r>
              <a:rPr lang="en-US" sz="3200" dirty="0" err="1">
                <a:latin typeface="Comic Sans MS" pitchFamily="66" charset="0"/>
              </a:rPr>
              <a:t>t</a:t>
            </a:r>
            <a:r>
              <a:rPr lang="en-US" sz="3200" baseline="-25000" dirty="0" err="1">
                <a:latin typeface="Comic Sans MS" pitchFamily="66" charset="0"/>
              </a:rPr>
              <a:t>start</a:t>
            </a:r>
            <a:r>
              <a:rPr lang="en-US" sz="3200" dirty="0" err="1">
                <a:latin typeface="Comic Sans MS" pitchFamily="66" charset="0"/>
              </a:rPr>
              <a:t>,t</a:t>
            </a:r>
            <a:r>
              <a:rPr lang="en-US" sz="3200" baseline="-25000" dirty="0" err="1">
                <a:latin typeface="Comic Sans MS" pitchFamily="66" charset="0"/>
              </a:rPr>
              <a:t>end</a:t>
            </a:r>
            <a:r>
              <a:rPr lang="en-US" sz="3200" baseline="-25000" dirty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,e, </a:t>
            </a:r>
            <a:r>
              <a:rPr lang="en-US" sz="3200" dirty="0" err="1">
                <a:latin typeface="Comic Sans MS" pitchFamily="66" charset="0"/>
              </a:rPr>
              <a:t>i</a:t>
            </a:r>
            <a:r>
              <a:rPr lang="en-US" sz="3200" dirty="0">
                <a:latin typeface="Comic Sans MS" pitchFamily="66" charset="0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Comic Sans MS" pitchFamily="66" charset="0"/>
              </a:rPr>
              <a:t>	ISA(</a:t>
            </a:r>
            <a:r>
              <a:rPr lang="en-US" sz="3200" dirty="0" err="1">
                <a:latin typeface="Comic Sans MS" pitchFamily="66" charset="0"/>
              </a:rPr>
              <a:t>e,Drive</a:t>
            </a:r>
            <a:r>
              <a:rPr lang="en-US" sz="3200" dirty="0">
                <a:latin typeface="Comic Sans MS" pitchFamily="66" charset="0"/>
              </a:rPr>
              <a:t>)   Driver(e, She)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Comic Sans MS" pitchFamily="66" charset="0"/>
              </a:rPr>
              <a:t>   </a:t>
            </a:r>
            <a:r>
              <a:rPr lang="en-US" sz="3200" dirty="0" err="1">
                <a:latin typeface="Comic Sans MS" pitchFamily="66" charset="0"/>
              </a:rPr>
              <a:t>Dest</a:t>
            </a:r>
            <a:r>
              <a:rPr lang="en-US" sz="3200" dirty="0">
                <a:latin typeface="Comic Sans MS" pitchFamily="66" charset="0"/>
              </a:rPr>
              <a:t>(e,</a:t>
            </a:r>
            <a:r>
              <a:rPr lang="en-US" dirty="0"/>
              <a:t> </a:t>
            </a:r>
            <a:r>
              <a:rPr lang="en-US" sz="3200" dirty="0" err="1">
                <a:latin typeface="Comic Sans MS" pitchFamily="66" charset="0"/>
              </a:rPr>
              <a:t>NewYork</a:t>
            </a:r>
            <a:r>
              <a:rPr lang="en-US" sz="3200" dirty="0">
                <a:latin typeface="Comic Sans MS" pitchFamily="66" charset="0"/>
              </a:rPr>
              <a:t>) </a:t>
            </a:r>
            <a:r>
              <a:rPr lang="en-US" sz="3200" dirty="0">
                <a:latin typeface="Symbol" pitchFamily="18" charset="2"/>
              </a:rPr>
              <a:t>Ù </a:t>
            </a:r>
            <a:r>
              <a:rPr lang="en-US" sz="3200" dirty="0" err="1">
                <a:solidFill>
                  <a:schemeClr val="accent6"/>
                </a:solidFill>
                <a:latin typeface="Comic Sans MS" pitchFamily="66" charset="0"/>
              </a:rPr>
              <a:t>IntervalOf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 err="1">
                <a:latin typeface="Comic Sans MS" pitchFamily="66" charset="0"/>
              </a:rPr>
              <a:t>e,i</a:t>
            </a:r>
            <a:r>
              <a:rPr lang="en-US" sz="3200" dirty="0">
                <a:latin typeface="Comic Sans MS" pitchFamily="66" charset="0"/>
              </a:rPr>
              <a:t>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Comic Sans MS" pitchFamily="66" charset="0"/>
              </a:rPr>
              <a:t>	</a:t>
            </a:r>
            <a:r>
              <a:rPr lang="en-US" sz="3200" dirty="0">
                <a:solidFill>
                  <a:schemeClr val="accent6"/>
                </a:solidFill>
                <a:latin typeface="Comic Sans MS" pitchFamily="66" charset="0"/>
              </a:rPr>
              <a:t>Endpoint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 err="1">
                <a:latin typeface="Comic Sans MS" pitchFamily="66" charset="0"/>
              </a:rPr>
              <a:t>i</a:t>
            </a:r>
            <a:r>
              <a:rPr lang="en-US" sz="3200" dirty="0">
                <a:latin typeface="Comic Sans MS" pitchFamily="66" charset="0"/>
              </a:rPr>
              <a:t>, t</a:t>
            </a:r>
            <a:r>
              <a:rPr lang="en-US" sz="2000" dirty="0">
                <a:latin typeface="Comic Sans MS" pitchFamily="66" charset="0"/>
              </a:rPr>
              <a:t>end</a:t>
            </a:r>
            <a:r>
              <a:rPr lang="en-US" sz="3200" dirty="0">
                <a:latin typeface="Comic Sans MS" pitchFamily="66" charset="0"/>
              </a:rPr>
              <a:t>)   </a:t>
            </a:r>
            <a:r>
              <a:rPr lang="en-US" sz="3200" dirty="0" err="1">
                <a:solidFill>
                  <a:schemeClr val="accent6"/>
                </a:solidFill>
                <a:latin typeface="Comic Sans MS" pitchFamily="66" charset="0"/>
              </a:rPr>
              <a:t>Startpoint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 err="1">
                <a:latin typeface="Comic Sans MS" pitchFamily="66" charset="0"/>
              </a:rPr>
              <a:t>i</a:t>
            </a:r>
            <a:r>
              <a:rPr lang="en-US" sz="3200" dirty="0">
                <a:latin typeface="Comic Sans MS" pitchFamily="66" charset="0"/>
              </a:rPr>
              <a:t>, </a:t>
            </a:r>
            <a:r>
              <a:rPr lang="en-US" sz="3200" dirty="0" err="1" smtClean="0">
                <a:latin typeface="Comic Sans MS" pitchFamily="66" charset="0"/>
              </a:rPr>
              <a:t>t</a:t>
            </a:r>
            <a:r>
              <a:rPr lang="en-US" sz="2000" dirty="0" err="1" smtClean="0">
                <a:latin typeface="Comic Sans MS" pitchFamily="66" charset="0"/>
              </a:rPr>
              <a:t>start</a:t>
            </a:r>
            <a:r>
              <a:rPr lang="en-US" sz="3200" dirty="0" smtClean="0">
                <a:latin typeface="Comic Sans MS" pitchFamily="66" charset="0"/>
              </a:rPr>
              <a:t>)</a:t>
            </a:r>
            <a:endParaRPr lang="en-US" sz="3200" dirty="0">
              <a:latin typeface="Comic Sans MS" pitchFamily="66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Comic Sans MS" pitchFamily="66" charset="0"/>
              </a:rPr>
              <a:t>   </a:t>
            </a:r>
            <a:r>
              <a:rPr lang="en-US" sz="3200" dirty="0">
                <a:solidFill>
                  <a:schemeClr val="accent6"/>
                </a:solidFill>
                <a:latin typeface="Comic Sans MS" pitchFamily="66" charset="0"/>
              </a:rPr>
              <a:t>Precedes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 err="1">
                <a:latin typeface="Comic Sans MS" pitchFamily="66" charset="0"/>
              </a:rPr>
              <a:t>t</a:t>
            </a:r>
            <a:r>
              <a:rPr lang="en-US" sz="3200" baseline="-25000" dirty="0" err="1">
                <a:latin typeface="Comic Sans MS" pitchFamily="66" charset="0"/>
              </a:rPr>
              <a:t>start</a:t>
            </a:r>
            <a:r>
              <a:rPr lang="en-US" sz="3200" dirty="0" err="1">
                <a:latin typeface="Comic Sans MS" pitchFamily="66" charset="0"/>
              </a:rPr>
              <a:t>,Now</a:t>
            </a:r>
            <a:r>
              <a:rPr lang="en-US" sz="3200" dirty="0">
                <a:latin typeface="Comic Sans MS" pitchFamily="66" charset="0"/>
              </a:rPr>
              <a:t>) </a:t>
            </a:r>
            <a:r>
              <a:rPr lang="en-US" sz="3200" dirty="0">
                <a:latin typeface="Symbol" pitchFamily="18" charset="2"/>
              </a:rPr>
              <a:t>Ù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3200" dirty="0">
                <a:latin typeface="Comic Sans MS" pitchFamily="66" charset="0"/>
              </a:rPr>
              <a:t>   </a:t>
            </a:r>
            <a:r>
              <a:rPr lang="en-US" sz="3200" dirty="0">
                <a:solidFill>
                  <a:schemeClr val="accent6"/>
                </a:solidFill>
                <a:latin typeface="Comic Sans MS" pitchFamily="66" charset="0"/>
              </a:rPr>
              <a:t>Equals</a:t>
            </a:r>
            <a:r>
              <a:rPr lang="en-US" sz="3200" dirty="0">
                <a:latin typeface="Comic Sans MS" pitchFamily="66" charset="0"/>
              </a:rPr>
              <a:t>(</a:t>
            </a:r>
            <a:r>
              <a:rPr lang="en-US" sz="3200" dirty="0" err="1">
                <a:latin typeface="Comic Sans MS" pitchFamily="66" charset="0"/>
              </a:rPr>
              <a:t>t</a:t>
            </a:r>
            <a:r>
              <a:rPr lang="en-US" sz="3200" baseline="-25000" dirty="0" err="1">
                <a:latin typeface="Comic Sans MS" pitchFamily="66" charset="0"/>
              </a:rPr>
              <a:t>end</a:t>
            </a:r>
            <a:r>
              <a:rPr lang="en-US" sz="3200" dirty="0" err="1">
                <a:latin typeface="Comic Sans MS" pitchFamily="66" charset="0"/>
              </a:rPr>
              <a:t>,Now</a:t>
            </a:r>
            <a:r>
              <a:rPr lang="en-US" sz="3200" dirty="0">
                <a:latin typeface="Comic Sans MS" pitchFamily="66" charset="0"/>
              </a:rPr>
              <a:t>)</a:t>
            </a:r>
            <a:r>
              <a:rPr lang="en-US" sz="2800" dirty="0">
                <a:latin typeface="Comic Sans MS" pitchFamily="66" charset="0"/>
              </a:rPr>
              <a:t>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  <a:defRPr/>
            </a:pPr>
            <a:endParaRPr lang="en-US" sz="2400" dirty="0">
              <a:latin typeface="Comic Sans MS" pitchFamily="66" charset="0"/>
            </a:endParaRPr>
          </a:p>
        </p:txBody>
      </p:sp>
      <p:grpSp>
        <p:nvGrpSpPr>
          <p:cNvPr id="17443" name="Group 7"/>
          <p:cNvGrpSpPr>
            <a:grpSpLocks/>
          </p:cNvGrpSpPr>
          <p:nvPr/>
        </p:nvGrpSpPr>
        <p:grpSpPr bwMode="auto">
          <a:xfrm>
            <a:off x="4191000" y="4724400"/>
            <a:ext cx="228600" cy="228600"/>
            <a:chOff x="4464" y="480"/>
            <a:chExt cx="144" cy="144"/>
          </a:xfrm>
        </p:grpSpPr>
        <p:sp>
          <p:nvSpPr>
            <p:cNvPr id="17456" name="Line 5"/>
            <p:cNvSpPr>
              <a:spLocks noChangeShapeType="1"/>
            </p:cNvSpPr>
            <p:nvPr/>
          </p:nvSpPr>
          <p:spPr bwMode="auto">
            <a:xfrm flipH="1">
              <a:off x="4464" y="48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7" name="Line 6"/>
            <p:cNvSpPr>
              <a:spLocks noChangeShapeType="1"/>
            </p:cNvSpPr>
            <p:nvPr/>
          </p:nvSpPr>
          <p:spPr bwMode="auto">
            <a:xfrm>
              <a:off x="4512" y="4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4" name="Group 8"/>
          <p:cNvGrpSpPr>
            <a:grpSpLocks/>
          </p:cNvGrpSpPr>
          <p:nvPr/>
        </p:nvGrpSpPr>
        <p:grpSpPr bwMode="auto">
          <a:xfrm>
            <a:off x="3733800" y="3657600"/>
            <a:ext cx="228600" cy="228600"/>
            <a:chOff x="4464" y="480"/>
            <a:chExt cx="144" cy="144"/>
          </a:xfrm>
        </p:grpSpPr>
        <p:sp>
          <p:nvSpPr>
            <p:cNvPr id="17454" name="Line 9"/>
            <p:cNvSpPr>
              <a:spLocks noChangeShapeType="1"/>
            </p:cNvSpPr>
            <p:nvPr/>
          </p:nvSpPr>
          <p:spPr bwMode="auto">
            <a:xfrm flipH="1">
              <a:off x="4464" y="48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Line 10"/>
            <p:cNvSpPr>
              <a:spLocks noChangeShapeType="1"/>
            </p:cNvSpPr>
            <p:nvPr/>
          </p:nvSpPr>
          <p:spPr bwMode="auto">
            <a:xfrm>
              <a:off x="4512" y="4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5" name="Group 11"/>
          <p:cNvGrpSpPr>
            <a:grpSpLocks/>
          </p:cNvGrpSpPr>
          <p:nvPr/>
        </p:nvGrpSpPr>
        <p:grpSpPr bwMode="auto">
          <a:xfrm>
            <a:off x="7924800" y="4191000"/>
            <a:ext cx="228600" cy="228600"/>
            <a:chOff x="4464" y="480"/>
            <a:chExt cx="144" cy="144"/>
          </a:xfrm>
        </p:grpSpPr>
        <p:sp>
          <p:nvSpPr>
            <p:cNvPr id="17452" name="Line 12"/>
            <p:cNvSpPr>
              <a:spLocks noChangeShapeType="1"/>
            </p:cNvSpPr>
            <p:nvPr/>
          </p:nvSpPr>
          <p:spPr bwMode="auto">
            <a:xfrm flipH="1">
              <a:off x="4464" y="48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13"/>
            <p:cNvSpPr>
              <a:spLocks noChangeShapeType="1"/>
            </p:cNvSpPr>
            <p:nvPr/>
          </p:nvSpPr>
          <p:spPr bwMode="auto">
            <a:xfrm>
              <a:off x="4512" y="4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6" name="Group 14"/>
          <p:cNvGrpSpPr>
            <a:grpSpLocks/>
          </p:cNvGrpSpPr>
          <p:nvPr/>
        </p:nvGrpSpPr>
        <p:grpSpPr bwMode="auto">
          <a:xfrm>
            <a:off x="6858000" y="3657600"/>
            <a:ext cx="228600" cy="228600"/>
            <a:chOff x="4464" y="480"/>
            <a:chExt cx="144" cy="144"/>
          </a:xfrm>
        </p:grpSpPr>
        <p:sp>
          <p:nvSpPr>
            <p:cNvPr id="17450" name="Line 15"/>
            <p:cNvSpPr>
              <a:spLocks noChangeShapeType="1"/>
            </p:cNvSpPr>
            <p:nvPr/>
          </p:nvSpPr>
          <p:spPr bwMode="auto">
            <a:xfrm flipH="1">
              <a:off x="4464" y="48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1" name="Line 16"/>
            <p:cNvSpPr>
              <a:spLocks noChangeShapeType="1"/>
            </p:cNvSpPr>
            <p:nvPr/>
          </p:nvSpPr>
          <p:spPr bwMode="auto">
            <a:xfrm>
              <a:off x="4512" y="4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47" name="Group 17"/>
          <p:cNvGrpSpPr>
            <a:grpSpLocks/>
          </p:cNvGrpSpPr>
          <p:nvPr/>
        </p:nvGrpSpPr>
        <p:grpSpPr bwMode="auto">
          <a:xfrm>
            <a:off x="7848600" y="4724400"/>
            <a:ext cx="228600" cy="228600"/>
            <a:chOff x="4464" y="480"/>
            <a:chExt cx="144" cy="144"/>
          </a:xfrm>
        </p:grpSpPr>
        <p:sp>
          <p:nvSpPr>
            <p:cNvPr id="17448" name="Line 18"/>
            <p:cNvSpPr>
              <a:spLocks noChangeShapeType="1"/>
            </p:cNvSpPr>
            <p:nvPr/>
          </p:nvSpPr>
          <p:spPr bwMode="auto">
            <a:xfrm flipH="1">
              <a:off x="4464" y="480"/>
              <a:ext cx="4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9" name="Line 19"/>
            <p:cNvSpPr>
              <a:spLocks noChangeShapeType="1"/>
            </p:cNvSpPr>
            <p:nvPr/>
          </p:nvSpPr>
          <p:spPr bwMode="auto">
            <a:xfrm>
              <a:off x="4512" y="480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7458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83188" y="1655763"/>
              <a:ext cx="2095500" cy="288925"/>
            </p14:xfrm>
          </p:contentPart>
        </mc:Choice>
        <mc:Fallback xmlns="">
          <p:pic>
            <p:nvPicPr>
              <p:cNvPr id="17458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80668" y="1646768"/>
                <a:ext cx="2106660" cy="3036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7459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1513" y="831850"/>
              <a:ext cx="987425" cy="1519238"/>
            </p14:xfrm>
          </p:contentPart>
        </mc:Choice>
        <mc:Fallback xmlns="">
          <p:pic>
            <p:nvPicPr>
              <p:cNvPr id="17459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13951" y="823570"/>
                <a:ext cx="1004710" cy="15321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7460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9650" y="3071813"/>
              <a:ext cx="585788" cy="390525"/>
            </p14:xfrm>
          </p:contentPart>
        </mc:Choice>
        <mc:Fallback xmlns="">
          <p:pic>
            <p:nvPicPr>
              <p:cNvPr id="17460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44609" y="3067854"/>
                <a:ext cx="594789" cy="398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7461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21275" y="1736725"/>
              <a:ext cx="127000" cy="107950"/>
            </p14:xfrm>
          </p:contentPart>
        </mc:Choice>
        <mc:Fallback xmlns="">
          <p:pic>
            <p:nvPicPr>
              <p:cNvPr id="17461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116958" y="1732407"/>
                <a:ext cx="140312" cy="1219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7462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38813" y="2971800"/>
              <a:ext cx="3079750" cy="1100138"/>
            </p14:xfrm>
          </p:contentPart>
        </mc:Choice>
        <mc:Fallback xmlns="">
          <p:pic>
            <p:nvPicPr>
              <p:cNvPr id="17462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731613" y="2966760"/>
                <a:ext cx="3096670" cy="11145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7463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1538" y="1893888"/>
              <a:ext cx="928687" cy="357187"/>
            </p14:xfrm>
          </p:contentPart>
        </mc:Choice>
        <mc:Fallback xmlns="">
          <p:pic>
            <p:nvPicPr>
              <p:cNvPr id="17463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676499" y="1889207"/>
                <a:ext cx="936606" cy="37123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061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view --- Syntactic Ambiguity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848600" cy="5334000"/>
          </a:xfrm>
        </p:spPr>
        <p:txBody>
          <a:bodyPr/>
          <a:lstStyle/>
          <a:p>
            <a:r>
              <a:rPr lang="en-US" altLang="en-US" smtClean="0"/>
              <a:t>FOPC provides many ways to represent the same thing.</a:t>
            </a:r>
          </a:p>
          <a:p>
            <a:r>
              <a:rPr lang="en-US" altLang="en-US" smtClean="0"/>
              <a:t>E.g., “Ball-5 is red.”</a:t>
            </a:r>
          </a:p>
          <a:p>
            <a:pPr lvl="1"/>
            <a:r>
              <a:rPr lang="en-US" altLang="en-US" smtClean="0"/>
              <a:t>HasColor(Ball-5, Red)</a:t>
            </a:r>
          </a:p>
          <a:p>
            <a:pPr lvl="2"/>
            <a:r>
              <a:rPr lang="en-US" altLang="en-US" smtClean="0"/>
              <a:t>Ball-5 and Red are objects related by HasColor.</a:t>
            </a:r>
          </a:p>
          <a:p>
            <a:pPr lvl="1"/>
            <a:r>
              <a:rPr lang="en-US" altLang="en-US" smtClean="0"/>
              <a:t>Red(Ball-5)</a:t>
            </a:r>
          </a:p>
          <a:p>
            <a:pPr lvl="2"/>
            <a:r>
              <a:rPr lang="en-US" altLang="en-US" smtClean="0"/>
              <a:t>Red is a unary predicate applied to the Ball-5 object.</a:t>
            </a:r>
          </a:p>
          <a:p>
            <a:pPr lvl="1"/>
            <a:r>
              <a:rPr lang="en-US" altLang="en-US" smtClean="0"/>
              <a:t>HasProperty(Ball-5, Color, Red)</a:t>
            </a:r>
          </a:p>
          <a:p>
            <a:pPr lvl="2"/>
            <a:r>
              <a:rPr lang="en-US" altLang="en-US" smtClean="0"/>
              <a:t>Ball-5, Color, and Red are objects related by HasProperty.</a:t>
            </a:r>
          </a:p>
          <a:p>
            <a:pPr lvl="1"/>
            <a:r>
              <a:rPr lang="en-US" altLang="en-US" smtClean="0"/>
              <a:t>ColorOf(Ball-5) = Red</a:t>
            </a:r>
          </a:p>
          <a:p>
            <a:pPr lvl="2"/>
            <a:r>
              <a:rPr lang="en-US" altLang="en-US" smtClean="0"/>
              <a:t>Ball-5 and Red are objects, and ColorOf() is a function.</a:t>
            </a:r>
          </a:p>
          <a:p>
            <a:pPr lvl="1"/>
            <a:r>
              <a:rPr lang="en-US" altLang="en-US" smtClean="0"/>
              <a:t>HasColor(Ball-5(), Red())</a:t>
            </a:r>
          </a:p>
          <a:p>
            <a:pPr lvl="2"/>
            <a:r>
              <a:rPr lang="en-US" altLang="en-US" smtClean="0"/>
              <a:t>Ball-5() and Red() are functions of zero arguments that both return an object, which objects are related by HasColor.</a:t>
            </a:r>
          </a:p>
          <a:p>
            <a:pPr lvl="1"/>
            <a:r>
              <a:rPr lang="en-US" altLang="en-US" smtClean="0"/>
              <a:t>…</a:t>
            </a:r>
          </a:p>
          <a:p>
            <a:pPr lvl="1"/>
            <a:endParaRPr lang="en-US" altLang="en-US" smtClean="0"/>
          </a:p>
          <a:p>
            <a:r>
              <a:rPr lang="en-US" altLang="en-US" smtClean="0"/>
              <a:t>This can GREATLY confuse a pattern-matching reasoner.</a:t>
            </a:r>
          </a:p>
          <a:p>
            <a:pPr lvl="1"/>
            <a:r>
              <a:rPr lang="en-US" altLang="en-US" smtClean="0"/>
              <a:t>Especially if multiple people collaborate to build the KB, and they all have different representational conventions.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927732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atisfiability </a:t>
            </a:r>
            <a:r>
              <a:rPr lang="en-US" altLang="en-US" dirty="0" smtClean="0"/>
              <a:t>problems (SAT)</a:t>
            </a:r>
            <a:endParaRPr lang="en-US" altLang="en-US" dirty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52736"/>
            <a:ext cx="8458200" cy="2520280"/>
          </a:xfrm>
        </p:spPr>
        <p:txBody>
          <a:bodyPr/>
          <a:lstStyle/>
          <a:p>
            <a:r>
              <a:rPr lang="en-US" altLang="en-US" dirty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 smtClean="0"/>
              <a:t>Is </a:t>
            </a:r>
            <a:r>
              <a:rPr lang="en-US" altLang="en-US" i="1" dirty="0"/>
              <a:t>there </a:t>
            </a:r>
            <a:r>
              <a:rPr lang="en-US" altLang="en-US" i="1" dirty="0" smtClean="0"/>
              <a:t>an interpretation in which this sentence is true (i.e., that is a model of this sentence )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4592746"/>
            <a:ext cx="872981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 smtClean="0">
                <a:solidFill>
                  <a:srgbClr val="000000"/>
                </a:solidFill>
              </a:rPr>
              <a:t>Many combinatorial problems can be reduced to checking the satisfiability of propositional sentences ……and returning a model</a:t>
            </a:r>
            <a:endParaRPr lang="en-US" altLang="en-US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57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view --- Syntactic Ambiguity --- Partial Solution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848600" cy="5334000"/>
          </a:xfrm>
        </p:spPr>
        <p:txBody>
          <a:bodyPr/>
          <a:lstStyle/>
          <a:p>
            <a:r>
              <a:rPr lang="en-US" altLang="en-US" smtClean="0"/>
              <a:t>FOL can be TOO expressive, can offer TOO MANY choices</a:t>
            </a:r>
          </a:p>
          <a:p>
            <a:endParaRPr lang="en-US" altLang="en-US" smtClean="0"/>
          </a:p>
          <a:p>
            <a:r>
              <a:rPr lang="en-US" altLang="en-US" smtClean="0"/>
              <a:t>Likely confusion, especially for </a:t>
            </a:r>
            <a:r>
              <a:rPr lang="en-US" altLang="en-US" b="1" smtClean="0"/>
              <a:t>teams</a:t>
            </a:r>
            <a:r>
              <a:rPr lang="en-US" altLang="en-US" smtClean="0"/>
              <a:t> of Knowledge Engineers</a:t>
            </a:r>
          </a:p>
          <a:p>
            <a:endParaRPr lang="en-US" altLang="en-US" smtClean="0"/>
          </a:p>
          <a:p>
            <a:r>
              <a:rPr lang="en-US" altLang="en-US" smtClean="0"/>
              <a:t>Different team members can make different representation choices</a:t>
            </a:r>
          </a:p>
          <a:p>
            <a:pPr lvl="1"/>
            <a:r>
              <a:rPr lang="en-US" altLang="en-US" smtClean="0"/>
              <a:t>E.g., represent “Ball43 is Red.” as:</a:t>
            </a:r>
          </a:p>
          <a:p>
            <a:pPr lvl="2"/>
            <a:r>
              <a:rPr lang="en-US" altLang="en-US" smtClean="0"/>
              <a:t> a predicate (= verb)?  E.g., “Red(Ball43)” ?</a:t>
            </a:r>
          </a:p>
          <a:p>
            <a:pPr lvl="2"/>
            <a:r>
              <a:rPr lang="en-US" altLang="en-US" smtClean="0"/>
              <a:t> an object (= noun)?  E.g., “Red = Color(Ball43))” ?</a:t>
            </a:r>
          </a:p>
          <a:p>
            <a:pPr lvl="2"/>
            <a:r>
              <a:rPr lang="en-US" altLang="en-US" smtClean="0"/>
              <a:t>a property (= adjective)?  E.g., “HasProperty(Ball43, Red)” ?</a:t>
            </a:r>
          </a:p>
          <a:p>
            <a:pPr lvl="2"/>
            <a:endParaRPr lang="en-US" altLang="en-US" smtClean="0"/>
          </a:p>
          <a:p>
            <a:r>
              <a:rPr lang="en-US" altLang="en-US" smtClean="0"/>
              <a:t>PARTIAL SOLUTION:</a:t>
            </a:r>
          </a:p>
          <a:p>
            <a:pPr lvl="1"/>
            <a:r>
              <a:rPr lang="en-US" altLang="en-US" smtClean="0"/>
              <a:t>An upon-agreed </a:t>
            </a:r>
            <a:r>
              <a:rPr lang="en-US" altLang="en-US" b="1" smtClean="0"/>
              <a:t>ontology</a:t>
            </a:r>
            <a:r>
              <a:rPr lang="en-US" altLang="en-US" smtClean="0"/>
              <a:t> that settles these questions</a:t>
            </a:r>
          </a:p>
          <a:p>
            <a:pPr lvl="1"/>
            <a:r>
              <a:rPr lang="en-US" altLang="en-US" smtClean="0"/>
              <a:t>Ontology = what exists in the world &amp; how it is represented</a:t>
            </a:r>
          </a:p>
          <a:p>
            <a:pPr lvl="1"/>
            <a:r>
              <a:rPr lang="en-US" altLang="en-US" smtClean="0"/>
              <a:t>The Knowledge Engineering teams agrees upon an ontology BEFORE they begin encoding knowledge</a:t>
            </a:r>
          </a:p>
          <a:p>
            <a:pPr lvl="1"/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1438135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84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DEF310-76F5-4BB1-B3D4-4A35E1EFD883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Relation Between Tenses and Time</a:t>
            </a:r>
          </a:p>
        </p:txBody>
      </p:sp>
      <p:sp>
        <p:nvSpPr>
          <p:cNvPr id="184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Relation between simple verb tenses and points in time is not straightforward</a:t>
            </a:r>
          </a:p>
          <a:p>
            <a:pPr eaLnBrk="1" hangingPunct="1"/>
            <a:r>
              <a:rPr lang="en-US" smtClean="0"/>
              <a:t>Present tense used like future:</a:t>
            </a:r>
          </a:p>
          <a:p>
            <a:pPr lvl="1" eaLnBrk="1" hangingPunct="1"/>
            <a:r>
              <a:rPr lang="en-US" sz="2800" b="0" i="1" smtClean="0"/>
              <a:t>We fly from Baltimore to Boston at 10</a:t>
            </a:r>
          </a:p>
          <a:p>
            <a:pPr eaLnBrk="1" hangingPunct="1"/>
            <a:r>
              <a:rPr lang="en-US" smtClean="0"/>
              <a:t>Complex tenses:</a:t>
            </a:r>
          </a:p>
          <a:p>
            <a:pPr lvl="1" eaLnBrk="1" hangingPunct="1"/>
            <a:r>
              <a:rPr lang="en-US" sz="2800" b="0" i="1" smtClean="0"/>
              <a:t>Flight 1902 arrived late</a:t>
            </a:r>
          </a:p>
          <a:p>
            <a:pPr lvl="1" eaLnBrk="1" hangingPunct="1"/>
            <a:r>
              <a:rPr lang="en-US" sz="2800" b="0" i="1" smtClean="0"/>
              <a:t>Flight 1902 had arrived late</a:t>
            </a:r>
          </a:p>
        </p:txBody>
      </p:sp>
      <p:sp>
        <p:nvSpPr>
          <p:cNvPr id="7" name="Rectangle 1028"/>
          <p:cNvSpPr>
            <a:spLocks noChangeArrowheads="1"/>
          </p:cNvSpPr>
          <p:nvPr/>
        </p:nvSpPr>
        <p:spPr bwMode="auto">
          <a:xfrm>
            <a:off x="0" y="5181600"/>
            <a:ext cx="8839200" cy="762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dirty="0">
                <a:latin typeface="Comic Sans MS" pitchFamily="66" charset="0"/>
              </a:rPr>
              <a:t>Representing them in the same way seems wrong….</a:t>
            </a:r>
            <a:endParaRPr lang="en-US" sz="2400" b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909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94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E46095-0EF4-4157-AA68-5406E4BC21DF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19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Reference Point</a:t>
            </a:r>
          </a:p>
        </p:txBody>
      </p:sp>
      <p:sp>
        <p:nvSpPr>
          <p:cNvPr id="19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7772400" cy="4114800"/>
          </a:xfrm>
        </p:spPr>
        <p:txBody>
          <a:bodyPr/>
          <a:lstStyle/>
          <a:p>
            <a:pPr eaLnBrk="1" hangingPunct="1"/>
            <a:r>
              <a:rPr lang="en-US" smtClean="0"/>
              <a:t>Reichenbach (1947) introduced notion of </a:t>
            </a:r>
            <a:r>
              <a:rPr lang="en-US" smtClean="0">
                <a:solidFill>
                  <a:schemeClr val="accent2"/>
                </a:solidFill>
              </a:rPr>
              <a:t>Reference point</a:t>
            </a:r>
            <a:r>
              <a:rPr lang="en-US" smtClean="0"/>
              <a:t> (R), separated out from Utterance time (U) and Event time (E)</a:t>
            </a:r>
          </a:p>
          <a:p>
            <a:pPr eaLnBrk="1" hangingPunct="1"/>
            <a:r>
              <a:rPr lang="en-US" smtClean="0"/>
              <a:t>Example:</a:t>
            </a:r>
          </a:p>
          <a:p>
            <a:pPr lvl="1" eaLnBrk="1" hangingPunct="1"/>
            <a:r>
              <a:rPr lang="en-US" i="1" smtClean="0"/>
              <a:t>When Mary's flight departed, I ate lunch</a:t>
            </a:r>
          </a:p>
          <a:p>
            <a:pPr lvl="1" eaLnBrk="1" hangingPunct="1"/>
            <a:r>
              <a:rPr lang="en-US" i="1" smtClean="0"/>
              <a:t>When Mary's flight departed, I had eaten lunch</a:t>
            </a:r>
          </a:p>
          <a:p>
            <a:pPr eaLnBrk="1" hangingPunct="1"/>
            <a:r>
              <a:rPr lang="en-US" b="0" i="1" smtClean="0"/>
              <a:t>Departure </a:t>
            </a:r>
            <a:r>
              <a:rPr lang="en-US" smtClean="0"/>
              <a:t>event specifies reference point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9474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87463" y="3660775"/>
              <a:ext cx="3175" cy="11113"/>
            </p14:xfrm>
          </p:contentPart>
        </mc:Choice>
        <mc:Fallback xmlns="">
          <p:pic>
            <p:nvPicPr>
              <p:cNvPr id="19474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83494" y="3657549"/>
                <a:ext cx="10319" cy="172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94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0" y="5245100"/>
              <a:ext cx="227013" cy="236538"/>
            </p14:xfrm>
          </p:contentPart>
        </mc:Choice>
        <mc:Fallback xmlns="">
          <p:pic>
            <p:nvPicPr>
              <p:cNvPr id="194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05728" y="5242580"/>
                <a:ext cx="238544" cy="250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94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95638" y="5033963"/>
              <a:ext cx="952500" cy="700087"/>
            </p14:xfrm>
          </p:contentPart>
        </mc:Choice>
        <mc:Fallback xmlns="">
          <p:pic>
            <p:nvPicPr>
              <p:cNvPr id="194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84479" y="5027121"/>
                <a:ext cx="966899" cy="7184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94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84738" y="5303838"/>
              <a:ext cx="209550" cy="447675"/>
            </p14:xfrm>
          </p:contentPart>
        </mc:Choice>
        <mc:Fallback xmlns="">
          <p:pic>
            <p:nvPicPr>
              <p:cNvPr id="194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873918" y="5292322"/>
                <a:ext cx="231190" cy="47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94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5915025"/>
              <a:ext cx="361950" cy="241300"/>
            </p14:xfrm>
          </p:contentPart>
        </mc:Choice>
        <mc:Fallback xmlns="">
          <p:pic>
            <p:nvPicPr>
              <p:cNvPr id="194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04742" y="5912144"/>
                <a:ext cx="374183" cy="2535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94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32375" y="6048375"/>
              <a:ext cx="141288" cy="258763"/>
            </p14:xfrm>
          </p:contentPart>
        </mc:Choice>
        <mc:Fallback xmlns="">
          <p:pic>
            <p:nvPicPr>
              <p:cNvPr id="194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22643" y="6037938"/>
                <a:ext cx="162914" cy="2796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94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54525" y="5754688"/>
              <a:ext cx="198438" cy="520700"/>
            </p14:xfrm>
          </p:contentPart>
        </mc:Choice>
        <mc:Fallback xmlns="">
          <p:pic>
            <p:nvPicPr>
              <p:cNvPr id="194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447682" y="5744605"/>
                <a:ext cx="215005" cy="5376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94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13188" y="6037263"/>
              <a:ext cx="295275" cy="284162"/>
            </p14:xfrm>
          </p:contentPart>
        </mc:Choice>
        <mc:Fallback xmlns="">
          <p:pic>
            <p:nvPicPr>
              <p:cNvPr id="194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905986" y="6029700"/>
                <a:ext cx="313280" cy="3025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94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97625" y="5283200"/>
              <a:ext cx="268288" cy="254000"/>
            </p14:xfrm>
          </p:contentPart>
        </mc:Choice>
        <mc:Fallback xmlns="">
          <p:pic>
            <p:nvPicPr>
              <p:cNvPr id="194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395104" y="5280682"/>
                <a:ext cx="280892" cy="267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94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80125" y="3178175"/>
              <a:ext cx="1601788" cy="50800"/>
            </p14:xfrm>
          </p:contentPart>
        </mc:Choice>
        <mc:Fallback xmlns="">
          <p:pic>
            <p:nvPicPr>
              <p:cNvPr id="194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077605" y="3168516"/>
                <a:ext cx="1614029" cy="690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94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23938" y="2976563"/>
              <a:ext cx="452437" cy="176212"/>
            </p14:xfrm>
          </p:contentPart>
        </mc:Choice>
        <mc:Fallback xmlns="">
          <p:pic>
            <p:nvPicPr>
              <p:cNvPr id="194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020339" y="2972239"/>
                <a:ext cx="462515" cy="1881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94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00850" y="2493963"/>
              <a:ext cx="280988" cy="241300"/>
            </p14:xfrm>
          </p:contentPart>
        </mc:Choice>
        <mc:Fallback xmlns="">
          <p:pic>
            <p:nvPicPr>
              <p:cNvPr id="194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794014" y="2488921"/>
                <a:ext cx="297538" cy="2553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94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24238" y="2459038"/>
              <a:ext cx="234950" cy="277812"/>
            </p14:xfrm>
          </p:contentPart>
        </mc:Choice>
        <mc:Fallback xmlns="">
          <p:pic>
            <p:nvPicPr>
              <p:cNvPr id="194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415243" y="2450761"/>
                <a:ext cx="252220" cy="2936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94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1625" y="4525963"/>
              <a:ext cx="3427413" cy="73025"/>
            </p14:xfrm>
          </p:contentPart>
        </mc:Choice>
        <mc:Fallback xmlns="">
          <p:pic>
            <p:nvPicPr>
              <p:cNvPr id="194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109105" y="4515118"/>
                <a:ext cx="3442172" cy="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4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5288" y="3127375"/>
              <a:ext cx="2166937" cy="2239963"/>
            </p14:xfrm>
          </p:contentPart>
        </mc:Choice>
        <mc:Fallback xmlns="">
          <p:pic>
            <p:nvPicPr>
              <p:cNvPr id="194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8808" y="3124855"/>
                <a:ext cx="2182778" cy="22543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94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02038" y="5327650"/>
              <a:ext cx="2840037" cy="100013"/>
            </p14:xfrm>
          </p:contentPart>
        </mc:Choice>
        <mc:Fallback xmlns="">
          <p:pic>
            <p:nvPicPr>
              <p:cNvPr id="194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599158" y="5316457"/>
                <a:ext cx="2852277" cy="1209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94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4325" y="3136900"/>
              <a:ext cx="4057650" cy="74613"/>
            </p14:xfrm>
          </p:contentPart>
        </mc:Choice>
        <mc:Fallback xmlns="">
          <p:pic>
            <p:nvPicPr>
              <p:cNvPr id="194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581085" y="3127573"/>
                <a:ext cx="4071690" cy="943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95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413" y="3644900"/>
              <a:ext cx="2432050" cy="2416175"/>
            </p14:xfrm>
          </p:contentPart>
        </mc:Choice>
        <mc:Fallback xmlns="">
          <p:pic>
            <p:nvPicPr>
              <p:cNvPr id="195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97413" y="3642380"/>
                <a:ext cx="2444649" cy="24222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95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76588" y="6037263"/>
              <a:ext cx="3036887" cy="63500"/>
            </p14:xfrm>
          </p:contentPart>
        </mc:Choice>
        <mc:Fallback xmlns="">
          <p:pic>
            <p:nvPicPr>
              <p:cNvPr id="195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171908" y="6032573"/>
                <a:ext cx="3045167" cy="7901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4464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3789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D05127-B94B-4C65-9B5A-4B685C036FA4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oday Feb 7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00200"/>
            <a:ext cx="7543800" cy="3352800"/>
          </a:xfrm>
        </p:spPr>
        <p:txBody>
          <a:bodyPr/>
          <a:lstStyle/>
          <a:p>
            <a:pPr eaLnBrk="1" hangingPunct="1"/>
            <a:r>
              <a:rPr lang="en-US" sz="3200" smtClean="0"/>
              <a:t>Semantics / Meaning /Meaning Representations</a:t>
            </a:r>
          </a:p>
          <a:p>
            <a:pPr eaLnBrk="1" hangingPunct="1"/>
            <a:r>
              <a:rPr lang="en-US" sz="3200" smtClean="0"/>
              <a:t>Linguistically relevant Concepts in FOPC / FOL</a:t>
            </a:r>
          </a:p>
          <a:p>
            <a:pPr eaLnBrk="1" hangingPunct="1"/>
            <a:r>
              <a:rPr lang="en-US" sz="3200" smtClean="0">
                <a:solidFill>
                  <a:schemeClr val="accent2"/>
                </a:solidFill>
              </a:rPr>
              <a:t>Semantic Analysis</a:t>
            </a:r>
          </a:p>
        </p:txBody>
      </p:sp>
    </p:spTree>
    <p:extLst>
      <p:ext uri="{BB962C8B-B14F-4D97-AF65-F5344CB8AC3E}">
        <p14:creationId xmlns:p14="http://schemas.microsoft.com/office/powerpoint/2010/main" val="93695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600"/>
              <a:t>KB contains "physics" sentences for every single square</a:t>
            </a:r>
          </a:p>
          <a:p>
            <a:endParaRPr lang="en-US" altLang="en-US" sz="1600"/>
          </a:p>
          <a:p>
            <a:r>
              <a:rPr lang="en-US" altLang="en-US" sz="1600"/>
              <a:t>For every time </a:t>
            </a:r>
            <a:r>
              <a:rPr lang="en-US" altLang="en-US" sz="1600" i="1"/>
              <a:t>t</a:t>
            </a:r>
            <a:r>
              <a:rPr lang="en-US" altLang="en-US" sz="1600"/>
              <a:t> and every location [</a:t>
            </a:r>
            <a:r>
              <a:rPr lang="en-US" altLang="en-US" sz="1600" i="1"/>
              <a:t>x,y</a:t>
            </a:r>
            <a:r>
              <a:rPr lang="en-US" altLang="en-US" sz="1600"/>
              <a:t>],</a:t>
            </a:r>
          </a:p>
          <a:p>
            <a:pPr>
              <a:buFontTx/>
              <a:buNone/>
            </a:pPr>
            <a:r>
              <a:rPr lang="en-US" altLang="en-US" sz="1600" i="1"/>
              <a:t>    L</a:t>
            </a:r>
            <a:r>
              <a:rPr lang="en-US" altLang="en-US" sz="1600" baseline="-25000"/>
              <a:t>x,y</a:t>
            </a:r>
            <a:r>
              <a:rPr lang="en-US" altLang="en-US" sz="1600"/>
              <a:t> </a:t>
            </a:r>
            <a:r>
              <a:rPr lang="en-US" altLang="en-US" sz="1600">
                <a:sym typeface="Symbol" pitchFamily="18" charset="2"/>
              </a:rPr>
              <a:t></a:t>
            </a:r>
            <a:r>
              <a:rPr lang="en-US" altLang="en-US" sz="1600"/>
              <a:t> </a:t>
            </a:r>
            <a:r>
              <a:rPr lang="en-US" altLang="en-US" sz="1600" i="1"/>
              <a:t>FacingRight</a:t>
            </a:r>
            <a:r>
              <a:rPr lang="en-US" altLang="en-US" sz="1600" baseline="30000"/>
              <a:t>t</a:t>
            </a:r>
            <a:r>
              <a:rPr lang="en-US" altLang="en-US" sz="1600" i="1"/>
              <a:t> </a:t>
            </a:r>
            <a:r>
              <a:rPr lang="en-US" altLang="en-US" sz="1600">
                <a:sym typeface="Symbol" pitchFamily="18" charset="2"/>
              </a:rPr>
              <a:t></a:t>
            </a:r>
            <a:r>
              <a:rPr lang="en-US" altLang="en-US" sz="1600"/>
              <a:t> </a:t>
            </a:r>
            <a:r>
              <a:rPr lang="en-US" altLang="en-US" sz="1600" i="1"/>
              <a:t>Forward</a:t>
            </a:r>
            <a:r>
              <a:rPr lang="en-US" altLang="en-US" sz="1600" baseline="30000"/>
              <a:t>t</a:t>
            </a:r>
            <a:r>
              <a:rPr lang="en-US" altLang="en-US" sz="1600" i="1"/>
              <a:t> </a:t>
            </a:r>
            <a:r>
              <a:rPr lang="en-US" altLang="en-US" sz="1600">
                <a:sym typeface="Symbol" pitchFamily="18" charset="2"/>
              </a:rPr>
              <a:t></a:t>
            </a:r>
            <a:r>
              <a:rPr lang="en-US" altLang="en-US" sz="1600"/>
              <a:t> </a:t>
            </a:r>
            <a:r>
              <a:rPr lang="en-US" altLang="en-US" sz="1600" i="1"/>
              <a:t>L</a:t>
            </a:r>
            <a:r>
              <a:rPr lang="en-US" altLang="en-US" sz="1600" baseline="-25000"/>
              <a:t>x+1,y</a:t>
            </a:r>
            <a:r>
              <a:rPr lang="en-US" altLang="en-US" sz="1600"/>
              <a:t> </a:t>
            </a:r>
          </a:p>
          <a:p>
            <a:pPr>
              <a:buFontTx/>
              <a:buNone/>
            </a:pPr>
            <a:endParaRPr lang="en-US" altLang="en-US" sz="1600"/>
          </a:p>
          <a:p>
            <a:endParaRPr lang="en-US" altLang="en-US" sz="1600"/>
          </a:p>
          <a:p>
            <a:endParaRPr lang="en-US" altLang="en-US" sz="1600"/>
          </a:p>
          <a:p>
            <a:r>
              <a:rPr lang="en-US" altLang="en-US" sz="1600"/>
              <a:t>Rapid proliferation of clauses. </a:t>
            </a:r>
          </a:p>
          <a:p>
            <a:pPr>
              <a:buFontTx/>
              <a:buNone/>
            </a:pPr>
            <a:r>
              <a:rPr lang="en-US" altLang="en-US" sz="1600"/>
              <a:t>    </a:t>
            </a:r>
          </a:p>
          <a:p>
            <a:pPr>
              <a:buFontTx/>
              <a:buNone/>
            </a:pPr>
            <a:r>
              <a:rPr lang="en-US" altLang="en-US" sz="1600"/>
              <a:t>    First order logic is designed to deal with this through the</a:t>
            </a:r>
          </a:p>
          <a:p>
            <a:pPr>
              <a:buFontTx/>
              <a:buNone/>
            </a:pPr>
            <a:r>
              <a:rPr lang="en-US" altLang="en-US" sz="1600"/>
              <a:t>    introduction of variables.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mited expressiveness of propositional logic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9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ummary</a:t>
            </a:r>
          </a:p>
        </p:txBody>
      </p:sp>
      <p:sp>
        <p:nvSpPr>
          <p:cNvPr id="369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/>
              <a:t>Logical agents apply inference to a knowledge base to derive new information and make decisions</a:t>
            </a:r>
          </a:p>
          <a:p>
            <a:pPr>
              <a:lnSpc>
                <a:spcPct val="80000"/>
              </a:lnSpc>
            </a:pP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000"/>
              <a:t>Basic concepts of logic: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syntax: formal structure of sentences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semantics: truth of sentences wrt models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entailment: necessary truth of one sentence given another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inference: deriving sentences from other sentences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soundness: derivations produce only entailed sentences</a:t>
            </a:r>
          </a:p>
          <a:p>
            <a:pPr lvl="1">
              <a:lnSpc>
                <a:spcPct val="80000"/>
              </a:lnSpc>
            </a:pPr>
            <a:r>
              <a:rPr lang="en-US" altLang="en-US" sz="1800"/>
              <a:t>completeness: derivations can produce all entailed sentences</a:t>
            </a:r>
          </a:p>
          <a:p>
            <a:pPr lvl="1">
              <a:lnSpc>
                <a:spcPct val="80000"/>
              </a:lnSpc>
            </a:pPr>
            <a:endParaRPr lang="en-US" altLang="en-US" sz="1800"/>
          </a:p>
          <a:p>
            <a:pPr>
              <a:lnSpc>
                <a:spcPct val="80000"/>
              </a:lnSpc>
            </a:pPr>
            <a:r>
              <a:rPr lang="en-US" altLang="en-US" sz="2000"/>
              <a:t>Resolution is complete for propositional logic</a:t>
            </a:r>
            <a:br>
              <a:rPr lang="en-US" altLang="en-US" sz="2000"/>
            </a:b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000"/>
              <a:t>Forward, backward chaining are linear-time, complete for Horn clauses</a:t>
            </a:r>
          </a:p>
          <a:p>
            <a:pPr>
              <a:lnSpc>
                <a:spcPct val="80000"/>
              </a:lnSpc>
            </a:pP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000"/>
              <a:t>Propositional logic lacks expressive powe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9964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9"/>
          <p:cNvSpPr txBox="1">
            <a:spLocks noChangeArrowheads="1"/>
          </p:cNvSpPr>
          <p:nvPr/>
        </p:nvSpPr>
        <p:spPr bwMode="auto">
          <a:xfrm>
            <a:off x="0" y="1268760"/>
            <a:ext cx="91440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The resolution algorithm tries to prove: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                    is converted in CNF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olution is applied to each pair of clauses with complementary literals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Resulting clauses are added to the set (if not already there)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</a:rPr>
              <a:t>Process continues until </a:t>
            </a:r>
            <a:r>
              <a:rPr lang="en-US" altLang="en-US" sz="2400" dirty="0">
                <a:solidFill>
                  <a:srgbClr val="000000"/>
                </a:solidFill>
              </a:rPr>
              <a:t>o</a:t>
            </a:r>
            <a:r>
              <a:rPr lang="en-US" altLang="en-US" sz="2400" dirty="0" smtClean="0">
                <a:solidFill>
                  <a:srgbClr val="000000"/>
                </a:solidFill>
              </a:rPr>
              <a:t>ne of two things can happen: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Two clauses resolve in the empty clause. i.e. query is entailed</a:t>
            </a:r>
          </a:p>
          <a:p>
            <a:pPr eaLnBrk="1" hangingPunct="1">
              <a:buFontTx/>
              <a:buAutoNum type="arabicPeriod"/>
            </a:pP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 smtClean="0">
                <a:solidFill>
                  <a:srgbClr val="000000"/>
                </a:solidFill>
              </a:rPr>
              <a:t>No new clauses can be added: We find no contradiction, there is a model that satisfies the sentence and hence we cannot entail the query.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Resolution Algorithm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246429"/>
              </p:ext>
            </p:extLst>
          </p:nvPr>
        </p:nvGraphicFramePr>
        <p:xfrm>
          <a:off x="5896000" y="980728"/>
          <a:ext cx="3266256" cy="987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4" imgW="1600200" imgH="482600" progId="Equation.DSMT4">
                  <p:embed/>
                </p:oleObj>
              </mc:Choice>
              <mc:Fallback>
                <p:oleObj name="Equation" r:id="rId4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000" y="980728"/>
                        <a:ext cx="3266256" cy="987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513"/>
              </p:ext>
            </p:extLst>
          </p:nvPr>
        </p:nvGraphicFramePr>
        <p:xfrm>
          <a:off x="485800" y="1628800"/>
          <a:ext cx="1656184" cy="5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6" imgW="685502" imgH="215806" progId="Equation.DSMT4">
                  <p:embed/>
                </p:oleObj>
              </mc:Choice>
              <mc:Fallback>
                <p:oleObj name="Equation" r:id="rId6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00" y="1628800"/>
                        <a:ext cx="1656184" cy="52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2686320" y="2433240"/>
              <a:ext cx="5954760" cy="3921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80920" y="2427840"/>
                <a:ext cx="5969520" cy="393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/>
              <p14:cNvContentPartPr/>
              <p14:nvPr/>
            </p14:nvContentPartPr>
            <p14:xfrm>
              <a:off x="399600" y="4590360"/>
              <a:ext cx="1797840" cy="3344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0600" y="4587840"/>
                <a:ext cx="1809360" cy="33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3203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Resolution 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5885" y="945879"/>
            <a:ext cx="8053735" cy="1256236"/>
          </a:xfrm>
        </p:spPr>
        <p:txBody>
          <a:bodyPr/>
          <a:lstStyle/>
          <a:p>
            <a:pPr eaLnBrk="1" hangingPunct="1"/>
            <a:r>
              <a:rPr lang="en-US" altLang="en-US" sz="2800" i="1" dirty="0" smtClean="0">
                <a:ea typeface="ＭＳ Ｐゴシック" pitchFamily="34" charset="-128"/>
              </a:rPr>
              <a:t>KB</a:t>
            </a:r>
            <a:r>
              <a:rPr lang="en-US" altLang="en-US" sz="2800" dirty="0" smtClean="0">
                <a:ea typeface="ＭＳ Ｐゴシック" pitchFamily="34" charset="-128"/>
              </a:rPr>
              <a:t> = (A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800" dirty="0" smtClean="0">
                <a:ea typeface="ＭＳ Ｐゴシック" pitchFamily="34" charset="-128"/>
              </a:rPr>
              <a:t> (B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800" dirty="0" smtClean="0">
                <a:ea typeface="ＭＳ Ｐゴシック" pitchFamily="34" charset="-128"/>
              </a:rPr>
              <a:t> C))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</a:t>
            </a:r>
            <a:r>
              <a:rPr lang="en-US" altLang="en-US" sz="2800" dirty="0" smtClean="0">
                <a:ea typeface="ＭＳ Ｐゴシック" pitchFamily="34" charset="-128"/>
              </a:rPr>
              <a:t> A</a:t>
            </a:r>
            <a:r>
              <a:rPr lang="en-US" altLang="en-US" sz="2800" baseline="-25000" dirty="0" smtClean="0">
                <a:ea typeface="ＭＳ Ｐゴシック" pitchFamily="34" charset="-128"/>
              </a:rPr>
              <a:t> </a:t>
            </a:r>
          </a:p>
          <a:p>
            <a:pPr eaLnBrk="1" hangingPunct="1"/>
            <a:r>
              <a:rPr lang="en-US" altLang="en-US" sz="2800" dirty="0" smtClean="0">
                <a:ea typeface="ＭＳ Ｐゴシック" pitchFamily="34" charset="-128"/>
              </a:rPr>
              <a:t>α = </a:t>
            </a:r>
            <a:r>
              <a:rPr lang="en-US" altLang="en-US" sz="28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800" dirty="0" smtClean="0">
                <a:ea typeface="ＭＳ Ｐゴシック" pitchFamily="34" charset="-128"/>
              </a:rPr>
              <a:t>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54020" y="1792211"/>
            <a:ext cx="6705600" cy="562303"/>
            <a:chOff x="1676400" y="2743200"/>
            <a:chExt cx="6705600" cy="562303"/>
          </a:xfrm>
        </p:grpSpPr>
        <p:graphicFrame>
          <p:nvGraphicFramePr>
            <p:cNvPr id="184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218226"/>
                </p:ext>
              </p:extLst>
            </p:nvPr>
          </p:nvGraphicFramePr>
          <p:xfrm>
            <a:off x="4648200" y="2743200"/>
            <a:ext cx="9985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Equation" r:id="rId4" imgW="621760" imgH="177646" progId="Equation.DSMT4">
                    <p:embed/>
                  </p:oleObj>
                </mc:Choice>
                <mc:Fallback>
                  <p:oleObj name="Equation" r:id="rId4" imgW="62176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743200"/>
                          <a:ext cx="998538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8" name="AutoShape 6"/>
            <p:cNvSpPr>
              <a:spLocks/>
            </p:cNvSpPr>
            <p:nvPr/>
          </p:nvSpPr>
          <p:spPr bwMode="auto">
            <a:xfrm rot="5400000">
              <a:off x="4876800" y="-199697"/>
              <a:ext cx="304800" cy="6705600"/>
            </a:xfrm>
            <a:prstGeom prst="leftBrace">
              <a:avLst>
                <a:gd name="adj1" fmla="val 1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 sz="180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8191500" y="4585206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452320" y="5445919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rgbClr val="FF0000"/>
                </a:solidFill>
              </a:rPr>
              <a:t>False in</a:t>
            </a:r>
          </a:p>
          <a:p>
            <a:pPr eaLnBrk="1" hangingPunct="1"/>
            <a:r>
              <a:rPr lang="en-US" altLang="en-US" sz="1800" dirty="0" smtClean="0">
                <a:solidFill>
                  <a:srgbClr val="FF0000"/>
                </a:solidFill>
              </a:rPr>
              <a:t>all worlds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 flipV="1">
            <a:off x="1378784" y="4089906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1683584" y="4166106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1988384" y="4089906"/>
            <a:ext cx="2209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2445584" y="4166106"/>
            <a:ext cx="3276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355725" y="526256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solidFill>
                  <a:srgbClr val="000000"/>
                </a:solidFill>
              </a:rPr>
              <a:t>True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632144" y="2287626"/>
              <a:ext cx="8257320" cy="573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0984" y="2275746"/>
                <a:ext cx="8281440" cy="5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-8582" y="2750747"/>
              <a:ext cx="5883840" cy="11728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14702" y="2747147"/>
                <a:ext cx="5901841" cy="11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1375200" y="2473560"/>
              <a:ext cx="7529760" cy="20822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72680" y="2462400"/>
                <a:ext cx="7544160" cy="210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99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22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1957" y="-28782"/>
            <a:ext cx="9981462" cy="64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3035120" y="2355697"/>
            <a:ext cx="3081900" cy="261377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51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61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8A105B-41E0-48C7-BE34-5D181D512925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616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smtClean="0"/>
              <a:t>Requirements for Meaning Representations</a:t>
            </a:r>
          </a:p>
        </p:txBody>
      </p:sp>
      <p:sp>
        <p:nvSpPr>
          <p:cNvPr id="6169" name="Rectangle 1028"/>
          <p:cNvSpPr>
            <a:spLocks noChangeArrowheads="1"/>
          </p:cNvSpPr>
          <p:nvPr/>
        </p:nvSpPr>
        <p:spPr bwMode="auto">
          <a:xfrm>
            <a:off x="0" y="1295400"/>
            <a:ext cx="9144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="1" dirty="0">
              <a:latin typeface="Comic Sans MS" pitchFamily="66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15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3838" y="534988"/>
              <a:ext cx="58737" cy="109537"/>
            </p14:xfrm>
          </p:contentPart>
        </mc:Choice>
        <mc:Fallback xmlns="">
          <p:pic>
            <p:nvPicPr>
              <p:cNvPr id="615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59514" y="530664"/>
                <a:ext cx="70989" cy="1217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170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0913" y="1728788"/>
              <a:ext cx="1982787" cy="393700"/>
            </p14:xfrm>
          </p:contentPart>
        </mc:Choice>
        <mc:Fallback xmlns="">
          <p:pic>
            <p:nvPicPr>
              <p:cNvPr id="6170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7313" y="1719431"/>
                <a:ext cx="1989627" cy="4124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171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06750" y="1757363"/>
              <a:ext cx="2444750" cy="569912"/>
            </p14:xfrm>
          </p:contentPart>
        </mc:Choice>
        <mc:Fallback xmlns="">
          <p:pic>
            <p:nvPicPr>
              <p:cNvPr id="6171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00269" y="1754125"/>
                <a:ext cx="2463113" cy="584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172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3163" y="1789113"/>
              <a:ext cx="1027112" cy="546100"/>
            </p14:xfrm>
          </p:contentPart>
        </mc:Choice>
        <mc:Fallback xmlns="">
          <p:pic>
            <p:nvPicPr>
              <p:cNvPr id="6172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249563" y="1785153"/>
                <a:ext cx="1041512" cy="5601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173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49338" y="3138488"/>
              <a:ext cx="2900362" cy="646112"/>
            </p14:xfrm>
          </p:contentPart>
        </mc:Choice>
        <mc:Fallback xmlns="">
          <p:pic>
            <p:nvPicPr>
              <p:cNvPr id="6173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42858" y="3135247"/>
                <a:ext cx="2910441" cy="6576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174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65300" y="4619625"/>
              <a:ext cx="1247775" cy="452438"/>
            </p14:xfrm>
          </p:contentPart>
        </mc:Choice>
        <mc:Fallback xmlns="">
          <p:pic>
            <p:nvPicPr>
              <p:cNvPr id="6174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762060" y="4609547"/>
                <a:ext cx="1263255" cy="4704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175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1738" y="4737100"/>
              <a:ext cx="2571750" cy="828675"/>
            </p14:xfrm>
          </p:contentPart>
        </mc:Choice>
        <mc:Fallback xmlns="">
          <p:pic>
            <p:nvPicPr>
              <p:cNvPr id="6175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732017" y="4727021"/>
                <a:ext cx="2592992" cy="8513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6176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7725" y="2232025"/>
              <a:ext cx="4887913" cy="169863"/>
            </p14:xfrm>
          </p:contentPart>
        </mc:Choice>
        <mc:Fallback xmlns="">
          <p:pic>
            <p:nvPicPr>
              <p:cNvPr id="6176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45205" y="2223748"/>
                <a:ext cx="4902313" cy="1900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6177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60438" y="3767138"/>
              <a:ext cx="2797175" cy="82550"/>
            </p14:xfrm>
          </p:contentPart>
        </mc:Choice>
        <mc:Fallback xmlns="">
          <p:pic>
            <p:nvPicPr>
              <p:cNvPr id="6177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54318" y="3761010"/>
                <a:ext cx="2814455" cy="998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178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84600" y="5319713"/>
              <a:ext cx="2538413" cy="41275"/>
            </p14:xfrm>
          </p:contentPart>
        </mc:Choice>
        <mc:Fallback xmlns="">
          <p:pic>
            <p:nvPicPr>
              <p:cNvPr id="6178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79201" y="5314329"/>
                <a:ext cx="2550292" cy="556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6179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01800" y="5276850"/>
              <a:ext cx="1201738" cy="58738"/>
            </p14:xfrm>
          </p:contentPart>
        </mc:Choice>
        <mc:Fallback xmlns="">
          <p:pic>
            <p:nvPicPr>
              <p:cNvPr id="6179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698920" y="5267481"/>
                <a:ext cx="1207858" cy="7099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20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8374063" cy="84296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Encoding the Latin Square Problem in </a:t>
            </a:r>
            <a:br>
              <a:rPr lang="en-US" altLang="en-US" sz="2800" dirty="0" smtClean="0"/>
            </a:br>
            <a:r>
              <a:rPr lang="en-US" altLang="en-US" sz="2800" dirty="0" smtClean="0"/>
              <a:t>Propositional Logic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424" y="1196752"/>
            <a:ext cx="8915400" cy="1837184"/>
          </a:xfrm>
        </p:spPr>
        <p:txBody>
          <a:bodyPr/>
          <a:lstStyle/>
          <a:p>
            <a:pPr eaLnBrk="1" hangingPunct="1"/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 </a:t>
            </a:r>
            <a:r>
              <a:rPr lang="en-CA" sz="2400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orics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nd in experimental design, a </a:t>
            </a:r>
            <a:r>
              <a:rPr lang="en-CA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in square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is an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×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rray filled with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different symbols, each occurring exactly once in each row and exactly once in each column. Here is an example:</a:t>
            </a:r>
            <a:endParaRPr lang="en-US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833118"/>
            <a:ext cx="1636020" cy="1642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7844113"/>
              </p:ext>
            </p:extLst>
          </p:nvPr>
        </p:nvGraphicFramePr>
        <p:xfrm>
          <a:off x="3131841" y="2996952"/>
          <a:ext cx="216024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0080"/>
                <a:gridCol w="720080"/>
                <a:gridCol w="720080"/>
              </a:tblGrid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28600" y="4797152"/>
            <a:ext cx="3047256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sz="24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is another one: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kern="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kern="0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923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51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F218AF-433C-45C9-BB65-4560DBD0DE46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513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458200" cy="1143000"/>
          </a:xfrm>
        </p:spPr>
        <p:txBody>
          <a:bodyPr/>
          <a:lstStyle/>
          <a:p>
            <a:pPr eaLnBrk="1" hangingPunct="1"/>
            <a:r>
              <a:rPr lang="en-US" smtClean="0"/>
              <a:t>Common Meaning Representations</a:t>
            </a:r>
          </a:p>
        </p:txBody>
      </p:sp>
      <p:pic>
        <p:nvPicPr>
          <p:cNvPr id="513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716088"/>
            <a:ext cx="8001000" cy="5141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3" name="Rectangle 4"/>
          <p:cNvSpPr>
            <a:spLocks noChangeArrowheads="1"/>
          </p:cNvSpPr>
          <p:nvPr/>
        </p:nvSpPr>
        <p:spPr bwMode="auto">
          <a:xfrm>
            <a:off x="685800" y="2330450"/>
            <a:ext cx="19050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400" i="1" dirty="0" smtClean="0">
                <a:solidFill>
                  <a:schemeClr val="accent2"/>
                </a:solidFill>
                <a:latin typeface="Comic Sans MS" pitchFamily="66" charset="0"/>
              </a:rPr>
              <a:t>FOPC</a:t>
            </a:r>
            <a:endParaRPr lang="en-US" sz="2400" i="1" dirty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5134" name="Rectangle 5"/>
          <p:cNvSpPr>
            <a:spLocks noChangeArrowheads="1"/>
          </p:cNvSpPr>
          <p:nvPr/>
        </p:nvSpPr>
        <p:spPr bwMode="auto">
          <a:xfrm>
            <a:off x="6172200" y="3321050"/>
            <a:ext cx="1828800" cy="838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i="1">
                <a:solidFill>
                  <a:schemeClr val="accent2"/>
                </a:solidFill>
                <a:latin typeface="Comic Sans MS" pitchFamily="66" charset="0"/>
              </a:rPr>
              <a:t>Semantic Nets</a:t>
            </a:r>
          </a:p>
        </p:txBody>
      </p:sp>
      <p:sp>
        <p:nvSpPr>
          <p:cNvPr id="5135" name="Rectangle 6"/>
          <p:cNvSpPr>
            <a:spLocks noChangeArrowheads="1"/>
          </p:cNvSpPr>
          <p:nvPr/>
        </p:nvSpPr>
        <p:spPr bwMode="auto">
          <a:xfrm>
            <a:off x="6477000" y="4997450"/>
            <a:ext cx="1828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400" i="1">
                <a:solidFill>
                  <a:schemeClr val="accent2"/>
                </a:solidFill>
                <a:latin typeface="Comic Sans MS" pitchFamily="66" charset="0"/>
              </a:rPr>
              <a:t>Frames</a:t>
            </a:r>
          </a:p>
        </p:txBody>
      </p:sp>
      <p:sp>
        <p:nvSpPr>
          <p:cNvPr id="5136" name="Rectangle 8"/>
          <p:cNvSpPr>
            <a:spLocks noChangeArrowheads="1"/>
          </p:cNvSpPr>
          <p:nvPr/>
        </p:nvSpPr>
        <p:spPr bwMode="auto">
          <a:xfrm>
            <a:off x="2895600" y="990600"/>
            <a:ext cx="2590800" cy="457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i="1">
                <a:latin typeface="Comic Sans MS" pitchFamily="66" charset="0"/>
              </a:rPr>
              <a:t>I have a ca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81200" y="5181600"/>
            <a:ext cx="2133600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028"/>
          <p:cNvSpPr>
            <a:spLocks noChangeArrowheads="1"/>
          </p:cNvSpPr>
          <p:nvPr/>
        </p:nvSpPr>
        <p:spPr bwMode="auto">
          <a:xfrm>
            <a:off x="0" y="5029200"/>
            <a:ext cx="5410200" cy="18288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dirty="0">
                <a:latin typeface="Comic Sans MS" pitchFamily="66" charset="0"/>
              </a:rPr>
              <a:t>Common foundation: structures composed of symbols that correspond to </a:t>
            </a:r>
            <a:r>
              <a:rPr lang="en-US" sz="2800" b="1" dirty="0">
                <a:latin typeface="Comic Sans MS" pitchFamily="66" charset="0"/>
              </a:rPr>
              <a:t>objects</a:t>
            </a:r>
            <a:r>
              <a:rPr lang="en-US" sz="2800" dirty="0">
                <a:latin typeface="Comic Sans MS" pitchFamily="66" charset="0"/>
              </a:rPr>
              <a:t> and </a:t>
            </a:r>
            <a:r>
              <a:rPr lang="en-US" sz="2800" b="1" dirty="0">
                <a:latin typeface="Comic Sans MS" pitchFamily="66" charset="0"/>
              </a:rPr>
              <a:t>relationships</a:t>
            </a:r>
            <a:endParaRPr lang="en-US" sz="2400" b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38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3584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EEC513-78A3-402E-80AE-0E6FA08BFBF0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oday Feb 7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600200"/>
            <a:ext cx="7543800" cy="3352800"/>
          </a:xfrm>
        </p:spPr>
        <p:txBody>
          <a:bodyPr/>
          <a:lstStyle/>
          <a:p>
            <a:pPr eaLnBrk="1" hangingPunct="1"/>
            <a:r>
              <a:rPr lang="en-US" sz="3200" smtClean="0"/>
              <a:t>Semantics / Meaning /Meaning Representations</a:t>
            </a:r>
          </a:p>
          <a:p>
            <a:pPr eaLnBrk="1" hangingPunct="1"/>
            <a:r>
              <a:rPr lang="en-US" sz="3200" smtClean="0">
                <a:solidFill>
                  <a:schemeClr val="accent2"/>
                </a:solidFill>
              </a:rPr>
              <a:t>Linguistically relevant Concepts in FOPC/FOL</a:t>
            </a:r>
          </a:p>
          <a:p>
            <a:pPr eaLnBrk="1" hangingPunct="1"/>
            <a:r>
              <a:rPr lang="en-US" sz="3200" smtClean="0"/>
              <a:t>Semantic Analysis</a:t>
            </a:r>
          </a:p>
        </p:txBody>
      </p:sp>
    </p:spTree>
    <p:extLst>
      <p:ext uri="{BB962C8B-B14F-4D97-AF65-F5344CB8AC3E}">
        <p14:creationId xmlns:p14="http://schemas.microsoft.com/office/powerpoint/2010/main" val="238055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CPSC 422, Lecture 22</a:t>
            </a:r>
            <a:endParaRPr lang="en-US"/>
          </a:p>
        </p:txBody>
      </p:sp>
      <p:sp>
        <p:nvSpPr>
          <p:cNvPr id="1332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CFC5D1-4A4D-47DC-BFC3-840A3714DF15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133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guistically Relevant Concepts in FOPC</a:t>
            </a:r>
          </a:p>
        </p:txBody>
      </p:sp>
      <p:sp>
        <p:nvSpPr>
          <p:cNvPr id="133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2133600"/>
            <a:ext cx="8915400" cy="3429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smtClean="0"/>
              <a:t>Categories &amp; Events (Reification)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smtClean="0"/>
              <a:t>Representing Time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i="1" smtClean="0"/>
              <a:t>Beliefs </a:t>
            </a:r>
            <a:r>
              <a:rPr lang="en-US" sz="2400" b="0" i="1" smtClean="0"/>
              <a:t>(optional, read if relevant to your project)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i="1" smtClean="0"/>
              <a:t>Aspects </a:t>
            </a:r>
            <a:r>
              <a:rPr lang="en-US" sz="2400" b="0" i="1" smtClean="0"/>
              <a:t>(optional, read if relevant to your project)</a:t>
            </a:r>
          </a:p>
          <a:p>
            <a:pPr eaLnBrk="1" hangingPunct="1">
              <a:lnSpc>
                <a:spcPct val="90000"/>
              </a:lnSpc>
            </a:pPr>
            <a:r>
              <a:rPr lang="en-US" sz="3600" i="1" smtClean="0"/>
              <a:t>Description Logics  </a:t>
            </a:r>
            <a:r>
              <a:rPr lang="en-US" sz="2400" b="0" i="1" smtClean="0"/>
              <a:t>(optional, read if relevant to your project)</a:t>
            </a:r>
          </a:p>
          <a:p>
            <a:pPr eaLnBrk="1" hangingPunct="1">
              <a:lnSpc>
                <a:spcPct val="90000"/>
              </a:lnSpc>
            </a:pPr>
            <a:endParaRPr lang="en-US" sz="3600" i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332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05700" y="1766888"/>
              <a:ext cx="1403350" cy="2335212"/>
            </p14:xfrm>
          </p:contentPart>
        </mc:Choice>
        <mc:Fallback xmlns="">
          <p:pic>
            <p:nvPicPr>
              <p:cNvPr id="1332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492019" y="1761488"/>
                <a:ext cx="1428551" cy="23442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32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29538" y="4598988"/>
              <a:ext cx="1041400" cy="755650"/>
            </p14:xfrm>
          </p:contentPart>
        </mc:Choice>
        <mc:Fallback xmlns="">
          <p:pic>
            <p:nvPicPr>
              <p:cNvPr id="1332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20179" y="4589628"/>
                <a:ext cx="1062278" cy="7758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332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26238" y="5510213"/>
              <a:ext cx="2149475" cy="341312"/>
            </p14:xfrm>
          </p:contentPart>
        </mc:Choice>
        <mc:Fallback xmlns="">
          <p:pic>
            <p:nvPicPr>
              <p:cNvPr id="1332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14707" y="5502668"/>
                <a:ext cx="2171817" cy="3617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32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5138" y="3346450"/>
              <a:ext cx="223837" cy="846138"/>
            </p14:xfrm>
          </p:contentPart>
        </mc:Choice>
        <mc:Fallback xmlns="">
          <p:pic>
            <p:nvPicPr>
              <p:cNvPr id="1332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59020" y="3341049"/>
                <a:ext cx="241470" cy="8623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3330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0050" y="4673600"/>
              <a:ext cx="769938" cy="1111250"/>
            </p14:xfrm>
          </p:contentPart>
        </mc:Choice>
        <mc:Fallback xmlns="">
          <p:pic>
            <p:nvPicPr>
              <p:cNvPr id="13330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92491" y="4667840"/>
                <a:ext cx="783616" cy="11267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331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58900" y="5576888"/>
              <a:ext cx="1250950" cy="279400"/>
            </p14:xfrm>
          </p:contentPart>
        </mc:Choice>
        <mc:Fallback xmlns="">
          <p:pic>
            <p:nvPicPr>
              <p:cNvPr id="13331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351340" y="5572927"/>
                <a:ext cx="1263549" cy="2945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332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79725" y="5665788"/>
              <a:ext cx="711200" cy="242887"/>
            </p14:xfrm>
          </p:contentPart>
        </mc:Choice>
        <mc:Fallback xmlns="">
          <p:pic>
            <p:nvPicPr>
              <p:cNvPr id="13332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871807" y="5656792"/>
                <a:ext cx="724157" cy="2612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33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488" y="4459288"/>
              <a:ext cx="1733550" cy="31750"/>
            </p14:xfrm>
          </p:contentPart>
        </mc:Choice>
        <mc:Fallback xmlns="">
          <p:pic>
            <p:nvPicPr>
              <p:cNvPr id="1333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93448" y="4450990"/>
                <a:ext cx="1751192" cy="526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334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8188" y="2655888"/>
              <a:ext cx="2252662" cy="111125"/>
            </p14:xfrm>
          </p:contentPart>
        </mc:Choice>
        <mc:Fallback xmlns="">
          <p:pic>
            <p:nvPicPr>
              <p:cNvPr id="13334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35668" y="2651932"/>
                <a:ext cx="2264903" cy="1255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335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26238" y="5897563"/>
              <a:ext cx="2028825" cy="71437"/>
            </p14:xfrm>
          </p:contentPart>
        </mc:Choice>
        <mc:Fallback xmlns="">
          <p:pic>
            <p:nvPicPr>
              <p:cNvPr id="13335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723358" y="5891430"/>
                <a:ext cx="2044304" cy="891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336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23975" y="6008688"/>
              <a:ext cx="2349500" cy="39687"/>
            </p14:xfrm>
          </p:contentPart>
        </mc:Choice>
        <mc:Fallback xmlns="">
          <p:pic>
            <p:nvPicPr>
              <p:cNvPr id="13336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318935" y="6002967"/>
                <a:ext cx="2364261" cy="55776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212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ariable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981200"/>
            <a:ext cx="8229600" cy="4114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 big part of using FOL involves keeping track of all the variables while reasoning.</a:t>
            </a:r>
          </a:p>
          <a:p>
            <a:pPr eaLnBrk="1" hangingPunct="1"/>
            <a:r>
              <a:rPr lang="en-US" altLang="en-US" sz="2800" smtClean="0">
                <a:solidFill>
                  <a:schemeClr val="accent1"/>
                </a:solidFill>
              </a:rPr>
              <a:t>Substitution lists</a:t>
            </a:r>
            <a:r>
              <a:rPr lang="en-US" altLang="en-US" sz="2800" smtClean="0"/>
              <a:t> are the means used to track the value, or binding, of variables as processing proceeds.</a:t>
            </a:r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3379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4648200"/>
          <a:ext cx="7467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1993900" imgH="203200" progId="Equation.3">
                  <p:embed/>
                </p:oleObj>
              </mc:Choice>
              <mc:Fallback>
                <p:oleObj name="Equation" r:id="rId3" imgW="1993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7467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9F354D-6789-4187-BFC2-CEC1CBC79D2F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49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</a:t>
            </a:r>
          </a:p>
        </p:txBody>
      </p:sp>
      <p:graphicFrame>
        <p:nvGraphicFramePr>
          <p:cNvPr id="3482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297113"/>
          <a:ext cx="6096000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1955800" imgH="1117600" progId="Equation.3">
                  <p:embed/>
                </p:oleObj>
              </mc:Choice>
              <mc:Fallback>
                <p:oleObj name="Equation" r:id="rId3" imgW="1955800" imgH="1117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97113"/>
                        <a:ext cx="6096000" cy="348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06515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s</a:t>
            </a:r>
          </a:p>
        </p:txBody>
      </p:sp>
      <p:graphicFrame>
        <p:nvGraphicFramePr>
          <p:cNvPr id="3584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04800" y="1905000"/>
          <a:ext cx="8458200" cy="248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3" imgW="3022600" imgH="889000" progId="Equation.3">
                  <p:embed/>
                </p:oleObj>
              </mc:Choice>
              <mc:Fallback>
                <p:oleObj name="Equation" r:id="rId3" imgW="30226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8458200" cy="248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99748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Semantics: Worlds</a:t>
            </a:r>
          </a:p>
        </p:txBody>
      </p:sp>
      <p:sp>
        <p:nvSpPr>
          <p:cNvPr id="153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  <a:noFill/>
        </p:spPr>
        <p:txBody>
          <a:bodyPr/>
          <a:lstStyle/>
          <a:p>
            <a:pPr eaLnBrk="1" hangingPunct="1"/>
            <a:r>
              <a:rPr lang="en-US" altLang="en-US" b="1" smtClean="0"/>
              <a:t>The </a:t>
            </a:r>
            <a:r>
              <a:rPr lang="en-US" altLang="en-US" smtClean="0"/>
              <a:t>world</a:t>
            </a:r>
            <a:r>
              <a:rPr lang="en-US" altLang="en-US" b="1" smtClean="0"/>
              <a:t> consists of </a:t>
            </a:r>
            <a:r>
              <a:rPr lang="en-US" altLang="en-US" smtClean="0"/>
              <a:t>objects</a:t>
            </a:r>
            <a:r>
              <a:rPr lang="en-US" altLang="en-US" b="1" smtClean="0"/>
              <a:t> that have </a:t>
            </a:r>
            <a:r>
              <a:rPr lang="en-US" altLang="en-US" smtClean="0"/>
              <a:t>properties</a:t>
            </a:r>
            <a:r>
              <a:rPr lang="en-US" altLang="en-US" b="1" smtClean="0"/>
              <a:t>.</a:t>
            </a:r>
          </a:p>
          <a:p>
            <a:pPr lvl="1" eaLnBrk="1" hangingPunct="1"/>
            <a:r>
              <a:rPr lang="en-US" altLang="en-US" b="1" smtClean="0"/>
              <a:t>There are </a:t>
            </a:r>
            <a:r>
              <a:rPr lang="en-US" altLang="en-US" smtClean="0"/>
              <a:t>relations</a:t>
            </a:r>
            <a:r>
              <a:rPr lang="en-US" altLang="en-US" b="1" smtClean="0"/>
              <a:t> and </a:t>
            </a:r>
            <a:r>
              <a:rPr lang="en-US" altLang="en-US" smtClean="0"/>
              <a:t>functions</a:t>
            </a:r>
            <a:r>
              <a:rPr lang="en-US" altLang="en-US" b="1" smtClean="0"/>
              <a:t> between these objects</a:t>
            </a:r>
          </a:p>
          <a:p>
            <a:pPr lvl="1" eaLnBrk="1" hangingPunct="1"/>
            <a:r>
              <a:rPr lang="en-US" altLang="en-US" b="1" smtClean="0"/>
              <a:t>Objects  in the world, individuals: </a:t>
            </a:r>
            <a:r>
              <a:rPr lang="en-US" altLang="en-US" smtClean="0"/>
              <a:t>people, houses, numbers, colors, baseball games, wars, centuries</a:t>
            </a:r>
          </a:p>
          <a:p>
            <a:pPr lvl="2" eaLnBrk="1" hangingPunct="1"/>
            <a:r>
              <a:rPr lang="en-US" altLang="en-US" smtClean="0"/>
              <a:t>Clock A, John, 7, the-house in the corner, Tel-Aviv, Ball43</a:t>
            </a:r>
          </a:p>
          <a:p>
            <a:pPr lvl="1" eaLnBrk="1" hangingPunct="1"/>
            <a:r>
              <a:rPr lang="en-US" altLang="en-US" b="1" smtClean="0"/>
              <a:t>Functions</a:t>
            </a:r>
            <a:r>
              <a:rPr lang="en-US" altLang="en-US" smtClean="0"/>
              <a:t> on individuals:</a:t>
            </a:r>
          </a:p>
          <a:p>
            <a:pPr lvl="2" eaLnBrk="1" hangingPunct="1"/>
            <a:r>
              <a:rPr lang="en-US" altLang="en-US" smtClean="0"/>
              <a:t>father-of, best friend, third inning of, one more than</a:t>
            </a:r>
          </a:p>
          <a:p>
            <a:pPr lvl="1" eaLnBrk="1" hangingPunct="1"/>
            <a:r>
              <a:rPr lang="en-US" altLang="en-US" b="1" smtClean="0"/>
              <a:t>Relations</a:t>
            </a:r>
            <a:r>
              <a:rPr lang="en-US" altLang="en-US" smtClean="0"/>
              <a:t>:</a:t>
            </a:r>
          </a:p>
          <a:p>
            <a:pPr lvl="2" eaLnBrk="1" hangingPunct="1"/>
            <a:r>
              <a:rPr lang="en-US" altLang="en-US" smtClean="0"/>
              <a:t>brother-of, bigger than, inside, part-of, has color, occurred after</a:t>
            </a:r>
          </a:p>
          <a:p>
            <a:pPr lvl="1" eaLnBrk="1" hangingPunct="1"/>
            <a:r>
              <a:rPr lang="en-US" altLang="en-US" b="1" smtClean="0"/>
              <a:t>Properties (a relation of arity 1)</a:t>
            </a:r>
            <a:r>
              <a:rPr lang="en-US" altLang="en-US" smtClean="0"/>
              <a:t>:</a:t>
            </a:r>
          </a:p>
          <a:p>
            <a:pPr lvl="2" eaLnBrk="1" hangingPunct="1"/>
            <a:r>
              <a:rPr lang="en-US" altLang="en-US" smtClean="0"/>
              <a:t>red, round, bogus, prime, multistoried, beautiful</a:t>
            </a:r>
          </a:p>
          <a:p>
            <a:pPr eaLnBrk="1" hangingPunct="1"/>
            <a:endParaRPr lang="en-US" altLang="en-US" b="1" smtClean="0"/>
          </a:p>
        </p:txBody>
      </p:sp>
    </p:spTree>
    <p:extLst>
      <p:ext uri="{BB962C8B-B14F-4D97-AF65-F5344CB8AC3E}">
        <p14:creationId xmlns:p14="http://schemas.microsoft.com/office/powerpoint/2010/main" val="37568012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Semantics: Interpretation</a:t>
            </a:r>
          </a:p>
        </p:txBody>
      </p:sp>
      <p:sp>
        <p:nvSpPr>
          <p:cNvPr id="16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An </a:t>
            </a:r>
            <a:r>
              <a:rPr lang="en-US" altLang="en-US" b="1" smtClean="0"/>
              <a:t>interpretation</a:t>
            </a:r>
            <a:r>
              <a:rPr lang="en-US" altLang="en-US" smtClean="0"/>
              <a:t> of a sentence (wff) is an assignment that maps </a:t>
            </a:r>
          </a:p>
          <a:p>
            <a:pPr lvl="1" eaLnBrk="1" hangingPunct="1"/>
            <a:r>
              <a:rPr lang="en-US" altLang="en-US" smtClean="0"/>
              <a:t>Object constant symbols to objects in the world, </a:t>
            </a:r>
          </a:p>
          <a:p>
            <a:pPr lvl="1" eaLnBrk="1" hangingPunct="1"/>
            <a:r>
              <a:rPr lang="en-US" altLang="en-US" smtClean="0"/>
              <a:t>n-ary function symbols to n-ary functions in the world,</a:t>
            </a:r>
          </a:p>
          <a:p>
            <a:pPr lvl="1" eaLnBrk="1" hangingPunct="1"/>
            <a:r>
              <a:rPr lang="en-US" altLang="en-US" smtClean="0"/>
              <a:t>n-ary relation symbols to n-ary relations in the world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Given an interpretation, an atomic sentence has the value “true” if it denotes a relation that holds for those individuals denoted in the terms. Otherwise it has the value “false.”</a:t>
            </a:r>
          </a:p>
          <a:p>
            <a:pPr lvl="1" eaLnBrk="1" hangingPunct="1"/>
            <a:r>
              <a:rPr lang="en-US" altLang="en-US" smtClean="0"/>
              <a:t>Example: Kinship world:</a:t>
            </a:r>
          </a:p>
          <a:p>
            <a:pPr lvl="2" eaLnBrk="1" hangingPunct="1"/>
            <a:r>
              <a:rPr lang="en-US" altLang="en-US" smtClean="0"/>
              <a:t>Symbols = Ann, Bill, Sue, Married, Parent, Child, Sibling, …</a:t>
            </a:r>
          </a:p>
          <a:p>
            <a:pPr lvl="1" eaLnBrk="1" hangingPunct="1"/>
            <a:r>
              <a:rPr lang="en-US" altLang="en-US" smtClean="0"/>
              <a:t>World consists of individuals in relations:</a:t>
            </a:r>
          </a:p>
          <a:p>
            <a:pPr lvl="2" eaLnBrk="1" hangingPunct="1"/>
            <a:r>
              <a:rPr lang="en-US" altLang="en-US" smtClean="0"/>
              <a:t>Married(Ann,Bill) is false, Parent(Bill,Sue) is true, …</a:t>
            </a:r>
          </a:p>
        </p:txBody>
      </p:sp>
    </p:spTree>
    <p:extLst>
      <p:ext uri="{BB962C8B-B14F-4D97-AF65-F5344CB8AC3E}">
        <p14:creationId xmlns:p14="http://schemas.microsoft.com/office/powerpoint/2010/main" val="30681090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Semantics: Models</a:t>
            </a: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3568" y="1412776"/>
            <a:ext cx="7772400" cy="4114800"/>
          </a:xfrm>
          <a:noFill/>
        </p:spPr>
        <p:txBody>
          <a:bodyPr/>
          <a:lstStyle/>
          <a:p>
            <a:pPr eaLnBrk="1" hangingPunct="1"/>
            <a:r>
              <a:rPr lang="en-US" altLang="en-US" b="1" dirty="0" smtClean="0"/>
              <a:t>An interpretation </a:t>
            </a:r>
            <a:r>
              <a:rPr lang="en-US" altLang="en-US" dirty="0" smtClean="0"/>
              <a:t>satisfies</a:t>
            </a:r>
            <a:r>
              <a:rPr lang="en-US" altLang="en-US" b="1" dirty="0" smtClean="0"/>
              <a:t> a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(sentence) if the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has the value “true” under the interpretation.</a:t>
            </a:r>
          </a:p>
          <a:p>
            <a:pPr eaLnBrk="1" hangingPunct="1"/>
            <a:r>
              <a:rPr lang="en-US" altLang="en-US" b="1" dirty="0" smtClean="0">
                <a:solidFill>
                  <a:schemeClr val="tx2"/>
                </a:solidFill>
              </a:rPr>
              <a:t>Model:</a:t>
            </a:r>
            <a:r>
              <a:rPr lang="en-US" altLang="en-US" b="1" dirty="0" smtClean="0"/>
              <a:t> A domain and an interpretation that satisfies a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is a </a:t>
            </a:r>
            <a:r>
              <a:rPr lang="en-US" altLang="en-US" dirty="0" smtClean="0"/>
              <a:t>model</a:t>
            </a:r>
            <a:r>
              <a:rPr lang="en-US" altLang="en-US" b="1" dirty="0" smtClean="0"/>
              <a:t> of that </a:t>
            </a:r>
            <a:r>
              <a:rPr lang="en-US" altLang="en-US" b="1" dirty="0" err="1" smtClean="0"/>
              <a:t>wff</a:t>
            </a:r>
            <a:endParaRPr lang="en-US" altLang="en-US" b="1" dirty="0" smtClean="0"/>
          </a:p>
          <a:p>
            <a:pPr eaLnBrk="1" hangingPunct="1"/>
            <a:r>
              <a:rPr lang="en-US" altLang="en-US" b="1" dirty="0" smtClean="0">
                <a:solidFill>
                  <a:schemeClr val="tx2"/>
                </a:solidFill>
              </a:rPr>
              <a:t>Validity:</a:t>
            </a:r>
            <a:r>
              <a:rPr lang="en-US" altLang="en-US" b="1" dirty="0" smtClean="0"/>
              <a:t> Any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that has the value “true” under all interpretations is </a:t>
            </a:r>
            <a:r>
              <a:rPr lang="en-US" altLang="en-US" dirty="0" smtClean="0"/>
              <a:t>valid</a:t>
            </a:r>
          </a:p>
          <a:p>
            <a:pPr eaLnBrk="1" hangingPunct="1"/>
            <a:r>
              <a:rPr lang="en-US" altLang="en-US" b="1" dirty="0" smtClean="0"/>
              <a:t>Any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that does not have a model is </a:t>
            </a:r>
            <a:r>
              <a:rPr lang="en-US" altLang="en-US" b="1" dirty="0" smtClean="0">
                <a:solidFill>
                  <a:schemeClr val="tx2"/>
                </a:solidFill>
              </a:rPr>
              <a:t>inconsistent</a:t>
            </a:r>
            <a:r>
              <a:rPr lang="en-US" altLang="en-US" b="1" dirty="0" smtClean="0"/>
              <a:t> or </a:t>
            </a:r>
            <a:r>
              <a:rPr lang="en-US" altLang="en-US" b="1" dirty="0" err="1" smtClean="0">
                <a:solidFill>
                  <a:schemeClr val="tx2"/>
                </a:solidFill>
              </a:rPr>
              <a:t>unsatisfiable</a:t>
            </a:r>
            <a:endParaRPr lang="en-US" altLang="en-US" b="1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altLang="en-US" b="1" dirty="0" smtClean="0"/>
              <a:t>If a </a:t>
            </a:r>
            <a:r>
              <a:rPr lang="en-US" altLang="en-US" b="1" dirty="0" err="1" smtClean="0"/>
              <a:t>wff</a:t>
            </a:r>
            <a:r>
              <a:rPr lang="en-US" altLang="en-US" b="1" dirty="0" smtClean="0"/>
              <a:t> w has a value true under all the models of a set of sentences KB then KB </a:t>
            </a:r>
            <a:r>
              <a:rPr lang="en-US" altLang="en-US" b="1" dirty="0" smtClean="0">
                <a:solidFill>
                  <a:schemeClr val="tx2"/>
                </a:solidFill>
              </a:rPr>
              <a:t>logically entails</a:t>
            </a:r>
            <a:r>
              <a:rPr lang="en-US" altLang="en-US" b="1" dirty="0" smtClean="0"/>
              <a:t> w</a:t>
            </a:r>
          </a:p>
        </p:txBody>
      </p:sp>
    </p:spTree>
    <p:extLst>
      <p:ext uri="{BB962C8B-B14F-4D97-AF65-F5344CB8AC3E}">
        <p14:creationId xmlns:p14="http://schemas.microsoft.com/office/powerpoint/2010/main" val="37498419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nterpretations for FOL: Example</a:t>
            </a:r>
          </a:p>
        </p:txBody>
      </p:sp>
      <p:pic>
        <p:nvPicPr>
          <p:cNvPr id="19459" name="Picture 3" descr="fol-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66800"/>
            <a:ext cx="6705600" cy="496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57348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2815" y="0"/>
            <a:ext cx="9821793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8790" y="670140"/>
            <a:ext cx="8915400" cy="90108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ariables must be binary! (They must be propositions) </a:t>
            </a:r>
          </a:p>
          <a:p>
            <a:pPr eaLnBrk="1" hangingPunct="1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ch variables represents a color assigned to a cell.</a:t>
            </a:r>
          </a:p>
          <a:p>
            <a:pPr eaLnBrk="1" hangingPunct="1"/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sume colors are encoded as integers</a:t>
            </a: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24" y="1412776"/>
            <a:ext cx="1845992" cy="185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59198"/>
              </p:ext>
            </p:extLst>
          </p:nvPr>
        </p:nvGraphicFramePr>
        <p:xfrm>
          <a:off x="966788" y="2476500"/>
          <a:ext cx="14716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4" imgW="1612800" imgH="660240" progId="Equation.3">
                  <p:embed/>
                </p:oleObj>
              </mc:Choice>
              <mc:Fallback>
                <p:oleObj name="Equation" r:id="rId4" imgW="1612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476500"/>
                        <a:ext cx="14716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569739"/>
              </p:ext>
            </p:extLst>
          </p:nvPr>
        </p:nvGraphicFramePr>
        <p:xfrm>
          <a:off x="1187624" y="4437112"/>
          <a:ext cx="695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6" imgW="761760" imgH="469800" progId="Equation.3">
                  <p:embed/>
                </p:oleObj>
              </mc:Choice>
              <mc:Fallback>
                <p:oleObj name="Equation" r:id="rId6" imgW="761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37112"/>
                        <a:ext cx="695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51262" y="3266492"/>
            <a:ext cx="8915400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ssuming colors are encoded as follows</a:t>
            </a:r>
          </a:p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(black, 1) (red, 2) (blue, 3) (green, 4) (purple, 5)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339752" y="4437112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rue or false, </a:t>
            </a:r>
            <a:r>
              <a:rPr lang="en-US" altLang="en-US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 0 or 1 with respect to the interpretation represented by the picture?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11560" y="5805264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w many </a:t>
            </a:r>
            <a:r>
              <a:rPr lang="en-US" altLang="en-US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s</a:t>
            </a:r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/propositions overall? </a:t>
            </a:r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889280" y="1120680"/>
              <a:ext cx="6866640" cy="5002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82800" y="1118160"/>
                <a:ext cx="6876360" cy="501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36788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smtClean="0"/>
              <a:t>CPSC 422, Lecture 22</a:t>
            </a:r>
            <a:endParaRPr lang="en-US" altLang="en-US" sz="140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Pros and cons of propositional logic</a:t>
            </a:r>
            <a:endParaRPr lang="en-US" altLang="en-US" smtClean="0"/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81200"/>
            <a:ext cx="8382000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>
                <a:sym typeface="Wingdings" pitchFamily="2" charset="2"/>
              </a:rPr>
              <a:t> </a:t>
            </a:r>
            <a:r>
              <a:rPr lang="en-US" altLang="en-US" sz="2000" smtClean="0"/>
              <a:t>Propositional logic is </a:t>
            </a:r>
            <a:r>
              <a:rPr lang="en-US" altLang="en-US" sz="2000" smtClean="0">
                <a:solidFill>
                  <a:srgbClr val="FF0000"/>
                </a:solidFill>
              </a:rPr>
              <a:t>declarative</a:t>
            </a:r>
            <a:endParaRPr lang="en-US" altLang="en-US" sz="20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>
                <a:sym typeface="Wingdings" pitchFamily="2" charset="2"/>
              </a:rPr>
              <a:t></a:t>
            </a:r>
            <a:r>
              <a:rPr lang="en-US" altLang="en-US" sz="2000" smtClean="0"/>
              <a:t> Propositional logic allows partial/disjunctive/negated infor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(unlike most data structures and databases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Char char="J"/>
            </a:pPr>
            <a:r>
              <a:rPr lang="en-US" altLang="en-US" sz="2000" smtClean="0"/>
              <a:t>Propositional logic is </a:t>
            </a:r>
            <a:r>
              <a:rPr lang="en-US" altLang="en-US" sz="2000" smtClean="0">
                <a:solidFill>
                  <a:srgbClr val="FF0000"/>
                </a:solidFill>
              </a:rPr>
              <a:t>compositional</a:t>
            </a:r>
            <a:r>
              <a:rPr lang="en-US" altLang="en-US" sz="2000" smtClean="0"/>
              <a:t>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meaning of </a:t>
            </a:r>
            <a:r>
              <a:rPr lang="en-US" altLang="en-US" sz="2000" i="1" smtClean="0"/>
              <a:t>B</a:t>
            </a:r>
            <a:r>
              <a:rPr lang="en-US" altLang="en-US" sz="2000" i="1" baseline="-25000" smtClean="0"/>
              <a:t>1,1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 </a:t>
            </a:r>
            <a:r>
              <a:rPr lang="en-US" altLang="en-US" sz="2000" i="1" smtClean="0"/>
              <a:t>P</a:t>
            </a:r>
            <a:r>
              <a:rPr lang="en-US" altLang="en-US" sz="2000" i="1" baseline="-25000" smtClean="0"/>
              <a:t>1,2</a:t>
            </a:r>
            <a:r>
              <a:rPr lang="en-US" altLang="en-US" sz="2000" smtClean="0"/>
              <a:t> is derived from meaning of </a:t>
            </a:r>
            <a:r>
              <a:rPr lang="en-US" altLang="en-US" sz="2000" i="1" smtClean="0"/>
              <a:t>B</a:t>
            </a:r>
            <a:r>
              <a:rPr lang="en-US" altLang="en-US" sz="2000" i="1" baseline="-25000" smtClean="0"/>
              <a:t>1,1</a:t>
            </a:r>
            <a:r>
              <a:rPr lang="en-US" altLang="en-US" sz="2000" smtClean="0"/>
              <a:t> and of </a:t>
            </a:r>
            <a:r>
              <a:rPr lang="en-US" altLang="en-US" sz="2000" i="1" smtClean="0"/>
              <a:t>P</a:t>
            </a:r>
            <a:r>
              <a:rPr lang="en-US" altLang="en-US" sz="2000" i="1" baseline="-25000" smtClean="0"/>
              <a:t>1,2</a:t>
            </a:r>
            <a:r>
              <a:rPr lang="en-US" altLang="en-US" sz="2000" smtClean="0"/>
              <a:t>
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>
                <a:sym typeface="Wingdings" pitchFamily="2" charset="2"/>
              </a:rPr>
              <a:t> </a:t>
            </a:r>
            <a:r>
              <a:rPr lang="en-US" altLang="en-US" sz="2000" smtClean="0"/>
              <a:t>Meaning in propositional logic is </a:t>
            </a:r>
            <a:r>
              <a:rPr lang="en-US" altLang="en-US" sz="2000" smtClean="0">
                <a:solidFill>
                  <a:srgbClr val="FF0000"/>
                </a:solidFill>
              </a:rPr>
              <a:t>context-independent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(unlike natural language, where meaning depends on context)
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smtClean="0">
                <a:sym typeface="Wingdings" pitchFamily="2" charset="2"/>
              </a:rPr>
              <a:t> </a:t>
            </a:r>
            <a:r>
              <a:rPr lang="en-US" altLang="en-US" sz="2000" smtClean="0"/>
              <a:t>Propositional logic has very limited expressive pow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(unlike natural language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smtClean="0"/>
              <a:t>E.g., cannot say "pits cause breezes in adjacent squares“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2000" smtClean="0"/>
              <a:t>except by writing one sentence for each squa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30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81781"/>
            <a:ext cx="8915400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: Claus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379" y="908720"/>
            <a:ext cx="9671992" cy="48958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Some color must be assigned to each  cell (clause of length n);</a:t>
            </a: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r>
              <a:rPr lang="en-US" altLang="en-US" sz="2400" dirty="0" smtClean="0"/>
              <a:t>No color is repeated 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628800"/>
            <a:ext cx="890666" cy="8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04765"/>
              </p:ext>
            </p:extLst>
          </p:nvPr>
        </p:nvGraphicFramePr>
        <p:xfrm>
          <a:off x="251520" y="1667594"/>
          <a:ext cx="233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3238200" imgH="685800" progId="Equation.3">
                  <p:embed/>
                </p:oleObj>
              </mc:Choice>
              <mc:Fallback>
                <p:oleObj name="Equation" r:id="rId4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67594"/>
                        <a:ext cx="233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518527"/>
              </p:ext>
            </p:extLst>
          </p:nvPr>
        </p:nvGraphicFramePr>
        <p:xfrm>
          <a:off x="22949" y="3573016"/>
          <a:ext cx="8836026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6" imgW="10159920" imgH="571320" progId="Equation.3">
                  <p:embed/>
                </p:oleObj>
              </mc:Choice>
              <mc:Fallback>
                <p:oleObj name="Equation" r:id="rId6" imgW="101599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" y="3573016"/>
                        <a:ext cx="8836026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028429"/>
              </p:ext>
            </p:extLst>
          </p:nvPr>
        </p:nvGraphicFramePr>
        <p:xfrm>
          <a:off x="2987824" y="1695376"/>
          <a:ext cx="2568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8" imgW="3568680" imgH="609480" progId="Equation.3">
                  <p:embed/>
                </p:oleObj>
              </mc:Choice>
              <mc:Fallback>
                <p:oleObj name="Equation" r:id="rId8" imgW="3568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95376"/>
                        <a:ext cx="2568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11" y="1052736"/>
            <a:ext cx="892957" cy="32974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6145920" y="1348920"/>
              <a:ext cx="2828520" cy="9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42680" y="1338480"/>
                <a:ext cx="2842200" cy="9432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468944" y="5751748"/>
            <a:ext cx="251348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many clauses?</a:t>
            </a:r>
          </a:p>
          <a:p>
            <a:pPr eaLnBrk="1" hangingPunct="1"/>
            <a:endParaRPr lang="en-US" altLang="en-US" sz="1800" kern="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Ink 13"/>
              <p14:cNvContentPartPr/>
              <p14:nvPr/>
            </p14:nvContentPartPr>
            <p14:xfrm>
              <a:off x="1142280" y="2172600"/>
              <a:ext cx="3162600" cy="2937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1840" y="2161080"/>
                <a:ext cx="3184200" cy="31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924554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81781"/>
            <a:ext cx="8915400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in Propositional Logic: Claus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379" y="908720"/>
            <a:ext cx="9671992" cy="48958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Some color must be assigned to each  cell (clause of length n);</a:t>
            </a: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endParaRPr lang="en-US" altLang="en-US" sz="3200" dirty="0" smtClean="0"/>
          </a:p>
          <a:p>
            <a:pPr eaLnBrk="1" hangingPunct="1">
              <a:buFontTx/>
              <a:buChar char="•"/>
            </a:pPr>
            <a:r>
              <a:rPr lang="en-US" altLang="en-US" sz="2400" dirty="0" smtClean="0"/>
              <a:t>No color is repeated 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>
              <a:buFontTx/>
              <a:buChar char="•"/>
            </a:pPr>
            <a:endParaRPr lang="en-US" altLang="en-US" sz="2800" dirty="0" smtClean="0"/>
          </a:p>
          <a:p>
            <a:pPr eaLnBrk="1" hangingPunct="1"/>
            <a:endParaRPr lang="en-US" altLang="en-US" sz="3200" dirty="0" smtClean="0"/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628800"/>
            <a:ext cx="890666" cy="8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25003"/>
              </p:ext>
            </p:extLst>
          </p:nvPr>
        </p:nvGraphicFramePr>
        <p:xfrm>
          <a:off x="251520" y="1667594"/>
          <a:ext cx="233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3238200" imgH="685800" progId="Equation.3">
                  <p:embed/>
                </p:oleObj>
              </mc:Choice>
              <mc:Fallback>
                <p:oleObj name="Equation" r:id="rId4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67594"/>
                        <a:ext cx="233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940934"/>
              </p:ext>
            </p:extLst>
          </p:nvPr>
        </p:nvGraphicFramePr>
        <p:xfrm>
          <a:off x="22949" y="3573016"/>
          <a:ext cx="8836026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6" imgW="10159920" imgH="571320" progId="Equation.3">
                  <p:embed/>
                </p:oleObj>
              </mc:Choice>
              <mc:Fallback>
                <p:oleObj name="Equation" r:id="rId6" imgW="101599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" y="3573016"/>
                        <a:ext cx="8836026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6145920" y="1348920"/>
              <a:ext cx="2828520" cy="9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42680" y="1338480"/>
                <a:ext cx="2842200" cy="94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325080" y="3197880"/>
              <a:ext cx="8786520" cy="3478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17160" y="3186720"/>
                <a:ext cx="8804880" cy="350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" name="Ink 4"/>
              <p14:cNvContentPartPr/>
              <p14:nvPr/>
            </p14:nvContentPartPr>
            <p14:xfrm>
              <a:off x="4425840" y="5122440"/>
              <a:ext cx="441000" cy="356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417200" y="5115960"/>
                <a:ext cx="452520" cy="50040"/>
              </a:xfrm>
              <a:prstGeom prst="rect">
                <a:avLst/>
              </a:prstGeom>
            </p:spPr>
          </p:pic>
        </mc:Fallback>
      </mc:AlternateContent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468944" y="5751748"/>
            <a:ext cx="251348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ow many clauses?</a:t>
            </a:r>
          </a:p>
          <a:p>
            <a:pPr eaLnBrk="1" hangingPunct="1"/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95046"/>
              </p:ext>
            </p:extLst>
          </p:nvPr>
        </p:nvGraphicFramePr>
        <p:xfrm>
          <a:off x="7754928" y="6182928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19" imgW="895394" imgH="447550" progId="Equation.3">
                  <p:embed/>
                </p:oleObj>
              </mc:Choice>
              <mc:Fallback>
                <p:oleObj name="Equation" r:id="rId19" imgW="895394" imgH="4475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28" y="6182928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" name="Ink 5"/>
              <p14:cNvContentPartPr/>
              <p14:nvPr/>
            </p14:nvContentPartPr>
            <p14:xfrm>
              <a:off x="107640" y="4101480"/>
              <a:ext cx="7452360" cy="26467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97560" y="4095360"/>
                <a:ext cx="7466760" cy="266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48321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374063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 smtClean="0"/>
              <a:t>Encoding Latin Square Problems in </a:t>
            </a:r>
            <a:br>
              <a:rPr lang="en-US" altLang="en-US" sz="2800" dirty="0" smtClean="0"/>
            </a:br>
            <a:r>
              <a:rPr lang="en-US" altLang="en-US" sz="2800" dirty="0" smtClean="0"/>
              <a:t>Propositional Logic: FULL MODE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915400" cy="489585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Variables:</a:t>
            </a:r>
          </a:p>
          <a:p>
            <a:pPr eaLnBrk="1" hangingPunct="1"/>
            <a:r>
              <a:rPr lang="en-US" altLang="en-US" dirty="0" smtClean="0"/>
              <a:t>	</a:t>
            </a:r>
            <a:r>
              <a:rPr lang="en-US" altLang="en-US" sz="1800" dirty="0" smtClean="0"/>
              <a:t>Each variables represents a color assigned to a cell.</a:t>
            </a:r>
          </a:p>
          <a:p>
            <a:pPr eaLnBrk="1" hangingPunct="1"/>
            <a:r>
              <a:rPr lang="en-US" altLang="en-US" sz="2800" dirty="0" smtClean="0"/>
              <a:t>Clauses:</a:t>
            </a:r>
          </a:p>
          <a:p>
            <a:pPr eaLnBrk="1" hangingPunct="1">
              <a:buFontTx/>
              <a:buChar char="•"/>
            </a:pPr>
            <a:r>
              <a:rPr lang="en-US" altLang="en-US" sz="1800" dirty="0" smtClean="0"/>
              <a:t>Some color must be assigned to each  cell (clause of length n);</a:t>
            </a:r>
            <a:endParaRPr lang="en-US" altLang="en-US" sz="2400" dirty="0" smtClean="0"/>
          </a:p>
          <a:p>
            <a:pPr marL="0" indent="0" eaLnBrk="1" hangingPunct="1"/>
            <a:endParaRPr lang="en-US" altLang="en-US" sz="2800" dirty="0" smtClean="0"/>
          </a:p>
          <a:p>
            <a:pPr eaLnBrk="1" hangingPunct="1">
              <a:buFontTx/>
              <a:buChar char="•"/>
            </a:pPr>
            <a:r>
              <a:rPr lang="en-US" altLang="en-US" sz="1800" dirty="0" smtClean="0"/>
              <a:t>No color is repeated 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400" dirty="0" smtClean="0"/>
          </a:p>
          <a:p>
            <a:pPr marL="0" indent="0" eaLnBrk="1" hangingPunct="1"/>
            <a:endParaRPr lang="en-US" altLang="en-US" sz="2400" dirty="0" smtClean="0"/>
          </a:p>
          <a:p>
            <a:pPr eaLnBrk="1" hangingPunct="1">
              <a:buFontTx/>
              <a:buChar char="•"/>
            </a:pPr>
            <a:r>
              <a:rPr lang="en-US" altLang="en-US" sz="1800" dirty="0" smtClean="0"/>
              <a:t>No color is repeated in the same column (sets of negative binary clauses);</a:t>
            </a:r>
          </a:p>
          <a:p>
            <a:pPr eaLnBrk="1" hangingPunct="1"/>
            <a:endParaRPr lang="en-US" altLang="en-US" sz="2800" dirty="0" smtClean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45592"/>
              </p:ext>
            </p:extLst>
          </p:nvPr>
        </p:nvGraphicFramePr>
        <p:xfrm>
          <a:off x="2555776" y="1124744"/>
          <a:ext cx="36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361991" imgH="371429" progId="Equation.3">
                  <p:embed/>
                </p:oleObj>
              </mc:Choice>
              <mc:Fallback>
                <p:oleObj name="Equation" r:id="rId3" imgW="361991" imgH="3714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124744"/>
                        <a:ext cx="36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2362199"/>
            <a:ext cx="1083097" cy="1087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83639"/>
              </p:ext>
            </p:extLst>
          </p:nvPr>
        </p:nvGraphicFramePr>
        <p:xfrm>
          <a:off x="2624138" y="3200400"/>
          <a:ext cx="2330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6" imgW="3238200" imgH="685800" progId="Equation.3">
                  <p:embed/>
                </p:oleObj>
              </mc:Choice>
              <mc:Fallback>
                <p:oleObj name="Equation" r:id="rId6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200400"/>
                        <a:ext cx="23304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08512"/>
              </p:ext>
            </p:extLst>
          </p:nvPr>
        </p:nvGraphicFramePr>
        <p:xfrm>
          <a:off x="1984813" y="1560951"/>
          <a:ext cx="51768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8" imgW="6235560" imgH="660240" progId="Equation.3">
                  <p:embed/>
                </p:oleObj>
              </mc:Choice>
              <mc:Fallback>
                <p:oleObj name="Equation" r:id="rId8" imgW="62355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813" y="1560951"/>
                        <a:ext cx="51768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14714"/>
              </p:ext>
            </p:extLst>
          </p:nvPr>
        </p:nvGraphicFramePr>
        <p:xfrm>
          <a:off x="1254125" y="4003675"/>
          <a:ext cx="64071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0" imgW="7365960" imgH="1091880" progId="Equation.3">
                  <p:embed/>
                </p:oleObj>
              </mc:Choice>
              <mc:Fallback>
                <p:oleObj name="Equation" r:id="rId10" imgW="73659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003675"/>
                        <a:ext cx="64071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77163"/>
              </p:ext>
            </p:extLst>
          </p:nvPr>
        </p:nvGraphicFramePr>
        <p:xfrm>
          <a:off x="1257300" y="5297488"/>
          <a:ext cx="66976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2" imgW="7797600" imgH="1143000" progId="Equation.3">
                  <p:embed/>
                </p:oleObj>
              </mc:Choice>
              <mc:Fallback>
                <p:oleObj name="Equation" r:id="rId12" imgW="77976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5297488"/>
                        <a:ext cx="66976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73009"/>
              </p:ext>
            </p:extLst>
          </p:nvPr>
        </p:nvGraphicFramePr>
        <p:xfrm>
          <a:off x="1691680" y="2472802"/>
          <a:ext cx="91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4" imgW="904842" imgH="457267" progId="Equation.3">
                  <p:embed/>
                </p:oleObj>
              </mc:Choice>
              <mc:Fallback>
                <p:oleObj name="Equation" r:id="rId14" imgW="904842" imgH="4572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72802"/>
                        <a:ext cx="914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180242"/>
              </p:ext>
            </p:extLst>
          </p:nvPr>
        </p:nvGraphicFramePr>
        <p:xfrm>
          <a:off x="7491413" y="1550988"/>
          <a:ext cx="147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6" imgW="1612800" imgH="660240" progId="Equation.3">
                  <p:embed/>
                </p:oleObj>
              </mc:Choice>
              <mc:Fallback>
                <p:oleObj name="Equation" r:id="rId16" imgW="1612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1550988"/>
                        <a:ext cx="1473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" name="Ink 1"/>
              <p14:cNvContentPartPr/>
              <p14:nvPr/>
            </p14:nvContentPartPr>
            <p14:xfrm>
              <a:off x="5020200" y="4940280"/>
              <a:ext cx="3295800" cy="1449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011920" y="4930920"/>
                <a:ext cx="3312360" cy="146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" name="Ink 2"/>
              <p14:cNvContentPartPr/>
              <p14:nvPr/>
            </p14:nvContentPartPr>
            <p14:xfrm>
              <a:off x="8026560" y="4889520"/>
              <a:ext cx="670320" cy="483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012880" y="4886280"/>
                <a:ext cx="691920" cy="49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599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1_Default Design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1_Default Design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764</TotalTime>
  <Words>3474</Words>
  <Application>Microsoft Office PowerPoint</Application>
  <PresentationFormat>On-screen Show (4:3)</PresentationFormat>
  <Paragraphs>819</Paragraphs>
  <Slides>60</Slides>
  <Notes>46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7" baseType="lpstr">
      <vt:lpstr>Default Design</vt:lpstr>
      <vt:lpstr>2_Default Design</vt:lpstr>
      <vt:lpstr>1_Default Design</vt:lpstr>
      <vt:lpstr>3_Default Design</vt:lpstr>
      <vt:lpstr>4_Default Design</vt:lpstr>
      <vt:lpstr>5_Default Design</vt:lpstr>
      <vt:lpstr>Equation</vt:lpstr>
      <vt:lpstr>UBC Department of Computer Science Undergraduate Events  More details @ https://my.cs.ubc.ca/students/development/events </vt:lpstr>
      <vt:lpstr>PowerPoint Presentation</vt:lpstr>
      <vt:lpstr>Lecture Overview</vt:lpstr>
      <vt:lpstr>Satisfiability problems (SAT)</vt:lpstr>
      <vt:lpstr>Encoding the Latin Square Problem in  Propositional Logic</vt:lpstr>
      <vt:lpstr>Encoding Latin Square in Propositional Logic</vt:lpstr>
      <vt:lpstr>Encoding Latin Square in Propositional Logic: Clauses</vt:lpstr>
      <vt:lpstr>Encoding Latin Square in Propositional Logic: Clauses</vt:lpstr>
      <vt:lpstr>Encoding Latin Square Problems in  Propositional Logic: FULL MODEL</vt:lpstr>
      <vt:lpstr>Logics in AI: Similar slide to the one for planning</vt:lpstr>
      <vt:lpstr>Relationships between different Logics (better with colors)</vt:lpstr>
      <vt:lpstr>Lecture Overview</vt:lpstr>
      <vt:lpstr>Representation and Reasoning in Complex domains (from 322)</vt:lpstr>
      <vt:lpstr>(from 322) What do we gain….</vt:lpstr>
      <vt:lpstr>“Full” First Order Logics (FOL)</vt:lpstr>
      <vt:lpstr>Syntax of FOL</vt:lpstr>
      <vt:lpstr>Atomic sentences</vt:lpstr>
      <vt:lpstr>Complex sentences</vt:lpstr>
      <vt:lpstr>Truth in first-order logic</vt:lpstr>
      <vt:lpstr>Truth in first-order logic</vt:lpstr>
      <vt:lpstr>Interpretations for FOL: Example</vt:lpstr>
      <vt:lpstr>Same interpretation with sets</vt:lpstr>
      <vt:lpstr>How many Interpretations with….</vt:lpstr>
      <vt:lpstr>To summarize: Truth in first-order logic</vt:lpstr>
      <vt:lpstr>Quantifiers</vt:lpstr>
      <vt:lpstr>Universal quantification</vt:lpstr>
      <vt:lpstr>Existential quantification</vt:lpstr>
      <vt:lpstr>Properties of quantifiers</vt:lpstr>
      <vt:lpstr>Lecture Overview</vt:lpstr>
      <vt:lpstr>FOL: Inference</vt:lpstr>
      <vt:lpstr>NLP Practical Goal for FOL: the ultimate Web question-answering system?</vt:lpstr>
      <vt:lpstr>Learning Goals for today’s class</vt:lpstr>
      <vt:lpstr>Next class Wed</vt:lpstr>
      <vt:lpstr>Categories &amp; Events</vt:lpstr>
      <vt:lpstr>Reification Again</vt:lpstr>
      <vt:lpstr>MUC-4 Example</vt:lpstr>
      <vt:lpstr>Representing Time</vt:lpstr>
      <vt:lpstr>Interval Events</vt:lpstr>
      <vt:lpstr>Review --- Syntactic Ambiguity</vt:lpstr>
      <vt:lpstr>Review --- Syntactic Ambiguity --- Partial Solution</vt:lpstr>
      <vt:lpstr>Relation Between Tenses and Time</vt:lpstr>
      <vt:lpstr>Reference Point</vt:lpstr>
      <vt:lpstr>Today Feb 7</vt:lpstr>
      <vt:lpstr>Limited expressiveness of propositional logic</vt:lpstr>
      <vt:lpstr>Summary</vt:lpstr>
      <vt:lpstr>Resolution Algorithm</vt:lpstr>
      <vt:lpstr>Resolution example</vt:lpstr>
      <vt:lpstr>PowerPoint Presentation</vt:lpstr>
      <vt:lpstr>Requirements for Meaning Representations</vt:lpstr>
      <vt:lpstr>Common Meaning Representations</vt:lpstr>
      <vt:lpstr>Today Feb 7</vt:lpstr>
      <vt:lpstr>Linguistically Relevant Concepts in FOPC</vt:lpstr>
      <vt:lpstr>Variables</vt:lpstr>
      <vt:lpstr>Examples</vt:lpstr>
      <vt:lpstr>Examples</vt:lpstr>
      <vt:lpstr>Semantics: Worlds</vt:lpstr>
      <vt:lpstr>Semantics: Interpretation</vt:lpstr>
      <vt:lpstr>Semantics: Models</vt:lpstr>
      <vt:lpstr>Interpretations for FOL: Example</vt:lpstr>
      <vt:lpstr>Pros and cons of propositional logic</vt:lpstr>
    </vt:vector>
  </TitlesOfParts>
  <Company>UBC Computer Sciences Departme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ati</dc:creator>
  <cp:lastModifiedBy>Giuseppe</cp:lastModifiedBy>
  <cp:revision>480</cp:revision>
  <dcterms:created xsi:type="dcterms:W3CDTF">2000-08-26T02:46:38Z</dcterms:created>
  <dcterms:modified xsi:type="dcterms:W3CDTF">2015-11-02T18:29:29Z</dcterms:modified>
</cp:coreProperties>
</file>